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notesSlides/notesSlide1.xml" ContentType="application/vnd.openxmlformats-officedocument.presentationml.notesSlide+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8.xml" ContentType="application/inkml+xml"/>
  <Override PartName="/ppt/ink/ink9.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6"/>
  </p:notesMasterIdLst>
  <p:sldIdLst>
    <p:sldId id="741" r:id="rId2"/>
    <p:sldId id="738" r:id="rId3"/>
    <p:sldId id="850" r:id="rId4"/>
    <p:sldId id="855" r:id="rId5"/>
    <p:sldId id="742" r:id="rId6"/>
    <p:sldId id="861" r:id="rId7"/>
    <p:sldId id="859" r:id="rId8"/>
    <p:sldId id="858" r:id="rId9"/>
    <p:sldId id="865" r:id="rId10"/>
    <p:sldId id="739" r:id="rId11"/>
    <p:sldId id="851" r:id="rId12"/>
    <p:sldId id="852" r:id="rId13"/>
    <p:sldId id="853" r:id="rId14"/>
    <p:sldId id="864" r:id="rId15"/>
    <p:sldId id="856" r:id="rId16"/>
    <p:sldId id="746" r:id="rId17"/>
    <p:sldId id="857" r:id="rId18"/>
    <p:sldId id="866" r:id="rId19"/>
    <p:sldId id="867" r:id="rId20"/>
    <p:sldId id="753" r:id="rId21"/>
    <p:sldId id="750" r:id="rId22"/>
    <p:sldId id="751" r:id="rId23"/>
    <p:sldId id="862" r:id="rId24"/>
    <p:sldId id="756" r:id="rId25"/>
  </p:sldIdLst>
  <p:sldSz cx="9144000" cy="6858000" type="screen4x3"/>
  <p:notesSz cx="6946900" cy="9232900"/>
  <p:defaultTextStyle>
    <a:defPPr>
      <a:defRPr lang="en-US"/>
    </a:defPPr>
    <a:lvl1pPr algn="l" rtl="0" eaLnBrk="0" fontAlgn="base" hangingPunct="0">
      <a:spcBef>
        <a:spcPct val="0"/>
      </a:spcBef>
      <a:spcAft>
        <a:spcPct val="0"/>
      </a:spcAft>
      <a:defRPr sz="48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4800" kern="1200">
        <a:solidFill>
          <a:schemeClr val="bg1"/>
        </a:solidFill>
        <a:latin typeface="Times New Roman" pitchFamily="18" charset="0"/>
        <a:ea typeface="+mn-ea"/>
        <a:cs typeface="+mn-cs"/>
      </a:defRPr>
    </a:lvl2pPr>
    <a:lvl3pPr marL="914400" algn="l" rtl="0" eaLnBrk="0" fontAlgn="base" hangingPunct="0">
      <a:spcBef>
        <a:spcPct val="0"/>
      </a:spcBef>
      <a:spcAft>
        <a:spcPct val="0"/>
      </a:spcAft>
      <a:defRPr sz="4800" kern="1200">
        <a:solidFill>
          <a:schemeClr val="bg1"/>
        </a:solidFill>
        <a:latin typeface="Times New Roman" pitchFamily="18" charset="0"/>
        <a:ea typeface="+mn-ea"/>
        <a:cs typeface="+mn-cs"/>
      </a:defRPr>
    </a:lvl3pPr>
    <a:lvl4pPr marL="1371600" algn="l" rtl="0" eaLnBrk="0" fontAlgn="base" hangingPunct="0">
      <a:spcBef>
        <a:spcPct val="0"/>
      </a:spcBef>
      <a:spcAft>
        <a:spcPct val="0"/>
      </a:spcAft>
      <a:defRPr sz="4800" kern="1200">
        <a:solidFill>
          <a:schemeClr val="bg1"/>
        </a:solidFill>
        <a:latin typeface="Times New Roman" pitchFamily="18" charset="0"/>
        <a:ea typeface="+mn-ea"/>
        <a:cs typeface="+mn-cs"/>
      </a:defRPr>
    </a:lvl4pPr>
    <a:lvl5pPr marL="1828800" algn="l" rtl="0" eaLnBrk="0" fontAlgn="base" hangingPunct="0">
      <a:spcBef>
        <a:spcPct val="0"/>
      </a:spcBef>
      <a:spcAft>
        <a:spcPct val="0"/>
      </a:spcAft>
      <a:defRPr sz="4800" kern="1200">
        <a:solidFill>
          <a:schemeClr val="bg1"/>
        </a:solidFill>
        <a:latin typeface="Times New Roman" pitchFamily="18" charset="0"/>
        <a:ea typeface="+mn-ea"/>
        <a:cs typeface="+mn-cs"/>
      </a:defRPr>
    </a:lvl5pPr>
    <a:lvl6pPr marL="2286000" algn="l" defTabSz="914400" rtl="0" eaLnBrk="1" latinLnBrk="0" hangingPunct="1">
      <a:defRPr sz="4800" kern="1200">
        <a:solidFill>
          <a:schemeClr val="bg1"/>
        </a:solidFill>
        <a:latin typeface="Times New Roman" pitchFamily="18" charset="0"/>
        <a:ea typeface="+mn-ea"/>
        <a:cs typeface="+mn-cs"/>
      </a:defRPr>
    </a:lvl6pPr>
    <a:lvl7pPr marL="2743200" algn="l" defTabSz="914400" rtl="0" eaLnBrk="1" latinLnBrk="0" hangingPunct="1">
      <a:defRPr sz="4800" kern="1200">
        <a:solidFill>
          <a:schemeClr val="bg1"/>
        </a:solidFill>
        <a:latin typeface="Times New Roman" pitchFamily="18" charset="0"/>
        <a:ea typeface="+mn-ea"/>
        <a:cs typeface="+mn-cs"/>
      </a:defRPr>
    </a:lvl7pPr>
    <a:lvl8pPr marL="3200400" algn="l" defTabSz="914400" rtl="0" eaLnBrk="1" latinLnBrk="0" hangingPunct="1">
      <a:defRPr sz="4800" kern="1200">
        <a:solidFill>
          <a:schemeClr val="bg1"/>
        </a:solidFill>
        <a:latin typeface="Times New Roman" pitchFamily="18" charset="0"/>
        <a:ea typeface="+mn-ea"/>
        <a:cs typeface="+mn-cs"/>
      </a:defRPr>
    </a:lvl8pPr>
    <a:lvl9pPr marL="3657600" algn="l" defTabSz="914400" rtl="0" eaLnBrk="1" latinLnBrk="0" hangingPunct="1">
      <a:defRPr sz="4800" kern="1200">
        <a:solidFill>
          <a:schemeClr val="bg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08">
          <p15:clr>
            <a:srgbClr val="A4A3A4"/>
          </p15:clr>
        </p15:guide>
        <p15:guide id="2" pos="218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FF"/>
    <a:srgbClr val="FFFFFF"/>
    <a:srgbClr val="008000"/>
    <a:srgbClr val="FF0000"/>
    <a:srgbClr val="66FFCC"/>
    <a:srgbClr val="FFFF00"/>
    <a:srgbClr val="9900CC"/>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67" autoAdjust="0"/>
    <p:restoredTop sz="86482" autoAdjust="0"/>
  </p:normalViewPr>
  <p:slideViewPr>
    <p:cSldViewPr>
      <p:cViewPr varScale="1">
        <p:scale>
          <a:sx n="60" d="100"/>
          <a:sy n="60" d="100"/>
        </p:scale>
        <p:origin x="756" y="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0068"/>
    </p:cViewPr>
  </p:sorterViewPr>
  <p:notesViewPr>
    <p:cSldViewPr>
      <p:cViewPr varScale="1">
        <p:scale>
          <a:sx n="40" d="100"/>
          <a:sy n="40" d="100"/>
        </p:scale>
        <p:origin x="-1488" y="-96"/>
      </p:cViewPr>
      <p:guideLst>
        <p:guide orient="horz" pos="2908"/>
        <p:guide pos="218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ink/ink1.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4-04T14:39:13.155"/>
    </inkml:context>
    <inkml:brush xml:id="br0">
      <inkml:brushProperty name="width" value="0.05292" units="cm"/>
      <inkml:brushProperty name="height" value="0.05292" units="cm"/>
      <inkml:brushProperty name="color" value="#FF0000"/>
    </inkml:brush>
  </inkml:definitions>
  <inkml:trace contextRef="#ctx0" brushRef="#br0">21782 7840 1321 0,'17'-13'97'0,"-1"3"42"15,-1 8 9-15,-4 2-46 16,-5 0-16-16,-10 6-19 15,-10 7-7-15,-21 19-2 16,-17 13-14-16,-13 15-19 16,-9 9-6-16,0 3-6 15,9-1-3-15,4-10-4 0,9-6-1 16,19-25 3-16,10-1 3 16,17-21 2-16,6-4 1 15,21-13-2-15,11-12-1 16,25-16-3-16,9-16 1 15,6-11 3-15,-1-5 0 16,0 0-1-16,-5 0 1 0,-13 12-2 16,-6 9 1-16,-22 14 3 15,-4 12 0-15,-17 8-3 16,-8 1-4-16,-19 8-7 16,-12 3-6-16,-20 14-2 15,-5 7 1-15,-9 10 5 16,3-1 3-16,11-6 9 15,5-9 7-15,24-5 3 16,9-6-2-16,25-4-7 16,18-8-7-16,27-17-7 15,11-12 1-15,20-13-9 16,5-4-7-16,1-5-31 16,0 1-32-16,-11 2-193 15,-13 4 170-15</inkml:trace>
  <inkml:trace contextRef="#ctx0" brushRef="#br0" timeOffset="1135.55">21133 9301 1079 0,'-5'-5'95'0,"3"-1"89"16,2-2-108-16,3 0-7 15,7-3-25-15,-4-3-18 16,1 0-4-16,1-3 0 16,0 3 11-16,-1 5 13 15,-2-3 4-15,-5 6 3 16,-1-2-5-16,-6 2-8 16,-5-1 0-16,-2 5-3 15,-5 1-3-15,-4 1 1 16,1 4-1-16,-13 0-4 15,1 2-2-15,-10 4-8 16,-6-1-4-16,-2 3-4 16,-3-3 0-16,-5-2 1 0,-4 1 2 15,-9-2 7-15,-4 1 3 16,1-2 1-16,6 3-2 16,6 3-7-16,1-1-4 15,11 1-7-15,0-7-1 16,11-1-1-16,7-2 0 15,14 2 0-15,2-3 0 16,12-1-2-16,4 2 0 16,13-4 1-16,7 6 1 0,15-9 3 15,7 4-1-15,14 1-2 16,3-5-1-16,11 4 0 16,2-2-2-16,5-5 3 15,6 0 0-15,2-4 2 16,4 1 3-16,2 0 5 15,-5 1 1-15,3 1 3 16,-5 0-2-16,-8 0-4 16,-3 2-2-16,-9 3-4 15,-9-4-2-15,-10 7-1 16,-11-3-1-16,-11 4 1 16,-10 1 1-16,-11 0 0 15,-3 1-1-15,-16-1-4 16,-8 2-4-16,-9 2-2 15,-9 2-2-15,-2 2 4 0,2-1 1 16,-7 2 1-16,-1-5-1 16,0 2-8-16,-6-1-5 15,2-2-12-15,0 3-8 16,10 0-14-16,-2-4-11 16,11 4-25-16,0-3-15 15,8 1-53-15,6 4-55 16,2-3 121-16</inkml:trace>
  <inkml:trace contextRef="#ctx0" brushRef="#br0" timeOffset="1685.01">20526 8862 1325 0,'-1'-18'77'16,"0"10"44"-16,0 1-72 16,-7 6-9-16,0 4-21 15,-13-4-14-15,-2 10-4 16,-12-7 5-16,-2-1 17 0,-8 5 31 16,0 4 10-1,-7 14 12-15,-1 13-10 0,-5 13-27 16,-5 3-11-16,9 13-16 15,7 2-3-15,14 3 5 16,6-4 5-16,23-6 7 16,-1-9 1-16,16-5 9 15,12-2 6-15,9-4 16 16,12-3 5-16,8-8-1 16,5-3-2-16,9-1-10 15,-2-5-8-15,9 0-16 16,-7-6-9-16,-6 1-26 15,0 1-18-15,-19-4-61 16,-11 6-49-16,-12-8-137 16,-14-3 146-16</inkml:trace>
  <inkml:trace contextRef="#ctx0" brushRef="#br0" timeOffset="22148.19">22631 11022 141 0,'-4'0'42'0,"2"0"34"15,0 1-7-15,2-1-42 16,-1 0-5-16,-1-2 29 16,-1 2 19-16,3-1 50 15,0 1 21-15,0 0-11 16,-2 0-19-16,0-6-44 15,2 5-21-15,1-3-24 16,-1 3-7-16,1 1 0 0,1 0 6 16,-2 0 25-16,1 0 15 15,-1 0 18-15,0 0-5 16,0 1-27-16,5 4-18 16,-3-5-24-16,2 2-5 15,1-1 0-15,-2 0 1 16,0 0 2-16,-3-1 3 0,2 0 4 15,-1 1 2-15,6 3 0 16,-3 3-2-16,3 3-3 16,0 1-3-16,0 2 0 15,4 3-2-15,-1-4 2 16,0 0 2-16,-1-2 8 16,-3-3 6-16,-1 2 13 15,-4-5 6-15,3 2 7 16,-4-1-2-16,-4-2-9 15,2 5-7-15,-4 0-14 16,1-3-5-16,-3-3-4 16,1 0-1-16,2-4-1 15,-2-7-1-15,3 9 1 16,-1 0 1-16,0-6 1 16,1 5-1-16,1-7 0 15,-3 0 0-15,1 0-1 0,1 5-1 16,-2-8 0-16,3-3-2 15,1 7 0-15,-1-9 0 16,3 0 0-16,0-3 0 16,0-6 0-16,1 3 1 15,0-3 1-15,0 1 0 16,-1-1 2-16,0 1 0 16,0 2 0-16,-2 0 0 0,-2-4-1 15,3 7 0-15,-6-12-1 16,2 9 1-16,-5-5-1 15,2-3 0-15,-1 5-1 16,0-10 1-16,3 6-1 16,3-4-1-16,3 3 1 15,1 3-1-15,3 2 0 16,0 1 0-16,-2 3 1 16,-4-1 0-16,-1 1 1 15,2 2 0-15,-4 0-1 16,3 4 1-16,-3 0-1 15,-1 0-1-15,5 3 0 16,-3-2 0-16,3 5-1 16,-2 2-1-16,3 8 0 15,0 0-2-15,-1 2-1 0,0 1 0 16,-1-2-2-16,2 4 0 16,3-2 0-16,-3-3 2 15,3 7 4-15,-3-2 0 16,0 4 1-16,1 1 0 15,-1 3-1-15,0 4 0 16,0 7 0-16,0 2 0 16,-1 8 1-16,2 5 0 0,0 3 0 15,0-2 0-15,2 7 0 16,-2-3 0-16,0-4 0 16,-3-2 1-16,2-8-1 15,0-1 1-15,-1-4 0 16,-1 1 0-16,0-6 0 15,-2-4 0-15,3-3 1 16,1-3 0-16,-2-7 3 16,2-4 1-16,-5-3 8 15,2-6 3-15,-2-7 1 16,1-4 0-16,1-2-7 16,-2-6-3-16,4 8-4 15,0-3-3-15,-3-2 0 16,4 5-1-16,-6-10 0 15,4 8 0-15,-2-2-1 0,4 0 1 16,-1 2 0-16,1-5 0 16,1 4-1-16,2 0 0 15,0-2 0-15,6 4-1 16,-1 0 0-16,-6 1 0 16,6 4 0-16,-12-4 0 15,4 3 1-15,4 1-2 16,-8-3 1-16,9 6 0 15,-5 1 0-15,0 1 1 0,-1 4-4 16,1 6-1-16,0 0-5 16,0-4-3-16,0 3 1 15,-1-2 3-15,-5 0 5 16,6 2 4-16,0 3 1 16,0-1 0-16,0 2 0 15,0-2 0-15,-1 0 0 16,1 0-1-16,0-1-1 15,-4-6 0-15,3 6 0 16,-1-2 1-16,2 1 1 16,5 4 1-16,-5-2 0 15,2 0 0-15,-1-2 0 16,-5 2-1-16,4-2 0 16,-1 1 0-16,0 0 1 15,1 1 0-15,0 0-1 16,-4 0 1-16,4 2-1 0,-6-2 0 15,5 0 0-15,-3-2-1 16,4 2 0-16,-6 3 1 16,6 8 0-16,1 5 0 15,-2 7 0-15,1 7-1 16,-6 9 1-16,0 3 1 16,-5 5 0-16,0 3-1 0,-6-2 2 15,-7-9 0-15,-5-2 1 16,1-7 1-16,-7-7 3 15,5-3 3-15,4-4 2 16,-1-7 0-16,10-3-4 16,3-1-1-16,6-5-3 15,2 0-1-15,4-3-1 16,5-2 0-16,6-1 0 16,5 2-1-16,7-4 1 15,7-2-2-15,3-6 0 16,5 0 0-16,12 6 0 15,-5 0 0-15,4 5 0 16,-6-2 0-16,-2-4 0 16,0-2 0-16,-2 4 1 15,4-6 0-15,-2 3 0 16,-3-5 1-16,4-3 2 0,-4 2 0 16,-10-2 1-16,-1 5 0 15,-14-2 1-15,-4 2 0 16,-3 2 4-16,-11-2 0 15,-5 2 2-15,-13-3 0 16,-17 1 3-16,-3 3 1 16,-14 1 3-16,0 4 0 15,4 0-4-15,1 1-2 0,2 4-5 16,4-2-3-16,10 4-4 16,9-3-1-16,15-1-10 15,16 0-15-15,20-6-58 16,11-5-74-16,26-3 86 15</inkml:trace>
  <inkml:trace contextRef="#ctx0" brushRef="#br0" timeOffset="43892.42">22660 12575 45 0,'1'9'2'16,"0"1"3"-16,0-8 4 16,4 0 7-16,-4-2 16 0,0-1 58 15,-1 1 24-15,0-1 37 16,-1 1-6-16,-2-1-49 16,-1 1-27-16,4 0-39 15,-1 0-10-15,0 0-9 16,-5-7 0-16,6-1 2 15,1-7 5-15,1-6 22 16,2-4 7-16,1-12 6 16,-2-1-4-16,6-6-16 15,-2-3-7-15,3 2-1 16,-1 3 3-16,-5 5 10 16,-3 5 3-16,-3 5 5 15,-6-6 1-15,-2-2-7 16,-1-4-5-16,1-6-16 15,0 5-6-15,8-4-10 16,0-3-2-16,3-5-1 0,4 6-1 16,1-1 1-16,2 6-1 15,-2 5 1-15,1-3 1 16,-2 9-1-16,-2 1 1 16,-3 8 6-16,-1 3 4 15,-1 2 5-15,1-1 2 16,0 3-6-16,2 2-5 15,0 1-6-15,5 1-1 16,-1 5 0-16,-1 0-1 0,-2 3 1 16,-1 2 2-16,1-2 4 15,-2 2 0-15,-5 5 0 16,0 4-3-16,-3 8-3 16,0 4-1-16,0 7 0 15,0 4 1-15,1 12-1 16,1-2 1-16,1 2 0 15,-3-1 0-15,2-6 1 16,-4 3 0-16,3-6 1 16,1 0 1-16,1-4 0 15,3-3 1-15,5-2 0 16,0-6-1-16,6 0-2 16,2-3 0-16,-2-4-1 15,0-2 1-15,0-8 0 16,-1-2 2-16,-4-7 1 0,-3-9 1 15,3-11 11-15,-2-9 3 16,-2-11 8-16,0-1 6 16,-6-4-2-16,-1 3-2 15,-3 7-8-15,-4-5-7 16,4 10-9-16,-2-1-2 0,1 11-1 16,4 10 1-16,-3 2-1 15,5 5-1-15,3-1 0 16,2 4-2-16,1-3-2 15,4 2-2-15,1-4-7 16,1 1 0-16,2 3 1 16,-1 0 1-16,-3 3 8 15,2 1 1-15,-3 0 1 16,-2 0-1-16,2 0 1 16,-2 1-6-16,3 0-12 15,-1 0-2-15,-2 0-4 16,-1 2 4-16,1 1 10 15,-2-1 5-15,0 1 2 16,0 0 1-16,0 1 2 16,1 4 0-16,-1 2 0 15,0 2 0-15,0 1 1 0,-1 0-1 16,-1 2 1-16,1 0-1 16,0 1 1-16,-3 2 1 15,-3 3-1-15,2 0 0 16,-2 1 0-16,-3 8 0 15,-4 0 0-15,-4 3 0 16,1 9 0-16,-8-6 0 16,3 8 1-16,-1 0-1 0,-6-8 0 15,2 2 1-15,2-7-1 16,-1 0-1-16,0-6 1 16,4 0-1-16,1-4 0 15,3-8 0-15,12 1 0 16,3-7-2-16,5-2 0 15,9 0 2-15,7-6 5 16,5-2 1-16,13-3 1 16,-1 0-2-16,5-2-1 15,0 1-2-15,-1 3-1 16,2 2 0-16,-4 3-1 16,3 2 0-16,5 2 2 15,-3-1-1-15,-4-1 3 16,-7-3 0-16,-8-3 3 15,3 1-1-15,-7 0 0 16,-1 1-1-16,-7 2 0 0,-9-1 3 16,-2 2 3-16,-12-4 0 15,1 1-1-15,-1 1-3 16,-8-1-3-16,3-3 0 16,-9-2-1-16,-4-2-1 15,-1-2 1-15,1 3-2 16,4-2 1-16,3 1-1 0,10 4 1 15,-2-5 2 1,3-1-1-16,1-1 0 0,2-9-1 16,-5-3 1-16,4-6-1 15,0 1-1-15,1-2 0 16,8 4-1-16,-4 0-2 16,4-1-5-16,1 8-18 15,1 4-25-15,5 8-370 16,9 5 288-16</inkml:trace>
  <inkml:trace contextRef="#ctx0" brushRef="#br0" timeOffset="44944.1">22660 12612 379 0,'0'-6'81'0,"-3"1"74"15,3-5-14-15,-3 1-45 16,1 1-18-16,-4 1-14 16,2 4-3-16,0 4-7 15,-1 4-8-15,-1 3-24 16,2 6-7-16,1 8-10 16,0 6-1-16,0 11-3 15,0 6 0-15,1 4 0 16,-1 4 0-16,2-3 0 15,1-2 0-15,0-13 1 0,1 0 0 16,1-21-1-16,1-10-1 16,3-18-92-16,-1-17 67 15</inkml:trace>
  <inkml:trace contextRef="#ctx0" brushRef="#br0" timeOffset="45194.51">22391 12763 997 0,'6'-6'91'0,"15"-11"62"16,15-7-45-16,11-14-51 15,8-9-20-15,6-3-28 16,-4-3-5-16,6 10-2 15,-9 5-2-15,1 10-8 16,-5 7-6-16,-14 7-12 16,-1 7-7-16,-15 13-41 15,-8 9-72-15,-7 24 87 16</inkml:trace>
  <inkml:trace contextRef="#ctx0" brushRef="#br0" timeOffset="45374.18">22414 13096 1514 0,'21'-18'99'0,"10"-1"23"0,27-4-51 16,6-3-45-16,10-7-87 15,2-4-76-15,5 2 76 16</inkml:trace>
  <inkml:trace contextRef="#ctx0" brushRef="#br0" timeOffset="54524.32">21019 15732 1643 0,'-13'1'44'16,"3"-1"-35"-16,8 0-6 15,4 1-16-15,6 4-1 16,1 6 8-16,1 9 2 0,-3 12 4 16,7 13 0-16,-1 17 0 15,-5 4 1-15,8 17-1 16,-6 0 0-16,5 4-1 16,-2-3-1-16,-1-16 2 15,0-13-11-15,-6-20-50 16,2-6-51-16,-7-15 57 15</inkml:trace>
  <inkml:trace contextRef="#ctx0" brushRef="#br0" timeOffset="54826.44">20453 15862 1804 0,'-4'-11'61'15,"11"-8"-16"-15,11-10-19 16,22-10-25-16,9-7-1 16,12 0 0-16,6 4 0 15,-5 5 7-15,0 3 6 16,-1 4 3-16,0 8 0 0,10 11-8 15,-3 6-4-15,-6 6-1 16,-8 0-11-16,-19 0-58 16,-4 12-60-16,-16 14-375 15,-6 7 310-15</inkml:trace>
  <inkml:trace contextRef="#ctx0" brushRef="#br0" timeOffset="55041.67">20500 16765 1871 0,'21'14'70'0,"25"-12"-11"0,20-9-15 16,21-23-28-16,5-11-9 15,4-10-23-15,-6 0-18 16,-3 9-67-16,-10 0-50 15,-15 7-233-15,-1 0 222 16</inkml:trace>
  <inkml:trace contextRef="#ctx0" brushRef="#br0" timeOffset="55427.75">21786 15479 1673 0,'-26'-12'158'0,"12"9"227"15,4 4-386-15,10 5-66 16,4 3-37-16,-7 15-26 16,-3 9 27-16,-6 28 50 15,-2 11 30-15,-7 14 24 16,4 5 7-16,4 1 6 15,-3-7 4-15,11-6 8 16,-1-10 2-16,6-14 3 16,0-9 2-16,5-18 3 0,7-5-1 15,6-18-4-15,7-3-3 16,11-18-12-16,1-10-4 16,14-8-7-16,9-3-2 15,6 3-2-15,0 3 1 16,-8 8-2-16,-8 3 1 15,-5 6-3-15,-1 4-21 16,-6 2-111-16,0-2-250 16,-8-3 226-16</inkml:trace>
  <inkml:trace contextRef="#ctx0" brushRef="#br0" timeOffset="55692.58">22280 15655 2060 0,'-8'24'57'15,"12"5"-20"-15,23 16-39 16,8 14-4-16,12 8 1 16,-2 3 0-16,0 4 5 15,-7-9 1-15,-1-13-1 16,1-5 0-16,2-21-8 15,2-5-10-15,-3-16-24 0,-5-8-15 16,-11-14-23-16,-10-9-22 16,-12-14-158-16,-2-9 162 15</inkml:trace>
  <inkml:trace contextRef="#ctx0" brushRef="#br0" timeOffset="55876.59">22658 15704 1428 0,'-12'8'135'0,"0"9"49"16,-4 10-38-16,1 26-104 16,-2 17-28-16,-7 30-12 15,-1 9 2-15,-7 7 6 16,3-3 2-16,0-27-2 16,10-13-2-16,10-34-78 15,4-18-91-15,19-34 92 16</inkml:trace>
  <inkml:trace contextRef="#ctx0" brushRef="#br0" timeOffset="56527.25">23034 15319 2279 0,'-1'12'83'16,"7"8"-20"-16,5 3-18 15,6 18-43-15,-1 12-10 16,-5 22-3-16,-7 9-1 16,-6 11 5-16,-4 4 4 15,-6-20-5-15,-3-7 0 16,1-20-4-16,-7-14-4 0,4-14-15 16,3-14-22-16,-1-31-33 15,7-22-17-15,-2-36-6 16,-1-16 14-16,11-24 20 15,0-5 16-15,12-2 27 16,8 6 8-16,6 20 21 16,8 22 22-16,12 23 46 15,4 10 18-15,11 23 28 16,0 5-8-16,-1 17-30 16,-1 13-17-16,-9 15-28 15,-2 9-9-15,-11 16-9 16,-2 8-3-16,-18 5 1 15,-14-5 0-15,-14 2 0 16,-16-6 1-16,-10-5 0 16,-4 4 0-16,5-17-1 15,3-6-1-15,7-15-4 0,5-5-3 16,10-10-7-16,8-1-4 16,16-2-3-16,8-1-2 15,20 1 3-15,6-1 2 16,17 2 5-16,2-1 2 15,9 6 4-15,-2 0 0 16,-14 5 0-16,-2 5 2 0,-28 3 4 16,-10 3 3-16,-20 4 3 15,-9 11 0-15,-22 8-2 16,-8 8-2-16,-33 6-4 16,-13-12-1-16,-9-10-35 15,-7-13-27-15,3-24-85 16,6-11-111-16,11-28 148 15</inkml:trace>
  <inkml:trace contextRef="#ctx0" brushRef="#br0" timeOffset="56792.91">22859 15034 1841 0,'-10'-12'99'0,"8"-5"66"16,27 5-138-16,9-14-27 15,16 14-10-15,5 6 0 16,9 6 9-16,9 18 9 16,7-5 6-16,-2-1 2 15,-5 6-7-15,-6-3-14 16,-15-1-37-16,-2-7-20 0,-14-14-52 15,-2-15-53-15,-13-19 99 16</inkml:trace>
  <inkml:trace contextRef="#ctx0" brushRef="#br0" timeOffset="56929.31">23602 14463 1628 0,'19'63'168'15,"8"3"202"-15,19 14-341 16,1-4-61-16,-1 2-182 16,-11-3-92-16,-17-13 154 15</inkml:trace>
  <inkml:trace contextRef="#ctx0" brushRef="#br0" timeOffset="57267.82">21359 15101 1952 0,'23'-21'92'0,"7"-4"-12"15,11-2 0-15,8 4-53 16,-3 4-17-16,-4 17-2 16,-2 4-2-16,-3 12 1 15,1 4-1-15,-1 1-53 16,-2 6-49-16,-5-2-168 15,-4-6 143-15</inkml:trace>
  <inkml:trace contextRef="#ctx0" brushRef="#br0" timeOffset="57444.08">21897 14509 2071 0,'6'22'72'15,"-4"16"-34"-15,9 19 10 16,6 28-85-16,1 2-39 16,0 8-141-16,-1 1-270 0,-6-19 296 15</inkml:trace>
  <inkml:trace contextRef="#ctx0" brushRef="#br0" timeOffset="145932.64">1431 5109 1049 0,'-17'12'32'0,"4"2"-2"16,2 3-31-16,5 1 2 16,-2-2 3-16,2-3 47 15,3-4 18-15,1-3 30 16,-3-7 9-16,1-4-36 16,2-2-18-16,2-10-36 15,4-2-11-15,5-12-7 16,0-8-2-16,8-2 0 15,2-4 0-15,1-3 1 16,2 2-1-16,0-2 1 16,0 2 1-16,1 0 0 0,5 3 0 15,-4-3 1-15,-1-4-1 16,-1 3 0-16,-6-3 0 16,6 11 1-16,7 6 0 15,-9 3 0-15,7 2-1 16,-7 2-2-16,-5-1 0 15,8 6 0-15,-3 0 0 0,0 5 0 16,1 4 0-16,-1 6 1 16,1 4-2-16,-3 8-2 15,0 6 0-15,-5 12 2 16,-2 5 3-16,-6 16 7 16,-6 0 2-16,-3 12 2 15,2 1-2-15,-3-9 1 16,3 1 0-16,2-19 0 15,3-7-1-15,4-9-1 16,2-6 2-16,4-4 7 16,-3-3 2-16,-3-6 2 15,9 1 0-15,-8-6-5 16,3 0-3-16,7 3-4 16,-7-9-5-16,0-9-5 15,5 2-10-15,-2-15-22 16,6-3-13-16,9-5-27 0,-1-6-18 15,5-5-64-15,-1 0-35 16,5 5-94-16,-2-1-53 16,-1 7 192-16</inkml:trace>
  <inkml:trace contextRef="#ctx0" brushRef="#br0" timeOffset="146333.97">2449 4541 1072 0,'-17'30'28'0,"1"5"-9"15,5 5-24-15,6 6-1 16,-4-4 3-16,4 4 7 15,0-2 19-15,-1-5 41 16,-1-3 19-16,6-6 14 16,2-4-14-16,17-11-28 15,16-6-13-15,13-15-13 16,12-14-3-16,7-21-11 16,-5-6-6-16,3-13-5 0,0-8 1 15,0 1 5-15,-2-7 3 16,-15-2 8-16,-11 6 4 15,-19 8 2-15,-8 8-1 16,-25 15-19-16,-10 8-22 16,-29 14-72-16,-8 11-53 15,-8 19-82-15,-5 10-40 16,8 18 140-16</inkml:trace>
  <inkml:trace contextRef="#ctx0" brushRef="#br0" timeOffset="146701.46">2982 4991 1979 0,'5'8'26'15,"10"8"-52"-15,1 12-4 16,7 16-9-16,-6 8 1 15,-13 12 8-15,-4 0 4 0,-21 2 21 16,-11-2 14-16,-17-11 4 16,1-3-3-16,-8-13-21 15,8-11-55-15,13-9 40 16</inkml:trace>
  <inkml:trace contextRef="#ctx0" brushRef="#br0" timeOffset="148986.73">3990 4265 854 0,'-12'-8'49'16,"7"6"40"-16,5 1-89 15,0 3-9-15,1 2 0 16,-2 5 19-16,-1 0 18 0,-2 5 23 16,3 4 5-16,1 10-2 15,2 9-15-15,1 23-23 16,-1 14-5-16,-2 15-11 16,0 4-2-16,-3 1 1 15,1-5 1-15,1-5 1 16,1-1 1-16,-2-13 0 15,-2-6 0-15,1-10 0 16,-1-12 0-16,5-13-4 16,4-8 0-16,3-16-18 15,1-10-10-15,2-19-43 16,2-11-30-16,0-22-74 16,-2-7-75-16,1-11 144 15</inkml:trace>
  <inkml:trace contextRef="#ctx0" brushRef="#br0" timeOffset="149722.01">4026 4530 791 0,'-7'-1'25'0,"2"7"-10"16,-1-1-10-16,8 6-9 15,2 2-3-15,-4-6-3 16,1 0-7-16,1-5-4 16,-2-3 4-16,-3-8 3 15,3-3 8-15,-6-6 6 16,0-2 0-16,0 0 0 16,0-1 0-16,1-1-6 0,5 1-9 15,-2 0-16-15,-3-2-5 16,3 4 2-16,-3-1 9 15,0 1 17-15,0 2 6 16,4 2 3-16,-1 2 2 16,3 3 0-16,0 1-2 15,5-1-1-15,-1 3-1 16,0 0-1-16,2 2 2 16,-5 5 13-16,0 5 12 0,-2 18 8 15,-2 9 2-15,-1 30-4 16,-5 15 0-16,6 19 35 15,2 5 20-15,6 2 17 16,9-6-7-16,6-13-34 16,4-4-15-16,5-20-3 15,-3-6 7-15,1-17 20 16,0-11 9-16,-4-10 6 16,-1-8 0-16,0-12 5 15,-1-12-10-15,2-28-21 16,5-13-13-16,1-32-30 15,-1-11-9-15,-6-10-8 16,-1-8-7-16,0 6-22 16,-2 1-4-16,2 16-5 15,2 6-1-15,-3 15 1 0,4 6-19 16,1 4-80-16,-3 9-71 16,5 7 111-16</inkml:trace>
  <inkml:trace contextRef="#ctx0" brushRef="#br0" timeOffset="150071.47">4654 4475 1132 0,'-18'79'48'0,"9"2"-5"16,3-1-4-16,9 0-11 15,7 5-12-15,-5-12 5 16,12-3-5-16,-6-16 32 16,-7-20 11-16,11-10 15 15,-5-13 15-15,7-18-14 16,3-5-5-16,8-20-25 16,6-6-14-16,-3-24-24 15,6-3-8-15,-14-12-15 16,-9-8-7-16,-14 5-3 15,-9 6-5-15,-12 9-8 0,-7 6-19 16,-7 23-77-16,0 10-67 16,-12 28-178-16,6 15 202 15</inkml:trace>
  <inkml:trace contextRef="#ctx0" brushRef="#br0" timeOffset="150372.84">5583 4133 1931 0,'-2'2'58'16,"8"14"-1"-16,2 10-125 0,8 27-19 15,0 15-4-15,-8 28 28 16,-7 2 22-16,3 8 36 15,-11-6 19-15,3-9 15 16,4-5 5-16,-1-17 2 16,8-8-6-16,0-24-16 15,0-3-6-15,0-18-33 16,-10-13-19-16,2-1-58 16,-6-18-43-16,-3-21-112 15,-1-8-73-15,-13-40 178 0</inkml:trace>
  <inkml:trace contextRef="#ctx0" brushRef="#br0" timeOffset="150573.24">5480 4032 857 0,'59'-8'150'15,"3"-6"94"-15,22-10-72 16,11 0-49-16,10-7-63 15,2 3-16-15,-13 3-21 16,-14 3-5-16,-16 11-6 16,-5 3-8-16,-24 10-79 15,-16 10-82-15,-44 20 86 16</inkml:trace>
  <inkml:trace contextRef="#ctx0" brushRef="#br0" timeOffset="150771.94">5509 4696 1959 0,'68'-14'58'0,"13"-5"-39"0,17-1 6 16,12-8-66-16,-4-3-29 15,-14-4-58-15,-17-5-55 16,-23 2-146-16,-13 1 188 15</inkml:trace>
  <inkml:trace contextRef="#ctx0" brushRef="#br0" timeOffset="151174.91">6550 4506 1544 0,'-25'56'-108'0,"-9"12"-264"16,-1 18 69-16,-21 8 170 15,-1 3 157-15,4-13 282 16,0-13 37-16,29-20-54 15,8-14-73-15,19-18-126 16,10-8-35-16,18-13-35 0,9-9-7 16,18-18-3-16,5-8-6 15,0-19-11-15,-5-3-3 16,-12-2-9-16,-11 5-2 16,-17 9-3-16,-7 2 2 15,-22 5-7-15,-7 5-25 16,-20 7-95-16,-9 5-53 15,-12 16-6-15,2 11 29 0,1 15 99 16,13 4 22-16,35 7 47 16</inkml:trace>
  <inkml:trace contextRef="#ctx0" brushRef="#br0" timeOffset="151540.41">7017 4896 1752 0,'-49'30'68'0,"9"3"24"15,14 3-107-15,14-7-6 16,3 1-2-16,7-16 10 16,-3-12 9-16,9-6 18 15,4-17 8-15,14-21 13 16,9-9 0-16,9-29-13 0,9-12-5 15,12-2-13-15,4 1-2 16,7 13-2-16,-2 10-1 16,-11 21-12-16,-1 16-6 15,-17 26-20-15,-3 14-6 16,-18 38 12-16,-3 10 5 16,-17 28 21-16,-5 5 7 0,-9-4 0 15,1 1 1-15,4-16-13 16,4-13-29-16,10-19-145 15,7-16-172-15,15-37 194 16</inkml:trace>
  <inkml:trace contextRef="#ctx0" brushRef="#br0" timeOffset="152207.31">8508 4143 1385 0,'-14'-8'21'0,"5"9"-58"16,6 1-45-16,7 20-15 15,0-2 3-15,-4 3 65 16,0 2 51-16,-7 0 78 15,1 10 17-15,-1 37 6 16,-3 13-17-16,-8 32-37 16,-6 12-15-16,-5-2-34 15,-3 0-7-15,1-21-4 16,-1-17-1-16,2-31 1 16,5-19 2-16,4-25 4 15,11-10-5-15,9-25-9 16,1-12-3-16,16-21-8 15,0-15 2-15,13-8 3 16,9-4 1-16,14 3-1 0,10 5 1 16,3 24 0-16,-1 14 1 15,-12 28 3-15,-6 14 0 16,-14 25 1-16,-6 15-2 16,-14 19-6-16,-7 9 0 15,-16-2 7-15,-12-8 13 16,-24-2 15-16,-10-6 0 15,-22-5-4-15,-8-1-9 0,0-17-19 16,3-7-20-16,16-21-60 16,15-9-54-16,21-23-292 15,18-11 263-15</inkml:trace>
  <inkml:trace contextRef="#ctx0" brushRef="#br0" timeOffset="152707.66">9052 4635 2048 0,'-23'5'44'0,"-1"15"-54"16,6 16-25-16,-9 29-5 15,-2 13 2-15,6 18 20 16,6 3 13-16,10-18 12 0,12-11 7 15,16-28 8-15,12-15 2 16,14-19 0-16,1-11-5 16,5-16-8-16,-6-7-4 15,-5-7-3-15,-2-6-1 16,-17-3-1-16,-6-5-1 16,-17-6-6-16,-6 0-8 15,-11 3-19-15,-6 7-10 0,-3 19-17 16,0 12-1-16,4 26 4 15,10 13 7-15,16 19-7 16,6 5-40-16,21 6-92 16,2-9-35-16,9-20 10 15,2-9 67-15,0-27 188 16,-5-8 76-16,-3-11 80 16,-6-8 2-16,-10-13-70 15,1-6-30-15,-5-13-40 16,6-5-17-16,6-8-13 15,3 4-8-15,7-2-21 16,0 5-10-16,2 13-50 16,5 1-20-16,6 13-18 15,7 2-9-15,8 14-71 16,2 12 115-16</inkml:trace>
  <inkml:trace contextRef="#ctx0" brushRef="#br0" timeOffset="191995.84">11136 13860 912 0,'-16'-6'86'15,"3"-1"53"-15,7-4-33 16,6-6-15-16,4-5-34 16,5-7-27-16,0-1-14 15,3-2-9-15,2-1-2 16,-2 3-1-16,-4 1-2 0,-6 3-2 16,-7 0-5-16,-1 7-2 15,10 6 1-15,-10 1 4 16,3 3 2-16,-12 3 6 15,-5 0 6-15,9 7 8 16,-3 6 4-16,4 1 1 16,-1 3-5-16,-4 9-9 15,3-3-5-15,2 17-5 16,-1 4 0-16,4 1-1 16,1 9 0-16,1-12 0 15,0-1 1-15,-1-6-1 16,1-3 1-16,3-7 1 15,-2-5-1-15,3-7 4 16,1-6 8-16,0 0 7 16,-1 2 1-16,-2-2-4 15,3-1-8-15,-6-7-13 0,6-1-10 16,0-9-27-16,1-8-16 16,4-13-36-16,4-8-15 15,4-5 9-15,0-1 17 16,-3 7 44-16,0-2 25 15,-4 9 26-15,3 6 9 16,7-3 14-16,2 7 6 0,5 0 4 16,1-2 2-16,3 10 13 15,1 1 3-15,1 4-8 16,3 3-11-16,3 4-27 16,3 2-22-16,3 6-81 15,-5 1-73-15,-3 5 81 16</inkml:trace>
  <inkml:trace contextRef="#ctx0" brushRef="#br0" timeOffset="192279.72">11192 13850 1201 0,'-3'-5'103'0,"1"-2"62"15,11-8-80-15,4-2-2 16,12-5-38-16,-2-5-13 16,8 2-20-16,-1 0-6 15,2 0-31-15,2 1-29 16,-8 7-86-16,-4 6-53 15,-7 8-101-15,-5 3-69 0,-8 1 206 16</inkml:trace>
  <inkml:trace contextRef="#ctx0" brushRef="#br0" timeOffset="192473.09">11170 14040 821 0,'-15'13'141'16,"3"-2"91"-16,12-8-124 15,16 6-29-15,6-12-68 16,10 0-7-16,9-10-14 16,8-7-51-16,9-13 39 0</inkml:trace>
  <inkml:trace contextRef="#ctx0" brushRef="#br0" timeOffset="192930.77">11751 13703 770 0,'-2'0'116'0,"0"1"168"16,5 1-163-16,1 1-67 15,-1 1 1-15,4 8-33 16,-2 5-7-16,-2 11-6 16,2 6-3-16,-10 5-1 15,0 2-1-15,-6-5-1 16,0-7 1-16,-1-13 0 16,-4-4 2-16,8-16 14 15,1-6 1-15,15-21 1 16,10-21-2-16,5-16-13 15,6-8-3-15,-2-5-2 16,2 7 0-16,2 0-1 16,3 3 1-16,-1 15-1 15,4 7 1-15,-9 24 0 0,-9 9-1 16,-8 18 1-16,-8 12 0 16,-5 29 0-16,2 16 1 15,-12 11-1-15,-2 6 0 16,5-16-1-16,-2-11-1 15,20-13-16-15,-1-10-29 16,11-17-96-16,8-6-74 0,2-19 109 16</inkml:trace>
  <inkml:trace contextRef="#ctx0" brushRef="#br0" timeOffset="193365.54">12366 13331 917 0,'-24'31'152'0,"2"6"134"16,4 2-91-16,4 14-75 16,3 0-44-16,9-4-45 15,4-2-11-15,10-23-15 16,6-8-2-16,11-21-1 16,5-12 1-16,4-22-1 15,-2-12-2-15,-5-16 0 16,-7-7 0-16,-4-1 0 15,-7 6 1-15,-7 16-1 0,-6 9-1 16,-11 23-15-16,-1 12-7 16,-12 26-7-16,0 16 1 15,-7 22 11-15,0 13 7 16,9 10 6-16,9 0 1 16,13-5 2-16,7-6-1 15,10-15 2-15,4-4 5 16,11-15 15-16,5-4 8 0,-1-5 10 15,1-5-1-15,-14-3-6 16,-11 1-4-16,-7 5-5 16,-7 8-4-16,-20 10-7 15,-6 9-3-15,-21 3-7 16,-11 0-8-16,-2 0-45 16,-4-6-53-16,11-13-149 15,4-12 140-15</inkml:trace>
  <inkml:trace contextRef="#ctx0" brushRef="#br0" timeOffset="193647.95">12827 12701 1656 0,'-32'9'74'15,"2"11"20"-15,-1 11-60 16,10 29-18-16,2 14-11 16,12 27-7-16,4 7-1 15,5 4 1-15,5 1 0 16,6-17 0-16,-1-3-2 16,4-23-2-16,-3-11-2 0,-2-14-3 15,-4-12-4-15,2-10-55 16,-1-10-72-16,9-18 81 15</inkml:trace>
  <inkml:trace contextRef="#ctx0" brushRef="#br0" timeOffset="194082.96">13112 13229 1462 0,'-23'23'86'0,"3"-1"84"16,4 4-100-16,0 5-35 16,-3 6-2-16,-3 14-27 15,-2 2-3-15,5-2-4 0,3-4-14 16,6-24-28-16,5-11-10 16,10-18-9-16,4-15 13 15,5-15 26-15,4-5 13 16,2-11 12-16,0 0 4 15,6 5 0-15,-2 6-3 16,0 10 0-16,-5 7-1 16,-7 17 0-16,-4 7 2 15,-7 18 1-15,-5 10 0 16,-5 19-1-16,-1 5-1 0,-3 12-2 16,-1 5 0-16,-4-1 3 15,5 2 3-15,3-5 8 16,-1-6 5-16,4-6 7 15,1-7 0-15,-4-11-3 16,6 0-3-16,-4-13-9 16,0-4-4-16,-1-13-23 15,-3-15-36-15,7-22-194 16,5-15 155-16</inkml:trace>
  <inkml:trace contextRef="#ctx0" brushRef="#br0" timeOffset="194432.48">13344 12774 1125 0,'9'-8'156'0,"4"2"149"16,0 8-179-16,-1 7-29 16,8 22-56-16,-6 15-22 15,-4 41-14-15,-2 12-3 16,-9 27-1-16,-11 8 0 15,-4-2 0-15,-1 0-1 0,-8-17 1 16,1-16 0-16,0-24 2 16,1-15 2-16,11-32 2 15,9-10 0-15,15-38 5 16,5-17 0-16,24-34-5 16,5-18-5-16,17-19-28 15,8-3-16-15,14 4-23 16,1 8-5-16,-5 28-5 15,-5 18 1-15,-17 41 9 16,-6 20 9-16,-10 44 18 16,-5 29-41-16,-15 43 58 15</inkml:trace>
  <inkml:trace contextRef="#ctx0" brushRef="#br0" timeOffset="206182.45">16737 14925 558 0,'-16'-18'76'15,"3"-2"114"-15,0 4-58 16,3-1-18-16,2 2-15 16,-1 2-48-16,4-2-3 15,-3 0-2-15,-1 1 0 16,2 0-2-16,-3-1-7 15,6 4-11-15,-5-1-8 0,4 6-11 16,-1 2-5-16,-5 4-5 16,3 5-4-16,-2 10-3 15,-3 7 0-15,0 17 2 16,3 9 3-16,4 3 2 16,5 2 1-16,9-12 0 15,8-4 0-15,8-11 1 16,6-8 0-16,8-11 0 15,3-9 1-15,7-11-5 16,-8-14-18-16,11-5-98 16,0-6-117-16,-3-21 129 15</inkml:trace>
  <inkml:trace contextRef="#ctx0" brushRef="#br0" timeOffset="206565.73">17182 14374 567 0,'-17'8'134'16,"1"0"119"0,2 2-69-16,6 6-81 0,-1 2-36 15,6 15-30-15,0 1-2 16,0 14-4-16,3 10-7 0,0 1-13 16,5 6-3-16,1-3 0 15,1-9 3-15,1-7 4 16,-1-7 1-16,0-14 1 15,4-1 1-15,-10-19-1 16,0-3 4-16,1-1 14 16,0-5 9-16,1-6 12 15,0 0-2-15,6-10-15 16,5 0-10-16,4-2-18 16,-1-6-6-16,10 3-2 15,-4 0-2-15,6 13-1 16,-3 4-2-16,1 18-1 15,-3 12-1-15,-5 14 1 16,2 7-16-16,-3-9-76 16,3-3-78-16,4-18 88 15</inkml:trace>
  <inkml:trace contextRef="#ctx0" brushRef="#br0" timeOffset="207334.48">17764 14752 1433 0,'-18'16'89'16,"3"7"15"-16,-2 1-29 15,5 7-45-15,0 5-22 0,-2 1-6 16,2 1-1-16,2-3-1 16,4-4 0-16,6-14-1 15,9-5 0-15,4-10 1 16,-1-15 4-16,10-7 6 15,-4-4 0-15,4-9-1 16,2 7-1-16,-8-8-4 16,-3 1-2-16,-9 4-1 15,-2 2-1-15,-7 14-29 16,2 9-21-16,-11 15-21 16,-5 6-1-16,3 17 17 15,7-1 16-15,4 5 16 16,7-4 1-16,8-14 6 15,-3-2 4-15,5-17 6 16,1-2 4-16,-3-8 11 0,1-8 8 16,1-4 17-16,0 1 7 15,0-11 5-15,0 3-5 16,-1 0-15-16,-2-3-9 16,-1 9-13-16,-4 4-1 15,1 10-4-15,-2 4-2 16,6 12-2-16,-1 5-1 15,3 10-12-15,2 5-9 16,4-6-9-16,3-2-7 0,10-11-1 16,-1-12 5-16,3-10 9 15,2-6 6 1,-9-5 15-16,-8 4 5 0,-9 3 6 16,-8 4 5-16,-5 4 20 15,-1 2 12-15,-7 5 14 16,4 4 1-16,-4 8-15 15,-4 3-11-15,5 9-18 16,5 10-4-16,5 11-6 16,9 7 0-16,8 7-1 15,7-1 0-15,3-7-1 16,3-6 0-16,2-10-1 16,-4-7 1-16,4-3 2 15,1 1 0-15,-11-4 1 16,-7 0 1-16,-14 9 0 0,-11 2-1 15,-15 11 0-15,-8-6-1 16,-6-8-2-16,1 0-3 16,3-21-10-16,5 0-13 15,15-17-65-15,-1-12-79 16,19-10 96-16</inkml:trace>
  <inkml:trace contextRef="#ctx0" brushRef="#br0" timeOffset="207519.18">18306 14814 1132 0,'-6'-4'102'16,"-1"-2"79"-16,10 5-134 16,1 0-13-16,3 12-34 15,5 6-7-15,0 26-32 16,-1 11-33-16,-2 11-189 15,0 8 158-15</inkml:trace>
  <inkml:trace contextRef="#ctx0" brushRef="#br0" timeOffset="207984.31">18383 15266 762 0,'-2'-12'124'0,"2"-11"114"0,1-10-47 16,5-17-64-16,4-12-27 15,7-3-46-15,3-2-20 16,8 2-24-16,0 7-5 15,-3 9-5-15,-5 8 0 16,-1 20-3-16,-7 10-3 16,-1 22-2-16,-4 13 1 15,0 24 2-15,-1 17 2 0,-4 2 3 16,-1-5 1-16,-5-10 9 16,-2-15 5-16,7-8 7 15,4-4 2-15,2-16 6 16,4-7 5-16,4-11 0 15,2-8 0-15,3-14-14 16,2-7-9-16,-4-14-8 16,-6 1-3-16,-3-8-12 15,-3 3-10-15,-4 13-12 16,-1 3-3-16,-1 27 3 16,-2 11 6-16,-3 20 8 15,0 14 3-15,5 25 8 16,0 10 4-16,4 17 10 15,2 4 9-15,1 3 28 16,3 5 13-16,-5-12 27 16,-3-8 7-16,-8-12-1 0,-11-10-10 15,-14 1-30-15,-10 3-32 16,-11-6-128-16,-9-5-279 16,-14-30 234-16</inkml:trace>
  <inkml:trace contextRef="#ctx0" brushRef="#br0" timeOffset="211004.94">14639 13991 829 0,'-27'-14'101'15,"9"3"161"-15,2 0-115 0,9 4-50 16,6 4-5-16,-3 5-72 16,4 0-2-16,5 21-16 15,6 10-2-15,8 12 9 16,-2 11 5-16,7 9 7 15,-2 1 0-15,2 13-10 16,2 3-4-16,1-8-5 16,1-2-1-16,-5-14 0 15,-3-8 0-15,-7-6-5 16,-1-6-3-16,-6-9-25 16,-2-4-29-16,0-8-115 15,1-5-125-15,0-12 164 16</inkml:trace>
  <inkml:trace contextRef="#ctx0" brushRef="#br0" timeOffset="211289.42">14523 14350 932 0,'-37'-9'113'16,"7"0"84"-16,11 0-57 15,8-1-45-15,6-2-43 16,12-9-38-16,6-3 3 0,19-11 16 16,9-3 5-16,17-8-3 15,6-3-9-15,11-14-16 16,3-3-5-16,6-7-3 16,9 0 0-16,-1 10-1 15,0 4-1-15,-12 6 0 16,-3 4-3-16,-10 9-31 15,-1 9-30-15,-13 9-138 16,-12 8-213-16,-7 21 241 16</inkml:trace>
  <inkml:trace contextRef="#ctx0" brushRef="#br0" timeOffset="211539.53">14623 14629 1372 0,'-4'-6'125'0,"10"-10"93"16,32-21-90-16,21-8-8 15,24-28-48-15,25-7-27 16,20-7-34-16,5 4-7 15,7 4-60-15,-4 5-54 0,-12 8-213 16,-9 6 179-16</inkml:trace>
  <inkml:trace contextRef="#ctx0" brushRef="#br0" timeOffset="-206040.61">10128 15958 930 0,'0'-7'75'0,"1"2"61"15,2 7-35-15,0-6-12 16,4 2-33-16,1 0-41 16,1 1 0-16,3 5 1 15,-3-1 0-15,0 6-5 16,-2-6-2-16,1 7-2 15,-2 4-1-15,0 7-2 16,6 6-2-16,-2 6 0 16,-4 5-1-16,4 2-1 15,-4-2 1-15,3 4-1 16,0-5 1-16,-4-5 0 16,1-2 0-16,2-10 15 0,3-4 16 15,2-10 51-15,9-12 24 16,8-22 21-16,8-15-4 15,22-33-30-15,17-12-20 16,26-37-33-16,22-16-13 16,34-28-36-16,11-21-36 15,37-11-133-15,13 1 109 16</inkml:trace>
  <inkml:trace contextRef="#ctx0" brushRef="#br0" timeOffset="-198849.09">17358 17208 1192 0,'-12'-20'67'0,"-2"1"37"16,6 5-30-16,6 5-1 16,2 2-22-16,1 6-30 15,3 0-13-15,1 6-9 16,-2 3-2-16,8 13-1 15,-6 10 0-15,4 15-1 16,0 13-1-16,-5 6 1 16,1 6 2-16,-2 12 2 15,1-1 2-15,1 1 3 16,0-1 4-16,2-8 1 16,-1-8 2-16,2-5-1 15,6-7-2-15,0-12-4 16,1-2-12-16,0-9-49 0,2-10-67 15,-3-12 68-15</inkml:trace>
  <inkml:trace contextRef="#ctx0" brushRef="#br0" timeOffset="-198547.93">17316 17444 1503 0,'-33'-17'89'0,"13"-2"86"16,7-2-84-16,14 0-33 15,5 0-6-15,5-4-38 16,10 3-8-16,14-2-7 16,13-1-1-16,23 2-10 15,10-7-11-15,14-4-32 16,3-3-12-16,9-3-10 15,-7-1 4-15,-1 1 21 16,-1 1 9-16,-12 5 6 16,-3-2-17-16,-10 10-191 15,-7 4 164-15</inkml:trace>
  <inkml:trace contextRef="#ctx0" brushRef="#br0" timeOffset="-198314.87">17333 17868 1982 0,'-22'-6'119'16,"10"0"151"-16,39-3-252 15,21-1-12-15,46-1 1 16,27-11-7-16,51-20-63 16,26-14-52-16,52-24 62 15</inkml:trace>
</inkml:ink>
</file>

<file path=ppt/ink/ink2.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4-06T13:54:29.145"/>
    </inkml:context>
    <inkml:brush xml:id="br0">
      <inkml:brushProperty name="width" value="0.05292" units="cm"/>
      <inkml:brushProperty name="height" value="0.05292" units="cm"/>
      <inkml:brushProperty name="color" value="#FF0000"/>
    </inkml:brush>
  </inkml:definitions>
  <inkml:trace contextRef="#ctx0" brushRef="#br0">21719 6791 1636 0,'-11'18'16'0,"3"-9"-9"0,1 1-5 0,-2-2-7 0,4-2-7 0,-2 0-13 15,2-2-2-15,2-2 0 16,-1-1 4-16,4-1 10 15,0-7 5-15,6-3 9 16,0-5 9-16,5-5 10 16,-3 0 6-16,1-1 10 15,1 1 3-15,-6 0-1 0,1-1-4 16,0-3-9-16,-3-3-4 16,2-5-6-16,-3-3 0 15,1-4 2-15,-2-4 0 16,-2-2 4-16,1-2 0 15,0-5-3-15,1 0-2 16,2-7-5-16,3-1-3 16,1-9-5-16,0 0 0 0,0-2-3 15,2-2 0-15,-2-1 0 16,0-5 0-16,-3-6 0 16,1 4-1-16,-3 0 1 15,-1 3 0-15,0 7 1 16,0-1 0-16,0 5 0 15,-2-1 0-15,-1 0 1 16,3-3 0-16,0 0 2 16,0-2 4-16,1-2 5 15,2-1 2-15,-2 2 1 16,0 2-1-16,-1 2-5 16,-1-3-1-16,1 0-4 15,0-6-1-15,-1 2-3 16,-3 0 1-16,-3 4 0 15,-1 3-1-15,-3 2 0 16,2 1-1-16,-2 0 0 0,5 0-2 16,-2-1 0-16,1 0 0 15,1 2 1-15,2-2 1 16,3 3 0-16,1-2 0 16,2 6-1-16,-1 0 1 15,4 4 0-15,-4 2 0 16,4 2 1-16,-2-1-1 15,0 1 1-15,3 1-1 0,-1-1 1 16,1 1-1-16,-2 0 0 16,-2 1 0-16,-2 1 1 15,0-1-1-15,0 3 0 16,0 1 1-16,-5 0-1 16,2-3 1-16,-3 4-2 15,-3 2-4-15,1 0-9 16,-2 3-8-16,0-2-16 15,-2-2-5-15,4 2-3 16,-2 2 3-16,-2 6 15 16,5 5 7-16,-3 3 11 15,-1 5 2-15,5 3 2 16,-3 0 0-16,3 2-1 16,3-1 2-16,-3 4 3 0,10-1 5 15,-4 2 3-15,-2 4 0 16,2-2 2-16,-2 5-3 15,2 2-1-15,2-3 0 16,-2 4-2-16,0-2-1 16,0 5-3-16,0 0-5 15,-5 0-8-15,0 2-4 16,1 1-10-16,-1 1 0 16,2 1 3-16,1 2 2 0,1 2 14 15,-6-1 4-15,2 5 5 16,-1 2 3-16,-7 4 1 15,-2 2 0-15,-4 5-1 16,-3 2 0-16,-4 4-2 16,0 1-4-16,0 2-3 15,-5-1-2-15,1 1 2 16,-2-2 2-16,0-3 4 16,-1-2 1-16,3-6-1 15,0-2 0-15,8-2-4 16,3-3-3-16,6-3-6 15,5-2 1-15,5-5 5 16,8-2 8-16,4-3 11 16,8 1 5-16,6-2 9 15,-4-1 2-15,8 1 7 0,-3-1-3 16,5 1-7-16,5 1-7 16,-1 0-13-16,2-2-3 15,0-6-1-15,-1-5-1 16,-2-2 2-16,1-4 2 15,-4-1 3-15,-4 1-2 16,-8-3-3-16,-6 0 0 16,-5 1-1-16,-3 1-2 15,-2 0-2-15,-2 2-6 0,1-2-19 16,3-3-7-16,1-9-6 16,6-6 4-16,3-1 15 15,-5 2 8-15,3 6 9 16,1 6 2-16,-1 7 4 15,1 3 3-15,1 5 2 16,0 0 3-16,-2 6 12 16,2 2 1-16,0 4 11 15,0 3 7-15,1 7 7 16,1 5 7-16,-4 13 5 16,1 9-3-16,-6 15-6 15,-1 6-7-15,-4 7-12 16,-1-1-7-16,0-6-11 15,0-2-7-15,5-13-37 16,1-4-36-16,6-18-163 0,2-10-223 16,3-35 259-16</inkml:trace>
  <inkml:trace contextRef="#ctx0" brushRef="#br0" timeOffset="418.31">22240 1723 622 0,'3'-7'21'0,"-2"3"13"16,1-1 32-16,1 3 70 15,0-1-14-15,2 3-21 0,1 7-14 16,-1 12-42-16,1 10-10 15,3 22-19-15,1 9-5 16,8 17-2-16,2 0 1 16,6-7 11-16,2-3 6 15,0-17 6-15,-1-7 1 16,-7-17-24-16,-3-9-35 16,-11-10-98-16,-5-7-85 0,-9-23 103 15</inkml:trace>
  <inkml:trace contextRef="#ctx0" brushRef="#br0" timeOffset="700.89">21775 1860 1682 0,'49'-16'58'0,"14"-1"-38"16,6-2 44-16,11 2 1 16,6 0-24-16,-3 3-17 15,5 6-9-15,-14 4-11 0,-7 1-1 16,-13 8-24-16,-15-1-23 16,-13 7-54-16,-8 1-34 15,-13 0-95-15,-6 3-106 16,-15 9 193-16</inkml:trace>
  <inkml:trace contextRef="#ctx0" brushRef="#br0" timeOffset="876.14">22113 2344 1729 0,'11'13'54'0,"15"4"51"15,9 3-105-15,14-1 31 16,9-1 0-16,11-12-40 16,5-5-37-16,12-15-256 15,1-8 198-15</inkml:trace>
  <inkml:trace contextRef="#ctx0" brushRef="#br0" timeOffset="17625.82">21338 10307 725 0,'-1'3'67'0,"1"3"58"15,4 2-73-15,0 4-28 16,-1-1-10-16,0-1-6 16,-3-1 10-16,-3-4 46 15,-3-1 25-15,1-3 24 16,-6 0-8-16,3-1-52 15,-2-2-34-15,4-4-55 16,2-8-17-16,4-8-10 16,5-6 7-16,5-7 31 15,2-1 15-15,1 1 24 16,1 2 8-16,-2 0 2 16,1 3-4-16,3-8-11 15,-3 0-8-15,2-4-6 0,-4-2-3 16,-4-5 1-16,-2-4 2 15,-8-4 3-15,0-4 2 16,-6-2 2-16,1-1 0 16,-1-1 0-16,2-2-6 15,2 2-32-15,-1 1-16 16,4-1-3-16,-1 0 5 16,1 7 39-16,-2-1 18 15,1 8 9-15,0 4 0 0,-2 1-7 16,2 1-4-16,-3 2-3 15,-2-2-1-15,0 0 0 16,-2 0 0-16,1 0 4 16,-1 1 0-16,0 6-1 15,1 1 0-15,1 11-3 16,2 2-2-16,0 8-3 16,0 6-3-16,1 4 8 15,1 4 10-15,-1 3 15 16,-1 5 7-16,-3 6 10 15,1 4 0-15,-6 10-8 16,0 5-1-16,-7 7-7 16,-3 6-3-16,-5 5 4 15,-1 1-3-15,-6 3-7 16,-2-3-7-16,0 0-9 0,-5-2-2 16,5-5-1-16,0-4 0 15,9-12 2-15,6-6 0 16,10-11 1-16,6-6-2 15,12-8 0-15,8-8 0 16,12-10 0-16,11-7 5 16,9-6 11-16,8-5 8 15,7 3 22-15,-1 0 7 0,-1 3 2 16,-4 1-4-16,-7 3-18 16,0 0-4-16,-8 6-7 15,-5 1-3-15,-7 2-7 16,-7 1-6-16,-3-3-15 15,-4 1-9-15,-3 1-13 16,-5 0-6-16,-4 3-14 16,0 4-9-16,-1 3-19 15,4 1-6-15,3 7 2 16,0 1 9-16,10 3 27 16,0 5 14-16,3 5 29 15,0 2 11-15,-8 4 30 16,4 4 13-16,-5 6 13 15,-2 0 1-15,-2 12-3 16,-7 0-1-16,0 4 0 0,-2 0-1 16,2-3-8-16,0-2-7 15,0 3-11-15,3 1-3 16,-1 4-12-16,4 2-6 16,3 1-8-16,0-3-2 15,2-6-2-15,1-3 0 16,0-8-1-16,3-3 0 15,-7-9-1-15,3-3-1 0,-8-8 1 16,-2-5 2-16,-1-1 0 16,-6-1 1-16,-6-9 0 15,-5-4-1-15,-5-11-7 16,-5-7-4-16,0-6-6 16,-1 0-3-16,-10 6-4 15,0 5-4-15,-8 10-10 16,-5 2-10-16,-1 7-25 15,-6 0-11-15,-4 6-29 16,4 1-10-16,-6 0-7 16,3-2-7-16,0-4-115 15,6-1 152-15</inkml:trace>
  <inkml:trace contextRef="#ctx0" brushRef="#br0" timeOffset="18342">22107 9028 1403 0,'-12'13'50'0,"2"4"29"15,3 15-116-15,0 7 5 16,-5 7-1-16,-1 4 22 16,-1-9 25-16,0-4 13 15,0-5 21-15,2-4-4 16,6 1-13-16,-1 2-7 0,2 0-18 16,4 2-8-16,-1 0-10 15,-1-1-1-15,7-5 4 16,-2-2 6-16,7-4 10 15,-2-3 6-15,0-3 6 16,4-1 3-16,2-5 21 16,3-2 25-16,10-5 49 15,5-2 11-15,21-5-4 16,6-3-21-16,17-5-55 16,5-2-17-16,-1-5-23 15,2-1-12-15,-6 0-45 16,-1-3-40-16,-10 3-345 15,-9-3 278-15</inkml:trace>
  <inkml:trace contextRef="#ctx0" brushRef="#br0" timeOffset="42482.62">13926 4986 1128 0,'-15'19'29'15,"-1"0"-11"-15,13 2-19 16,-6-4 4-16,-1-1 27 15,1 1 15-15,-9-8 24 16,1 1 10-16,-5-10-8 16,-1-5-12-16,1-5-27 15,-4-4-16-15,-3-12-27 0,1-7-9 16,4-13-13-16,-1-6-6 16,5-5-14-16,1-4-11 15,4-8-7-15,2-5-5 16,6-10-7-16,3-6 4 15,4-2 20-15,0-3 14 16,2 6 35-16,5 2 14 0,1 11 5 16,1 5 1-16,3 10 2 15,1 9 9-15,0 9 20 16,-2 9 2-16,-1 12-5 16,1 6-7-16,-2 15-14 15,-3 7-2-15,6 22-1 16,0 11-3-16,1 19-7 15,1 9-1-15,-2 5 2 16,2 1 2-16,-1 3 4 16,-4-4 1-16,-7 6-3 15,-4-1-2-15,-11 0-3 16,-1 0-1-16,-12-5 3 16,0-1 2-16,-8-9 1 15,-5 1-1-15,5-9-11 16,3-3-20-16,0-10-46 0,3-6-35 15,1-15-96-15,-1-6-57 16,10-6 140-16</inkml:trace>
  <inkml:trace contextRef="#ctx0" brushRef="#br0" timeOffset="44885.84">14095 3478 1169 0,'-10'-5'12'16,"8"-1"2"-16,10-8-56 16,4 0 37-16,-4-7 35 15,-1-1 16-15,-7-5 23 16,-6-1 11-16,-3-6-18 16,-3-2-11-16,1-5-24 0,5-10-11 15,0-14-12-15,3-8-4 16,3-9-6-1,3 3-4-15,7 5-14 0,2 5-15 16,5 10-32-16,2 2-22 16,-1 9-60-16,4 5-41 15,-1 10 109-15</inkml:trace>
  <inkml:trace contextRef="#ctx0" brushRef="#br0" timeOffset="45671.45">13839 5427 962 0,'-10'0'24'0,"5"3"-23"16,0-3 4-16,5 0 6 15,6-1-1-15,-7-13 1 16,6 1-1-16,-4-4-4 15,-6-2-1-15,8 5 1 16,-9-2-1-16,3 6-4 16,-2-1-3-16,4 5-20 15,-5-1-14-15,1 2-17 16,4 1 2-16,-8-1 19 16,5 0 14-16,-5 0 19 15,6 0 2-15,3 2 7 16,7 1 8-16,-6-2 26 15,-2-1 11-15,1-1 6 16,-4-2-3-16,4 3-14 16,-1 0-4-16,1 5 1 0,0 0-2 15,-6 9-12-15,-1 8-5 16,-2 23-7-16,1 16 2 16,-7 12 9-16,5 10 9 15,-4 4 10-15,0-5-1 16,5 4-1-16,7-2-6 15,1-6-13-15,1-8-5 0,2-7-7 16,-1-9-2-16,4-9-6 16,-2-4-1-16,1-15-3 15,-1-3-3-15,0-8-33 16,2-5-38-16,1-8-158 16,3-10 136-16</inkml:trace>
  <inkml:trace contextRef="#ctx0" brushRef="#br0" timeOffset="47040.61">17583 2027 323 0,'-6'-5'54'0,"1"2"83"16,4 3-115-16,-1 9-17 16,3 7-6-16,0 11-4 15,-2 2 5-15,1 2 38 16,-3-4 22-16,1-5 51 16,3 2 21-16,4-3-4 15,0 3-14-15,7-2-43 16,-1-1-20-16,4 0-27 15,4-4-7-15,6 0-10 16,-2-6-1-16,0-8 9 16,2-1 7-16,-4-8 14 15,5-1 5-15,1-7-6 16,3-3-5-16,4-10-12 16,0-4-7-16,1-7-4 15,2-4 0-15,-3-4-2 0,0-3 0 16,-7 5-1-16,-5 0-2 15,-6 13-3-15,-9 5-2 16,0 14-5-16,-7 5-11 16,-7 15-26-16,-6 12-1 15,-6 17 4-15,8 10 10 16,-2-1 23-16,12-3-8 16,13-11-6-16,-2-8 1 15,16-7 11-15,0-4 14 0,5-7 29 16,6-3 11-16,1-6 16 15,-1-3 0-15,-2-8-10 16,4-1-10-16,-6 1-19 16,3-6-8-16,-10 1-12 15,-4 1-12-15,-8-5-58 16,-13 5-62-16,-15 0 70 16</inkml:trace>
  <inkml:trace contextRef="#ctx0" brushRef="#br0" timeOffset="47480.7">15358 2314 1385 0,'14'-19'-14'0,"9"-5"-59"16,21 7-205-16,8 10 199 0</inkml:trace>
  <inkml:trace contextRef="#ctx0" brushRef="#br0" timeOffset="47607.58">15658 2303 520 0,'13'5'110'0,"1"1"108"16,8-5-128-16,5 1-45 15,10-2-35-15,8 0-8 16,5-3-3-16,4 0-2 15,5-3-35-15,2-3-56 0,6 0 55 16</inkml:trace>
  <inkml:trace contextRef="#ctx0" brushRef="#br0" timeOffset="48360.47">19193 2205 875 0,'-16'-6'52'0,"4"5"9"16,4-4-9-16,3 6-16 16,3-1-7-16,3-2 7 0,4 1 13 15,2 0 15-15,6-1-3 16,9-1-15-16,8 1-15 15,12-5-20-15,4 5-6 16,11-4-2-16,0 0-1 16,6 3 0-16,6-5-1 15,8 3 4-15,12 2 1 0,9 0 0 16,4-3-1-16,4 3-2 16,0 0-3-16,-7 0 2 15,-1 1-1-15,-13-1 0 16,2 3 0-16,-4 2-1 15,-4 5-24-15,-10 5-129 16,-10 2-203-16,-15 7 197 16</inkml:trace>
  <inkml:trace contextRef="#ctx0" brushRef="#br0" timeOffset="65369.64">17757 2166 959 0,'10'11'11'0,"-2"1"-36"15,3-2-2-15,1 0 12 16,-2-5 6-16,-4-6 61 15,0-3 29-15,-5-7 33 16,3-3 4-16,-2 5-51 16,-2-3-18-16,0 6-34 15,-1 7-7-15,-7-1-2 16,-6 1 0-16,-5 8-9 16,-7-1-6-16,-6 9-4 15,-3 2 1-15,-7-3 10 16,-2 2 5-16,-3-1 10 15,1 2 4-15,6 1 1 16,1-4 2-16,9-3-3 0,1 0-2 16,5-4-1-16,6 0 1 15,2-1 1-15,-1-1-1 16,3 5-4-16,-2-2-5 16,4 4-9-16,2 6-4 15,4 5-2-15,3 6-2 16,0 11 0-16,6 4-3 15,3 4-23-15,2 3-26 16,18-5-115-16,4-6-137 0,17-15 177 16</inkml:trace>
  <inkml:trace contextRef="#ctx0" brushRef="#br0" timeOffset="66454.8">17056 6118 745 0,'35'9'117'0,"12"1"56"0,5-4-14 15,11-4-91-15,0-3-17 16,1-9 27-16,0-5 25 16,-2 3 36-16,2-1-4 15,-10 5-38-15,1 7-25 16,-7 5-47-16,-11 3-14 15,-4 6-11-15,-6 3 0 0,-16 4-6 16,-9 7-2-16,-15 13 0 16,-10 6 0-16,-14 16 3 15,-4 2-1-15,-13 7-9 16,-8 2 0-16,-4 1 1 16,-3 3 3-16,6 0-24 15,5-4-48-15,7-9 48 16</inkml:trace>
</inkml:ink>
</file>

<file path=ppt/ink/ink3.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4-06T13:56:55.549"/>
    </inkml:context>
    <inkml:brush xml:id="br0">
      <inkml:brushProperty name="width" value="0.05292" units="cm"/>
      <inkml:brushProperty name="height" value="0.05292" units="cm"/>
      <inkml:brushProperty name="color" value="#FF0000"/>
    </inkml:brush>
  </inkml:definitions>
  <inkml:trace contextRef="#ctx0" brushRef="#br0">8899 10830 1024 0,'-3'-2'56'0,"1"1"-5"15,2 1-2-15,0 0-10 16,0 2-20-16,-1-1-6 16,1 1 4-16,0 0 19 15,0-2 3-15,0 1 3 16,0 1-2-16,-3 6-18 15,2 6-1-15,-4 15 5 16,4 10 2-16,-1 23-1 16,-1 7-4-16,-1 11-8 15,0 1-3-15,0-6-4 16,2-4 1-16,0-10-2 0,2-6-1 16,3-9-1-16,-1-7 0 15,1-13 5-15,0-6 2 16,-2-11-1-16,-1-8-6 15,0 0-18-15,0-15-14 16,-1-19-49-16,-3-12-42 16,-3-18-170-16,-2-4 164 15</inkml:trace>
  <inkml:trace contextRef="#ctx0" brushRef="#br0" timeOffset="284.35">8748 11079 51 0,'-2'-21'18'16,"0"-1"38"-16,3 3 37 15,0 0 28-15,2 4 49 16,-2 2 15-16,-3 3 12 16,0 0-4-16,-1 0-29 15,-2-2-24-15,5 0-58 16,-1-2-22-16,4-2-27 16,7 1-12-16,6-4-7 15,6 1 10-15,10-9 36 16,14-1 16-16,10-6 9 15,2-2-7-15,7 2-37 16,-3-4-15-16,-3 8-15 16,-2 0-4-16,-9 7-17 0,-3 6-24 15,-13 8-83-15,-7 2-75 16,-16 7 100-16</inkml:trace>
  <inkml:trace contextRef="#ctx0" brushRef="#br0" timeOffset="557.04">8848 11072 1796 0,'-4'-9'95'0,"9"-2"87"15,8 0-161-15,15 2-19 16,2 1 3-16,7 3-5 16,-1 1-13-16,1 0-25 15,3 1-14-15,-6-1-49 16,0 3-24-16,-4-3-50 16,-3-1-26-16,-2 0-68 15,-2-3-116-15,-2-1 232 16</inkml:trace>
  <inkml:trace contextRef="#ctx0" brushRef="#br0" timeOffset="855.34">9542 10802 1458 0,'-12'0'36'0,"9"-3"-27"16,8-1-15-16,13 0-2 16,10-1-4-16,5-2-4 15,3 0 5-15,4-4 3 16,1-5 3-16,2-2-12 15,0 1-14-15,-7-2-76 16,-5 5-114-16,-10 3 129 16</inkml:trace>
  <inkml:trace contextRef="#ctx0" brushRef="#br0" timeOffset="1019.95">9727 11196 1913 0,'26'1'63'0,"8"-1"22"15,20-9-144-15,6-1-49 0,1-8 60 16</inkml:trace>
  <inkml:trace contextRef="#ctx0" brushRef="#br0" timeOffset="1752.2">10439 10698 1032 0,'-17'-4'85'16,"1"1"105"-16,6 0-164 15,4 1 1-15,3 2-17 16,0 2-9-16,-3 0 1 0,1 0 2 16,0 4 9-16,-2 0 1 15,6 6 0-15,-1 7-4 16,2 13-7-16,1 10 8 16,6 10 12-16,-1 8 0 15,6 7 2-15,-2 0-7 0,2 1-9 16,0-6 2-16,-2-8-4 15,2-3-1-15,-4-12-27 16,-3-4-26-16,-5-10-111 16,-4-7-117-16,-9-15 150 15</inkml:trace>
  <inkml:trace contextRef="#ctx0" brushRef="#br0" timeOffset="2018.52">9898 10879 1393 0,'11'-19'47'0,"12"-3"20"16,8-4-44-16,21-7 23 0,10-3 7 15,19-5-12-15,6-2-1 16,7 3-23-16,2 3-10 15,-13 11-7-15,2 9-10 16,-15 17-23-16,-6 8-14 16,-12 16-69-16,-16 13-112 15,-15 29 137-15</inkml:trace>
  <inkml:trace contextRef="#ctx0" brushRef="#br0" timeOffset="2194.6">10445 11482 1987 0,'55'-43'44'0,"15"-4"-73"15,13-4-77-15,8 3-287 16,-6 3 241-16</inkml:trace>
  <inkml:trace contextRef="#ctx0" brushRef="#br0" timeOffset="2604.04">11167 10725 1835 0,'-12'2'80'0,"3"11"58"16,9 10-136-16,1 19-10 15,-1 13 4-15,-1 12 3 16,-7 4 1-16,2-2 2 16,-2-5 0-16,-8-6 0 15,-1-2-1-15,-6-4 0 16,-1-3 0-16,6-11 1 15,2-5 0-15,8-11-2 16,3-4 0-16,6-5-5 16,5-3-2-16,7-3-1 15,4-5 0-15,8-2 3 16,6-4 3-16,5-6 2 16,4-1 0-16,1 0 0 15,2 0 0-15,-2 2 0 16,1 1 1-16,-3 3-52 15,1 0-68-15,-3 4-303 0,-4-1 250 16</inkml:trace>
  <inkml:trace contextRef="#ctx0" brushRef="#br0" timeOffset="3621.78">11826 10796 1574 0,'-18'3'42'0,"2"8"-15"16,5 6-48-16,5 21-6 15,5 10 0-15,1 20-3 16,4 4 13-16,3-6 10 15,0-3 0-15,2-17 8 16,-3-12 12-16,0-13 25 16,-4-6 15-16,-4-9 28 15,-5-2 1-15,-3-6-13 16,-5-8-15-16,-2-15-32 16,-2-8-12-16,1-22-16 15,-1-10-8-15,7-17-12 16,4-4-6-16,8-2 0 15,0 2 5-15,5 10 15 16,2 6 7-16,3 10 16 16,7 9 4-16,5 11 1 15,3 6 0-15,9 10-8 0,5 6-4 16,-1 11-1-16,6 4-1 16,-7 11 1-16,-8 6-1 15,-2 4 2-15,-7 3 0 16,-10 7 3-16,-3 6 2 15,-22 12-2-15,-11 5 0 16,-15 8-2-16,-7 1-3 16,-3-2 0-16,-1-1-1 0,16-10 1 15,4-7-1-15,21-17-1 16,9-8 0-16,19-14 1 16,13-5 2-16,20-12 2 15,7-5-2-15,9-4-2 16,3 2 1-16,-4 3 4 15,-2 4 6-15,-11 7 1 16,-5 2 0-16,-17 11-3 16,-8 5-3-16,-22 19-12 15,-15 9-4-15,-25 19-3 16,-12 4-2-16,-21 3 9 16,-8-5 2-16,-12-2 3 15,-1-4 1-15,4-4 15 16,14 1 0-16,18-8-4 15,12-6-13-15,29-8-57 0,15-7-30 16,30-10-151-16,10-10 137 16</inkml:trace>
  <inkml:trace contextRef="#ctx0" brushRef="#br0" timeOffset="6494.46">12820 10846 1175 0,'-10'-16'58'0,"4"2"49"16,6 1-78-16,4 3-12 16,2 1-1-16,8 3-16 15,1-2 0-15,8-1 0 16,-2 1-2-16,6-3 1 16,0 6-1-16,1-4-1 15,5 5 1-15,0 3 1 16,-2-3-1-16,1 7 2 15,-1-1-1-15,-2 3-25 16,0 3-30-16,4 1-96 0,-2 3-113 16,-3 3 146-16</inkml:trace>
  <inkml:trace contextRef="#ctx0" brushRef="#br0" timeOffset="6704.22">13008 11177 1662 0,'-11'1'102'15,"10"-1"170"-15,27 2-276 16,9-2-3-16,15-6-9 16,11 1-26-16,5-9-72 15,2-4-37-15,-3-4-133 16,-2-3-179-16,-16-1 277 15</inkml:trace>
  <inkml:trace contextRef="#ctx0" brushRef="#br0" timeOffset="7912.35">14022 10550 986 0,'1'-3'37'16,"2"0"19"-16,-1 2-57 15,1 0 10-15,-3 2 13 16,-3 1 1-16,0 0 11 16,-3 2 3-16,1-1-5 15,-1 2-2-15,1-2-1 16,-2 0-3-16,2 1-1 16,0-1-1-16,0 3-9 15,2-3-6-15,-1 0-8 16,-3 1 0-16,3-1-2 15,-2 1-6-15,-2 0-16 16,0 2-8-16,-4 4-6 0,-2 3 3 16,-1 3 16-16,-2 3 7 15,-1 2 11-15,1 4 4 16,-1 1 8-16,0 0 4 16,6 2 5-16,4-3 2 15,6 1 1-15,4-4 0 16,6 0-4-16,0-1-1 15,9-3 0-15,1-3 2 16,2-8 11-16,5-2 5 0,3-9 4 16,2-4 2-16,0-7-1 15,-2-1-4-15,-2-3-8 16,1 2-8-16,-5 3-11 16,-4 2-2-16,-6 6-4 15,-7 3-1-15,-5 3-2 16,0 0 0-16,-2 4-4 15,-7 0-3-15,-7 1-4 16,-3 4-1-16,1 0 2 16,0 0 2-16,2 0 2 15,-2-1 0-15,0 2 1 16,-4 1-1-16,-2 9-1 16,1 2 1-16,0 7 1 15,1 3 1-15,8 2 2 0,-1 1 1 16,12-1-1-16,0-2 1 15,8-6 4-15,7-6 2 16,9-7 0-16,9-3 0 16,9-6-10-16,4-4-14 15,9-5-60-15,0-5-64 16,7 0 77-16</inkml:trace>
  <inkml:trace contextRef="#ctx0" brushRef="#br0" timeOffset="8680.04">13603 11654 1282 0,'-10'-10'112'0,"4"0"64"16,6-1-100-16,6 3-9 15,6-1-49-15,5 2-12 16,10-2-5-16,3-2 2 15,15 0 2-15,2-6 0 0,6-1 0 16,6-1-3-16,-1-4-2 16,3-2 0-16,5-3 0 15,-3-4-7-15,-1 0-21 16,-4 3-26-16,-17 3-166 16,1 8 140-16</inkml:trace>
  <inkml:trace contextRef="#ctx0" brushRef="#br0" timeOffset="9332.7">13861 11807 1919 0,'3'7'37'15,"1"5"-44"-15,5 6-3 16,-1 8 8-16,1 6 1 16,-3 6-16-16,3 1-2 15,-7-1 0-15,-1-5 1 16,-8-9 17-16,0-5 4 16,-3-13 2-16,-2-1 0 0,1-6 0 15,0-10-1-15,2-8-3 16,-2-8 1-16,1-14-1 15,6-7 0-15,4-13 1 16,4-2 0-16,7-1-2 16,2 2 0-16,4 10 0 15,1 5 1-15,2 10 4 16,-1 5 3-16,0 6 4 16,-2 6 1-16,-1 13-4 15,-5 7-2-15,-3 17-6 16,0 11-2-16,-5 11-2 15,1-1 1-15,-3-3 2 16,-1-4 1-16,1-6 2 16,-1-3 0-16,0-8 1 15,0-2-1-15,3-6 0 16,-2-1 0-16,1 0 2 16,-2-5 0-16,0 1 1 0,0 0-1 15,3 2-3-15,-2 3-2 16,1 2 0-16,-2-1 1 15,4 1 4-15,0-2 1 16,5-2 3-16,5 0 0 16,5-7 1-16,0 0-2 15,4-3-2-15,1 1-1 16,-1 5-3-16,1 4 0 0,-4 5-2 16,-2 5 1-16,-4 4-24 15,-3 4-32-15,4 6-142 16,-3 3-182-16,0 2 210 15</inkml:trace>
  <inkml:trace contextRef="#ctx0" brushRef="#br0" timeOffset="10933.18">14565 10571 1371 0,'-5'-18'52'0,"-1"1"0"15,6 3-12-15,0 7-2 16,0 3-17-16,6 8-20 15,-3 5-1-15,-1 15 0 16,-1 8 2-16,-2 15 3 16,-3 5 0-16,-8 6 0 15,-1-2 0-15,-3-4-1 16,-2-2 1-16,4-8 3 16,0-3 2-16,8-7 1 15,0-2-1-15,6-5-6 16,4-3-2-16,8-5-3 0,4-2-1 15,9-10 4-15,5-4 7 16,9-7 20-16,1-5 9 16,7-6 7-16,1-2-4 15,2-4-19-15,2 0-12 16,-5 2-43-16,0 2-38 16,-9 3-353-16,-6 2 276 15</inkml:trace>
  <inkml:trace contextRef="#ctx0" brushRef="#br0" timeOffset="11451.67">15129 10472 1962 0,'2'1'38'0,"5"13"-45"16,1 13-4-16,-2 24 8 16,-1 9-1-16,-2 9-9 15,-3-2 0-15,-4-14 2 16,2-8 1-16,-1-17 10 0,-2-9 2 16,-2-12 1-16,0-3 0 15,0-9-2-15,4-4-1 16,1-14-4-16,2-5-1 15,0-13 0-15,0 0-2 16,7-4-8-16,0-1-5 16,10 1 0-16,1 2 2 15,8 1 11-15,-1 5 5 16,8 3 3-16,4 3 1 0,3 4 1 16,2 3 1-16,1 5 0 15,0 3 0-15,-5 10-2 16,-3 3-1-16,-10 11-1 15,-7 9-1-15,-6 18 1 16,-10 8 2-16,-10 19 1 16,0 4-1-16,-9 2 1 15,1-2-1-15,0-8 0 16,2-7-1-16,4-8-1 16,8-6 0-16,2-14-18 15,8-2-30-15,2-16-108 16,3-5-284-16,4-16 266 15</inkml:trace>
  <inkml:trace contextRef="#ctx0" brushRef="#br0" timeOffset="13304.71">15219 10960 1190 0,'0'3'31'15,"0"6"-13"-15,1 4-24 16,0 4-5-16,4 2-5 16,0-2-12-16,2-2 5 15,2-2 7-15,-1 0 7 16,2 0 28-16,-4 2 9 15,0 7 7-15,-4 3-2 16,-2 9-16-16,-2 9-9 0,-8 5-12 16,1 1-3-16,-1 0-8 15,-1-3-6-15,6-8-5 16,3-4-2-16,2-11 9 16,0-8 6-16,0-14 14 15,2 1 6-15,8-13-5 16,0-6-8-16,4-14-25 15,3-9-9-15,0-12 1 16,0-3 6-16,-3 3 22 16,-2 1 11-16,-5 4 16 15,0 6 4-15,-4 3 4 16,1 6-6-16,-2 4-10 16,4 3-6-16,-1 4-3 15,3 2-1-15,6 1 0 16,2 0 2-16,8-3 10 15,1-3 18-15,8-1 28 16,0 0 12-16,4 3 16 0,-1 1-8 16,-2 9-18-1,-2 2-9-15,-9 9-20 0,-1 5-6 16,-6 6-2-16,-6 4 1 16,-9 6-2-16,-6 2 0 15,-8 8-5-15,-8 4-3 16,-4 6-4-16,-3 0-1 0,-6 1-3 15,2-3 0-15,0-5 0 16,3-5 0-16,6-8-1 16,5-3-1-16,1-3-1 15,-2-4 0-15,4-5-1 16,1-3-1-16,3-5 0 16,0 0-1-16,2-5-1 15,0 2 1-15,2-1 0 16,2 0 0-16,0 2 2 15,0-2-1-15,3 3-2 16,1-1-1-16,8 2 0 16,4 3 2-16,8 0 4 15,3 1 3-15,7 3 1 16,0 1 1-16,1 4-3 16,6 3-2-16,-7 4 3 0,2 2 0 15,-5 0 4-15,-5 2 4 16,-7-2 15-16,-3 3 7 15,-10 4 7-15,-1-1-1 16,-7 6-11-16,-10 1-7 16,-8 4-8-16,-7 3-1 15,-9 0-4-15,1-1-1 0,3-2-16 16,-1-6-18-16,13-7-62 16,2-2-55-16,6-9 77 15</inkml:trace>
  <inkml:trace contextRef="#ctx0" brushRef="#br0" timeOffset="29998.07">9130 12360 295 0,'-14'5'133'0,"-2"-1"127"16,3 1-37-16,1-2-79 15,5 1-38-15,2-3-49 16,6-2-15-16,5-1-16 16,2-3 1-16,5-4 6 15,1-1-1-15,3-2-12 16,0 2-6-16,6 2-11 0,1 2-2 16,3 2 3-16,2-1 1 15,5 2 2-15,3 1 0 16,4 1-2-16,3 0-5 15,-1 2-42-15,0 0-36 16,-2 1-138-16,-4 1 118 16</inkml:trace>
  <inkml:trace contextRef="#ctx0" brushRef="#br0" timeOffset="30222.43">9093 12809 1628 0,'6'-5'75'16,"3"-3"12"-16,15-2-56 15,8-1 1-15,12-1-29 16,8 2-28-16,7 1-82 15,-1 2-75-15,-8 3 91 16</inkml:trace>
  <inkml:trace contextRef="#ctx0" brushRef="#br0" timeOffset="32786.36">10086 12214 924 0,'1'3'41'0,"2"3"-1"16,2 5-11-16,0 8 2 15,2 3-18-15,-2 3-13 16,0 1 0-16,-2 1 0 15,1 0 10-15,-4 2 20 16,1 2 8-16,-1 0 13 16,-1 1-1-16,0-6-4 0,-4-4 1 15,0-5 1-15,0-5 0 16,1-6-10-16,-2-4-6 16,2-8-16-16,-3-1-7 15,1-15-5-15,-3-5-2 16,3-11-2-16,-1-9-4 15,1-2-9-15,2-1-3 16,3 0-1-16,2 3 1 0,4 3 9 16,4 4 2-16,-1 7 5 15,3-1 0-15,2 11 3 16,2 1 0-16,5 10 0 16,1 5-1-16,2 3 2 15,0 5 1-15,-3 5 7 16,3 5 1-16,-1 8 2 15,-6 2-2-15,-3 4-4 16,-3 2-4-16,-10-3-5 16,-4 3 1-16,-4 0 1 15,-6 0 1-15,-4-2 3 16,0-4 0-16,2-5 1 16,2-2 0-16,4-6-3 15,4-2-3-15,5-5-2 16,-2 0-3-16,7-1 1 15,1-5 0-15,3-4 3 0,6-1 1 16,5-2 0-16,-1 2 0 16,5 6-1-16,-2 2 0 15,0 5 1-15,3 2 3 16,-3 4 8-16,2-1 0 16,-7 3 10-16,-3 0 6 15,-7 7 1-15,-3 3 4 16,-6 8-7-16,-3 6-8 0,-11 5-12 15,-2 3-7-15,-6 2-17 16,-3-6-6-16,2-6-6 16,0-5-9-16,3-13-41 15,7-5-38-15,2-9-176 16,5-3 168-16</inkml:trace>
  <inkml:trace contextRef="#ctx0" brushRef="#br0" timeOffset="33637.61">10904 12068 1394 0,'-9'12'56'0,"3"3"-11"16,-1 4-11-16,0 10-4 16,0 1-20-16,-4 3-13 15,-1-3-1-15,0-5 0 16,-3-2 2-16,5-8 4 15,-3-4 3-15,0-6 13 16,2-2 10-16,1-3 15 16,7 0 6-16,-5-1-3 15,4-1-9-15,2 2-18 16,2 0-8-16,-1 0-11 16,-5-1-2-16,6 1-12 15,0 1-4-15,-2 4-3 16,4-1 2-16,-2 4 9 15,0 0 4-15,0 4 4 16,1 2 0-16,4 0 1 0,0-1 1 16,-1-1 0-1,4-1 1-15,-3-2 2 0,0 1 2 16,1 0 3-16,-6-3 1 16,0-2 4-16,-2 1 1 15,-5-4-2-15,0 0 0 16,-10-3-5-16,-8-4-2 15,-8-6-2-15,-4-3 0 16,-4-6-5-16,3-6-11 16,3-4-22-16,4-6-3 0,10-3 4 15,4-3 7-15,10-3 7 16,4 1-2-16,13-7-6 16,6-5 1-16,16-5 11 15,10-3 7-15,14 2 4 16,5 4 1-16,0 10 4 15,-3 11 2-15,-8 19 2 16,-10 8-2-16,-11 24 4 16,-8 13 0-16,-17 24 1 15,-4 15 2-15,-21 25-8 16,-6 10-1-16,-18 5-4 16,-1 1 0-16,-7-12 3 15,1-7 1-15,12-18 6 16,5-8 1-16,18-16-3 15,6-9-2-15,14-11-16 0,6-7-18 16,15-14-65-16,5-6-59 16,14-11 82-16</inkml:trace>
  <inkml:trace contextRef="#ctx0" brushRef="#br0" timeOffset="34506.08">11262 12117 1168 0,'-16'-15'95'0,"6"-1"114"15,3 1-144-15,7 4-36 16,0 5-6-16,4 4-35 16,-3 2-12-16,-1 7-1 15,-4 5 0-15,-7 11 9 16,3 6 7-16,-5 7 3 16,0-1 1-16,1 0 7 15,4-4 4-15,2-6 6 0,5-4 3 16,1-8 0-16,1-2 0 15,7-6-2-15,-5-1 0 16,6-2-3-16,5-1 2 16,-2-4-3-16,2-3-3 15,3-9-7-15,-5-4-5 16,4-4-3-16,-1 1 1 16,-6 1 6-16,3 2 5 0,-6 2 4 15,0 1 3-15,-3 4 8 16,-2 0 2-16,-5 2-3 15,2 4-2-15,-4-3-9 16,0 0-10-16,1-4-28 16,-5-3-11-16,6-5-9 15,-4-3 1-15,2 0 19 16,1-2 11-16,-2 6 10 16,2 0 5-16,-2 4 9 15,5 1 5-15,-2 4 5 16,0 2 0-16,6 2-4 15,-2 4-2-15,0 3-14 16,0 0-4-16,-4 2-7 16,0 5-1-16,3 0 9 0,-4 1 6 15,4 4 17-15,-3 1 9 16,7 10 15-16,-2 7 2 16,5 13-1-16,3 6-3 15,-1 5-12-15,7 2-6 16,-2-2-7-16,-1-1-4 15,-2-4 1-15,-2-3 4 16,-3-6 14-16,-4-4 9 16,-1-10 9-16,-1 0-2 0,-1-12-11 15,0-3-9-15,2-10-11 16,0 0 3-16,2-8 6 16,1-6-1-16,6-9-3 15,6-6-6-15,7-14-9 16,8-8-1-16,8-14-18 15,9-6-14-15,11-6-40 16,0-2-28-16,2 4-119 16,-3 3 128-16</inkml:trace>
  <inkml:trace contextRef="#ctx0" brushRef="#br0" timeOffset="35056.92">10228 13016 1037 0,'23'-18'91'15,"16"-3"120"-15,17-2-163 0,9 2 3 16,13 3-19-16,5 0-16 15,13 4-9-15,5 0-4 16,-2 1-1-16,1 2-1 16,-6 1 2-16,-6-2 1 15,-4 3-2-15,-7 2 0 16,-14 4-34-16,-2 3-40 0,-12 7-244 16,-8 5 197-16</inkml:trace>
  <inkml:trace contextRef="#ctx0" brushRef="#br0" timeOffset="35724.41">10801 13413 1434 0,'-17'33'86'16,"0"7"18"-16,12 14-51 15,2 7 2-15,2 3-35 0,3 0-11 16,-3-10-3-16,0-5-2 16,-3-13-1-16,0-6 0 15,0-11 4-15,-5-7 3 16,-2-14 12-16,-5-10 3 15,3-21 2-15,-1-10 1 16,2-13-11-16,6-5-3 16,6-3-9-16,6-2-4 0,12 3-5 15,7 2 0-15,9 4-1 16,4 4 1-16,10 5 1 16,0 4 0-16,8 12 1 15,2 6-1-15,-1 12 1 16,1 6 1-16,-10 8 1 15,-7 6 5-15,-10 5-2 16,-9 4 4-16,-7 7 7 16,-10 1-1-16,-8-1 3 15,-7 3-2-15,-15 1-15 16,1 4-8-16,-20 4-9 16,0 1-4-16,-5-8 9 15,-1-4 6-15,12-13 7 16,7-2 1-16,17-7-3 15,12-1-4-15,3 3 0 0,14 2 4 16,11 6 10-16,10 2 6 16,8 8 1-16,3 0 1 15,0 3-5-15,2-1-2 16,-3-4 2-16,-3 0-2 16,-4-3-3-16,-2-3-1 15,-8 1-38-15,-3 0-44 16,-11 2-201-16,-4 0 166 0</inkml:trace>
  <inkml:trace contextRef="#ctx0" brushRef="#br0" timeOffset="37544.43">12108 12187 892 0,'-9'-14'60'0,"2"3"53"16,0-3-63-16,1 6-13 0,3 4-14 16,-4-1-23-16,2 6 1 15,-1 7-1-15,-5 0 0 16,-1 14 0-16,-2 6 0 15,0 15 0-15,4 8-2 16,0 9 1-16,1 3 1 16,1 1 0-16,-3-6 0 0,0-3 6 15,3-5 8-15,2-12 18 16,3-1 8-16,4-12 0 16,4-5-8-16,11-7-2 15,2-5 6-15,11-6 25 16,1-5 17-16,8-8 8 15,0-5-8-15,11-7-24 16,-1 1-16-16,5-4-24 16,4 3-6-16,-5-1-18 15,-6 6-20-15,-4 8-90 16,-8-2-101-16,-10 7 119 16</inkml:trace>
  <inkml:trace contextRef="#ctx0" brushRef="#br0" timeOffset="38329.4">12722 12114 1146 0,'1'23'54'15,"3"7"63"-15,5 17-123 16,3 13 6-16,-1 6-11 16,-1 0-8-16,-2-9-3 15,-3-6 1-15,-2-17 18 16,0-5 14-16,-4-10 31 15,-4-11 21-15,-3-1 21 16,-4-7 2-16,-3-8-6 16,-2-5-17-16,0-17-20 15,-3-7-9-15,5-12-21 16,3-3-8-16,7-4-16 16,3-1-9-16,6 5-1 15,5 0 0-15,6 6 10 0,4 4 5 16,3 1 13-16,3 6 8 15,5 6 5-15,1 6 2 16,-2 11-6-16,-2 5-2 16,-1 6 0-16,-1 5 2 15,-3 1 6-15,1 6 0 16,-10 3-3-16,-1 4 0 16,-8 7-10-16,-8 0 0 0,-4 8-4 15,-3-2-1-15,-8-2-2 16,4 3-2-16,-6-6-5 15,0-1-2-15,8-5 0 16,3-3-1-16,10-2 1 16,3-2 1-16,8 2 1 15,6 1 1-15,4 4 3 16,2-1 0-16,5-2 1 16,-4 0 1-16,1-4 2 15,3-1 2-15,-6 3-1 16,-3-2 0-16,-7 3 4 15,-3 1 0-15,-9 1 3 16,-9 6 1-16,-13 3 0 16,-10 4 0-16,-12 1-3 15,-3 0 0-15,-4-6-4 0,2-5-2 16,0-7-3-16,6-1-11 16,13-6-43-16,4-1-35 15,14-4-178-15,12-2 158 16</inkml:trace>
  <inkml:trace contextRef="#ctx0" brushRef="#br0" timeOffset="54606.61">9486 15198 1075 0,'-12'-4'106'16,"4"-1"196"-16,5 4-290 16,1 1-5-16,3 3-1 15,-1 2-3-15,0 3-20 16,4 5-10-16,-3 7-18 15,1 4-13-15,2 10-16 16,-2 2-1-16,4 6 9 16,3 0 9-16,2 1 20 15,3 1 8-15,1-7 12 16,-6-4 6-16,-1-12 14 16,-1-5 22-16,-1-11 55 15,-4-5 18-15,3-13 12 16,-5-12-16-16,-5-18-55 0,3-7-19 15,-9-23-29 1,4-6-18-16,-2-4-44 0,3-5-24 16,2 5-22-16,0 0 12 15,4 7 43-15,6 5 27 16,1 13 46-16,4 9 21 16,5 9 26-16,1 6 7 15,4 9 2-15,3 2-1 16,-1 8 9-16,2 6 3 0,-1 10-5 15,1 3-13-15,-2 13-35 16,1 3-8-16,-7 10-9 16,0 9-2-16,-10 9-1 15,-5 4-1-15,-10 1-1 16,-5 5 0-16,-9-9 0 16,1-4 0-16,-1-6 0 15,0-9 2-15,2-9 0 16,0-3-6-16,3-8-58 15,0-4-71-15,4-4 70 16</inkml:trace>
  <inkml:trace contextRef="#ctx0" brushRef="#br0" timeOffset="54959.57">10013 14969 1430 0,'2'-2'113'16,"5"-1"196"-16,13-8-275 16,4 2-7-16,10-6 3 15,5 0-11-15,4 1-17 16,6-7-4-16,3 3-21 16,1-1-21-16,-2 1-67 15,-3 5-57-15,-6 3-283 16,-1 3 270-16</inkml:trace>
  <inkml:trace contextRef="#ctx0" brushRef="#br0" timeOffset="55139.18">10116 15188 2162 0,'-4'7'53'15,"13"2"-35"-15,11-1-13 16,20-1-39-16,8-2-36 16,14-6-197-16,3-3 161 0</inkml:trace>
  <inkml:trace contextRef="#ctx0" brushRef="#br0" timeOffset="55757.47">11030 14759 1503 0,'-8'33'33'15,"2"10"-17"-15,3 9-1 16,3 13 12-16,0 0 7 16,0 4-4-16,0-2-2 15,0 0 2-15,-1-2-2 16,-3-3-1-16,-1-9 1 0,-3-10-2 15,-1-3-5-15,-1-17-6 16,0-1-3-16,0-11-6 16,0-5-5-16,0-10-20 15,0-9-11-15,-4-12-14 16,-1-8 3-16,0-9 19 16,-2-2 13-16,2 0 13 15,0 1 4-15,5 5-1 16,-2-2-3-16,6 4-3 15,1 1-1-15,8 0-1 16,4 1 0-16,3-1 0 16,1 1 1-16,8-1 12 15,1 0 9-15,8-2 15 16,7-2 3-16,2 3-9 16,7 0-9-16,2 7-16 15,4 2-3-15,3 3-2 0,-4 2 0 16,5 0 0-16,5 0 1 15,1-4-4-15,4 1-23 16,2 1-76-16,-6 0-89 16,-9 4 98-16</inkml:trace>
  <inkml:trace contextRef="#ctx0" brushRef="#br0" timeOffset="56041.71">10787 15178 1987 0,'11'0'70'0,"9"-3"21"15,13-3-59-15,15-3-12 16,5-2 1-16,11-5-13 16,3 1-17-16,-2 0-56 0,-6 1-41 15,-1 10-163-15,-5 3 150 16</inkml:trace>
  <inkml:trace contextRef="#ctx0" brushRef="#br0" timeOffset="56510.27">11902 14810 1606 0,'-13'1'58'15,"3"0"19"-15,3 8-75 16,1 5 1-16,2 13-3 16,-3 9 0-16,3 9 1 15,2 8 0-15,0 2 2 16,0 5 0-16,2 5-1 15,3 0 0-15,-1 0-1 16,-1-4 0-16,-1-8 1 0,0-5 1 16,-1-9 15-16,1-5 11 15,0-6 18-15,0-5 8 16,9-11 1-16,5-8 3 16,15-19 5-16,6-10 4 15,21-26 4-15,3-17-8 16,29-33-21-16,16-16-14 15,24-27-27-15,11-8-23 0,14-1-90 16,-1 0-77-16,-6 2 97 16</inkml:trace>
  <inkml:trace contextRef="#ctx0" brushRef="#br0" timeOffset="64755.98">10265 16437 1287 0,'-16'-1'59'16,"1"0"36"-16,4 1-48 15,1 4-6-15,-4 2-11 16,0 5-30-16,-3 4-2 15,-4 3-1-15,2 6 0 16,-3 5-1-16,-1 1-7 16,1 6-34-16,-2 2-26 0,-4 10-30 15,-7-1 5-15,-2-2 37 16,-2-4 31-16,-1-11 43 16,7-6 10-16,7-13 25 15,1-8 4-15,8-12-9 16,5-5-7-16,8-14-27 15,3-5-7-15,7-10 4 16,4-2 9-16,7 1 19 16,3 3 7-16,4 4 0 15,3 6-5-15,3 10-20 16,2 3-9-16,0 13-13 16,3 6-11-16,1 15-10 15,-2 7 0-15,1 17-1 16,0 3 2-16,-1 11 1 15,1-3-82-15,-3 0-79 0,3 2-25 16,-4-7 67-16</inkml:trace>
  <inkml:trace contextRef="#ctx0" brushRef="#br0" timeOffset="65139.44">10801 16284 1427 0,'-17'-6'131'0,"9"4"196"16,2-1-255-16,6 6-41 15,0 4 1-15,1 16-32 16,1 12-2-16,2 19-10 15,1 6-5-15,3 9-11 16,0 1-6-16,-1 1-13 16,-1 1-3-16,1-14 0 15,3-10 4-15,4-18 13 16,3-6 5-16,1-13 12 16,0-3 4-16,8-13 13 15,-1-12 14-15,4-22 28 0,6-15 11 16,5-21 5-16,1-8-10 15,3-3-29-15,-3 1-21 16,-3 9-64-16,-2 4-63 16,-3 17 67-16</inkml:trace>
  <inkml:trace contextRef="#ctx0" brushRef="#br0" timeOffset="65576.22">11467 16188 1969 0,'1'0'44'0,"10"0"-39"15,4 1-9-15,8 4 6 16,3 4-3-16,7 6-8 15,0 4-4-15,2 9-4 16,-3 4-3-16,0 5-15 16,-2 3-14-16,-4 5-22 15,-4 2-11-15,-9 5-24 0,-8 4-4 16,-11 5 4-16,-11 4 11 16,-10 2 48-16,-7-11 33 15,-3-13 82-15,7-9 41 16,1-24 58-16,6-4 1 15,7-21-52-15,4-10-36 16,14-16-59-16,3-10-10 0,13-3-5 16,5 1-1-1,1 9-1-15,7 9-1 0,-1 16-6 16,4 8-14-16,0 17-47 16,1 9-36-16,-3 13-136 15,-1 4 131-15</inkml:trace>
</inkml:ink>
</file>

<file path=ppt/ink/ink4.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4-06T14:22:21.076"/>
    </inkml:context>
    <inkml:brush xml:id="br0">
      <inkml:brushProperty name="width" value="0.05292" units="cm"/>
      <inkml:brushProperty name="height" value="0.05292" units="cm"/>
      <inkml:brushProperty name="color" value="#FF0000"/>
    </inkml:brush>
  </inkml:definitions>
  <inkml:trace contextRef="#ctx0" brushRef="#br0">11217 7043 1409 0,'-4'-1'31'0,"5"0"-29"15,3 0-52-15,2 1-19 16,1 0 4-16,-2 0 20 16,-5 2 25-16,0-4 56 15,-1-2 20-15,-4 1 23 16,-3-5 3-16,-1 2-29 16,0-2-15-16,-5-1-24 15,5 0-7-15,-3-1-4 16,-3-2 0-16,-2-2 3 15,0-1 3-15,-2-4 14 16,-3-1 8-16,2-5 13 16,-2 0 2-16,-2-1-2 15,-2 0-3-15,0 4-6 16,-4 1-3-16,-1 3-8 0,1 1-4 16,-4-2-9-1,-1 0-4-15,-5-3-4 0,3 0-1 16,-6-3 1-16,1 1 1 15,2-2 5-15,2 1 4 16,0 4 4-16,4 1 1 16,0 1 1-16,-1 1-2 15,3 3-4-15,0 1-2 16,-3 2 5-16,4 3 1 0,-4-2 1 16,0 0 0-16,0 1-9 15,2-1-4-15,5 0-1 16,-1 3-1-16,5 1 0 15,1 0-1-15,5 2-1 16,1-2 0-16,5 2-1 16,2-1-1-16,9 5 0 15,1 0-2-15,-1 0 1 16,0 0-2-16,1 0 0 16,2-2 1-16,4 5 0 15,0 4 1-15,4 4 1 16,1 3 0-16,3 3 0 15,4 2 0-15,4 4 0 16,1 3-1-16,1-1 1 16,4 1 1-16,-1-3 0 15,0-4 0-15,-1-1 0 0,0-2 1 16,-4-3 0-16,-1-1 0 16,-3-6 1-16,-5 0 0 15,1-4-1-15,-1 0 0 16,-4-1 0-16,0-1 1 15,-3-1 0-15,-1 0 0 16,-3-1 0-16,1 0-1 0,-2-4 1 16,-2-2 0-16,1-3 0 15,-2-2 1-15,-4-5-1 16,0-1 1-16,-6-3-1 16,-2 0 0-16,-3 4 0 15,-4-1 0-15,-2 1-1 16,0 3-1-16,-6 0-2 15,0-2-2-15,-2 1-1 16,1 0 1-16,4 1 1 16,1 1 1-16,3 0-1 15,3-1 0-15,1 2-3 16,1-1 0-16,3 2 1 16,0 0 0-16,1 2 5 15,3 4 1-15,0 3 0 16,3-1 0-16,0 5 0 0,-4 1 0 15,4 2 0-15,-2 1 0 16,4-1 0-16,5 1 0 16,-3 1-1-16,-2 0 0 15,3-1-1-15,-2 1 0 16,3 2 0-16,4-1 0 16,1 4 1-16,3-1 0 15,0 2 2-15,1 2 1 16,0 1 0-16,1 0 0 0,-1 1 1 15,2-2-1-15,-5-1 1 16,-2-1 1-16,1-3-1 16,-2 1 1-16,-2-3-1 15,3 1-1-15,-5-2 0 16,-1-1 1-16,-1 0-2 16,1 0-1-16,-2-1 0 15,1 1 0-15,-2-1-1 16,-1 2 0-16,-2 0 0 15,1 1 0-15,1 1 0 16,2-1 0-16,1 2 0 16,2 0-1-16,-1 3-1 15,3 1 0-15,3 6 0 16,0 3 1-16,0 5-1 16,-1 8 0-16,3 4 1 0,2 0 0 15,5 0-1-15,3-5 0 16,-2-6 1-16,2-3-1 15,0-6 0-15,1-3 1 16,-3-5 0-16,2-1 0 16,-4-6 1-16,-1-2 0 15,-1-3 0-15,-3-3 1 0,1-8 1 16,-4-2 1-16,-3-6-1 16,-1-3 1-16,-3-3-2 15,-2-2 0-15,-1-1 1 16,-3 2-2-16,-3 3 2 15,-2-3 0-15,-2 3-1 16,2-1 0-16,-3-2-1 16,2 0 0-16,1 2-3 15,-2-3-1-15,3 0-6 16,2 2-2-16,-3-7-4 16,3 1 0-16,0-2 4 15,-2-2 2-15,1 1 6 16,5 0 1-16,-3 4 1 15,6 4-1-15,0 2-3 16,3 5-2-16,2 7 1 16,0 2-1-16,6 8 2 0,2 2 0 15,5 0 0-15,8 3 2 16,2 4 3-16,6 2 2 16,9 2 5-16,2-1 2 15,9-3 2-15,6-1 3 16,0-4 6-16,6 1 3 15,-2-2 4-15,-5-1 1 16,-4 2-2-16,-5-3-2 0,-8 2-3 16,-2-2-1-16,-6-2-5 15,-4 3-2-15,-5-1-3 16,-2 1-3-16,-6-2-2 16,-2-2 1-16,-3-2-11 15,-3 0-18-15,-3-1-64 16,-2 0-58-16,-7 4 76 15</inkml:trace>
  <inkml:trace contextRef="#ctx0" brushRef="#br0" timeOffset="1620.02">10367 8567 918 0,'-14'-2'84'0,"-1"-4"61"15,3-5-75-15,4-2-31 16,-1-1-21-16,-3 4-15 16,5 2-1-16,-8 6 3 15,-3 0 2-15,1 2 11 16,-2-1 8-16,-4-2 8 15,1-4 1-15,-2-6-5 16,-4-4-2-16,0-6-2 16,-2-3 1-16,-4 1 2 15,-1-1 0-15,-6 2 0 0,0 1 0 16,-10 4-1-16,2 2 0 16,-7 5-6-16,-1 2-3 15,-1 2-3-15,-1 2 1 16,0-1 9-16,-4-2 5 15,0-4 8-15,-1-4-3 16,6-4-10-16,0-5-6 0,2-6-11 16,5-1-4-16,1-4 2 15,-1-3 5-15,4 4 7 16,-1 2 5-16,4 3-5 16,4 6-4-16,7 2-6 15,1 3-4-15,3 5-1 16,5 2 0-16,3 4 0 15,1 2-2-15,4 2-1 16,5 2-1-16,2-1-2 16,1 1 0-16,8 3-2 15,-1-1-1-15,-2-3-2 16,11 4-1-16,-1-1 1 16,3 1 0-16,4 4 3 15,0 2-1-15,4 5 1 16,2 2 2-16,2 4 0 0,2 4 1 15,-2 3 1 1,2 2 3-16,-2 4-1 0,3 2 1 16,-2 7 0-16,0 1-1 15,0 0 3-15,0 2-1 16,-2 0 0-16,-3-2 0 16,-5-1-2-16,-2-4 0 15,-3-9 0-15,-3-2 1 0,-3-9 2 16,1-3 2-16,-4-7 3 15,-3-1 1-15,-4-4-1 16,-1-1 0-16,-3-10-3 16,0-2 0-16,-1-8 0 15,-3-2-2-15,-1-5-5 16,0-3 0-16,-3-4-5 16,-1 0-1-16,1 0 2 15,-3 0-2-15,2-1-2 16,-2-1-4-16,0-2-5 15,3 1 1-15,-1-1 3 16,2 1 4-16,0-3 4 16,0 1 2-16,3 1 1 15,-1 3 0-15,2 7 1 16,-2 3-1-16,4 3 1 16,1 5 1-16,-2 2 0 15,5 4 0-15,0 4 0 0,2 2 0 16,1 2 0-16,1 2-1 15,5 2-5-15,1 1 1 16,10 4 2-16,6 0 1 16,16 1 5-16,3 0 2 15,9-6 1-15,4 0 1 16,9-10 3-16,10-4 1 0,3-7 0 16,1-3-2-16,3-3-1 15,-5 0-3-15,-4 5-17 16,2 3-47-16,-15 11 38 15</inkml:trace>
  <inkml:trace contextRef="#ctx0" brushRef="#br0" timeOffset="3572.12">11644 5915 1144 0,'-12'-10'72'0,"5"1"80"16,7-2-146-16,5 5-23 15,1 2-3-15,0 2-1 16,-1 1 4-16,-2 1 32 16,-2 0 15-16,-1 0 23 15,0 0 2-15,0 0-18 16,1 1-13-16,3 10-21 16,1-1-4-16,4 12-2 15,-4 6 1-15,5 5 1 16,-2 6 0-16,2-2 0 15,-2-2 1-15,3-5 0 16,-1-3-1-16,-3-8-5 16,1-2-8-16,-5-4-27 15,-3-2-17-15,-6-4-52 16,-4 0-51-16,-7-6 93 16</inkml:trace>
  <inkml:trace contextRef="#ctx0" brushRef="#br0" timeOffset="3889.22">11079 6099 1557 0,'-13'-4'50'0,"8"1"-1"16,10 0-72-16,18 3-25 15,6 0-5-15,8-4 8 16,4-1 14-16,3-8 48 16,2-4 24-16,9-5 24 15,3-4 6-15,14-1-16 16,2 1-16-16,2 3-20 16,-4 2-8-16,-5 9-9 15,-3 2-9-15,-10 8-40 16,-6 2-36-16,-15 4-125 15,-12 2-114-15,-23 7 176 16</inkml:trace>
  <inkml:trace contextRef="#ctx0" brushRef="#br0" timeOffset="4144.96">11294 6423 2078 0,'0'-2'56'15,"9"1"12"-15,25 2-141 16,7 2 5-16,6 1-8 16,2 0 4-16,-3-4 43 15,-6-2 10-15,-6-5 29 16,-9 1 14-16,-4-6 3 15,-2-1 0-15,4-4-72 16,3-6-99-16,-1-2 85 16</inkml:trace>
  <inkml:trace contextRef="#ctx0" brushRef="#br0" timeOffset="4725.68">11541 6015 1574 0,'-3'15'6'0,"-1"7"-78"15,1 5-4-15,1 7 50 16,-2 0 6-16,0-2 54 16,4-6 17-16,5-11 18 15,0-6 2-15,11-10-9 16,6-3-14-16,6-7-23 0,4-4-7 16,9-4-18-16,-5-3-8 15,0 2-4-15,-5 0 0 16,-8 8 4-16,-5 1 7 15,-11 7 8-15,-7 4 9 16,0-2 19-16,-12 3 1 16,-11 1-2-16,-9 2-10 15,-12 3-20-15,-4 1-2 16,-4 0-2-16,2-2-1 0,8-6-32 16,6-6-43-16,14-7-259 15,6-7 210-15</inkml:trace>
  <inkml:trace contextRef="#ctx0" brushRef="#br0" timeOffset="22415.18">19314 3351 654 0,'10'-14'12'16,"-1"2"-13"-16,2 5-4 15,1 4 2-15,-2 2 9 16,0 1 18-16,-4 0 64 16,1 0 28-16,-5 2 16 15,2 2-12-15,2 7-60 16,-4 3-27-16,3 4-23 15,1 3-4-15,-1 4-3 0,0 1 4 16,-1 5 7-16,-4 2 1 16,1 5-1-16,-1-1-4 15,1-1-8-15,3 1 0 16,-1-4 1-16,-2 3 3 16,2 2 2-16,-3 0 2 15,0 6 1-15,-4 1 3 16,-1-2 5-16,-2 0 2 0,1-1-3 15,7-6-5-15,-1-8-10 16,3-4-3-16,3-9 0 16,0-3 0-16,2-2 5 15,3-3 9-15,6-3 14 16,2-1 3-16,15-3-5 16,4-3-8-16,11-6-15 15,9-2-3-15,11-6-2 16,5-2 1-16,3-7 5 15,1-1 9-15,3-1 10 16,4 1 1-16,0 7-3 16,-5 2-7-16,-9 9-9 15,-7 4-2-15,-7 8 1 16,-4 3-1-16,-7 7-1 16,-2 2 2-16,-14 4 0 15,-2 2 1-15,-8 3 0 0,-8 3 1 16,2-2-2-16,-6 1-1 15,-2 0-1-15,0-1-1 16,-2-3-1-16,1-2 0 16,-1-5 0-16,5-3 0 15,-3-4 1-15,-1-3 1 16,-2-3 5-16,-3-2 1 16,5-7 5-16,-1-3 1 0,-3-9-2 15,2-8-1-15,-2-7-4 16,-1-6 0-16,0-12 2 15,3-2-1-15,3-13-1 16,5-2 0-16,3-6-5 16,1-1-2-16,7-1 0 15,2-1-2-15,3-1 0 16,1-1 0-16,-2 3 2 16,3 4-1-16,-5 6 0 15,-1 2-3-15,-7 6-10 16,-6 3-2-16,-8 10-1 15,-3 7 4-15,-9 14 2 16,-7 7-2-16,-12 11-12 16,-2 7-7-16,-14 15-10 15,-1 10 2-15,-8 13 10 0,-7 7 8 16,-5 5 16-16,-7 1 6 16,-5-1 7-16,-1 0 4 15,3 0 10-15,2 1 1 16,-5-4-2-16,0 0-3 15,2-8-9-15,2-8-2 16,14-11-12-16,2-10-19 16,7-10-89-16,1-4-101 0,2-10 117 15</inkml:trace>
  <inkml:trace contextRef="#ctx0" brushRef="#br0" timeOffset="23552.47">20627 3776 826 0,'-7'0'45'0,"-1"-2"15"16,8-1-11-16,-1-4-12 15,-3-5-1-15,3-5 0 16,0-6 0-16,1-2 3 15,2 0 0-15,3 3-8 16,-1 4-6-16,-1 7-17 16,0 2-8-16,-3 4-16 0,-3 1-7 15,-4 3-8-15,2 1 2 16,-3 6 14-16,-1 3 9 16,-3 3 10-16,4-2 1 15,2-1-3-15,3 3-1 16,5-5-1-16,1 3-2 15,8 1 13-15,0-4 6 16,1 0 6-16,0-2 3 16,-1 6 3-16,-4 4 2 0,0 5 3 15,-2 6-3-15,1 5-12 16,3 1-7-16,2 4-2 16,-2-1 2-16,7 0 6 15,-3 0 2-15,4-2-2 16,0-2-2-16,-1-5-8 15,-3-5-3-15,-7-5-4 16,-2-5-23-16,-15 0-46 16,-12-2-15-16,-28-5-60 15,-16 3-38-15,-16 1 112 16</inkml:trace>
  <inkml:trace contextRef="#ctx0" brushRef="#br0" timeOffset="24751.45">18956 4206 846 0,'1'3'31'0,"7"1"19"15,0 3-70-15,8 1-2 16,1 1 0-16,0-1 6 16,-3-3 8-16,-2 1 62 15,0-4 27-15,-3-2 24 16,0-1 4-16,1-6-51 0,1-1-23 16,2-5-26-16,1-2-7 15,1-4-4-15,1 0-2 16,0-2 1-16,3-1 3 15,5 0 3-15,0-6 1 16,10-4 3-16,1-3 2 16,0-3 6-16,4-1 3 0,-6 0 9 15,-3 2 2-15,-2 1 3 16,-2 3-1-16,-5 6-3 16,-3-2-3-16,-3 3-9 15,-1 3-3-15,-3 3-8 16,-4 2-3-16,-1 9-1 15,-6 7-3-15,2 0-12 16,0 1-4-16,-1 9 0 16,-1 14 4-16,-3 16 11 15,1 7 4-15,2 7 1 16,0 1 1-16,2 2 0 16,2-3 2-16,2-8 4 15,1-4 7-15,1-13 17 16,0-4 7-16,1-11 13 15,2-7 8-15,9-12-4 16,8-14-4-16,8-26-18 16,0-11-13-16,9-19-15 0,-5-2-1 15,0 4-2-15,0 2-1 16,-6 7 0-16,-3 4-2 16,-1 10 0-16,-1 4-1 15,-9 15-15-15,-5 4-20 16,-5 11-105-16,-8 3-126 15,-4 5 148-15</inkml:trace>
  <inkml:trace contextRef="#ctx0" brushRef="#br0" timeOffset="25753.62">19251 3541 1148 0,'-5'0'-14'0,"0"9"-60"15,2 11-185-15,-6 3 66 16,-1 4 75-16,-3-7 214 15,-1-7 85-15,-1-8 58 16,0-5 0-16,-2-4-71 16,-4-5-48-16,-3 1-72 15,-4-1-22-15,0 2-23 16,-6 1-6-16,-5-2-5 16,-5 3 1-16,-7-8 1 15,-2 2 4-15,-4 4 1 16,-7 0-1-16,-1 7-1 15,-9 0-1-15,-5 2 23 16,1 1 1-16,-3-1 4 0,6 0 5 16,-1 0-5-16,-2 1 6 15,3-2 2-15,-1 0-4 16,5 1-13-16,0 2-7 16,8 1-8-16,3-4-9 15,-2 0-32-15,4-1-18 16,6-1-49-16,4-1-38 0,12-3-234 15,4-2 229-15</inkml:trace>
  <inkml:trace contextRef="#ctx0" brushRef="#br0" timeOffset="26202.4">17797 3228 1372 0,'21'19'9'15,"-1"2"-56"-15,7 8 29 16,-7-1 20-16,-4-5 21 0,-5-3 34 15,-14-6 66-15,-6-2 16 16,-17 2-9-16,-10 2-40 16,-17 7-90-16,-13 5-27 15,-22 4-35-15,-5-2-5 16,-1 3 8-16,7-5 9 16,7 2 5-16,11 1-6 0,16-5-1 15,15-3-1-15,33-5 13 16,19-2 23-16,27-1 26 15,16 3 8-15,14-2 12 16,6-2-1-16,7-3-3 16,3-2 1-16,1-2-3 15,-3-2-6-15,-12-3-71 16,-5-2-89-16,-14-3 82 16</inkml:trace>
  <inkml:trace contextRef="#ctx0" brushRef="#br0" timeOffset="26703.34">18654 4028 1238 0,'-40'-10'118'15,"3"0"91"-15,-6-2-131 16,0 3-34-16,-13 5-33 15,-2-1-10-15,-5 4 40 16,-4 0-16-16,-17 3-22 0,-9 5-6 16,-19 5-86-16,-4 4-15 15,-3 2-17-15,7 0-8 16,16-2-105-16,11-3 147 16</inkml:trace>
  <inkml:trace contextRef="#ctx0" brushRef="#br0" timeOffset="27087.39">17728 3704 1597 0,'-24'18'-30'16,"0"8"-50"-16,-4 19-75 15,-1 9 33-15,-8 1 49 16,-3 0 26-16,-5-7 90 16,-2-5 38-16,-3-8 48 15,-1-3 12-15,4-5-42 16,1-1-31-16,4-2-44 16,6-2-13-16,8-5-14 15,7-5-10-15,18-3-4 0,5-4 8 16,24-2 24-16,11-3 17 15,21-4 11-15,11-4-4 16,16-3-13-16,4-1-7 16,4 0-4-16,-1 4-3 15,-19 3-5-15,-12 3-4 16,-20 5-37-16,-13 1-29 16,-22 7-176-16,-17 10 142 0</inkml:trace>
  <inkml:trace contextRef="#ctx0" brushRef="#br0" timeOffset="38019.47">17676 6681 1154 0,'-10'0'63'0,"2"0"54"15,3 0-107-15,4 0 4 16,-3 0 2-16,-2 1 16 15,0-1 44-15,-6-2 17 16,1-2 14-16,-4-2-11 16,1 2-42-16,3 1-19 0,2 3-25 15,0 5-10-15,2 12-13 16,1 6-7-16,6 16-9 16,0 7-3-16,7 8 5 15,-1 3 2-15,5-3 0 16,0 0 1-16,4-11-37 15,4-7-31-15,5-19-168 16,-1-13 150-16</inkml:trace>
  <inkml:trace contextRef="#ctx0" brushRef="#br0" timeOffset="38453.58">18059 6874 1361 0,'4'-2'38'16,"6"1"16"-16,5-5-88 0,2-4 16 15,-2 0-1-15,-7-8 22 16,-3-1 37-16,-5-5 63 16,-2-2 18-16,-1-2 2 15,5-2-21-15,2-3-52 16,2-2-19-16,6-5-30 16,2-2-12-16,4 7-16 15,1 6-7-15,-1 10-7 16,-2 6 0-16,-4 13 0 15,-2 8 5-15,-2 21 12 16,-3 13 3-16,-5 23 17 16,0 6 0-16,-2 8 0 15,-1-4 4-15,3-8-19 16,5-11-26-16,6-16-135 16,2-7-132-16,5-24 166 15</inkml:trace>
  <inkml:trace contextRef="#ctx0" brushRef="#br0" timeOffset="38787.11">18715 6738 1466 0,'-2'0'60'16,"1"-2"32"-16,2 2-88 15,5 2-5-15,-5 3-23 16,-1 3 0-16,-5 5 1 16,-6 4 8-16,-5 6 24 15,-2 2 3-15,-3 8 9 16,4 2 4-16,6 3-4 16,7-4-3-16,10-4-9 15,9-5-6-15,8-12-3 16,6-3-2-16,8-16-4 15,7-8-10-15,6-11-40 16,1-9-24-16,-2-8-76 16,-3-5-61-16,-11-2 123 15</inkml:trace>
  <inkml:trace contextRef="#ctx0" brushRef="#br0" timeOffset="39038.11">19146 6862 1648 0,'2'-18'116'15,"6"-3"106"-15,5-5-190 16,4 5-7-16,2 0-42 16,-1 2-8-16,-2 0-1 15,-3-2 2-15,-2-1 17 16,1-3 4-16,4-2-3 15,0 2-7-15,9-1-39 16,3 1-31-16,3 3-80 16,1 1-87-16,4 7 141 15</inkml:trace>
  <inkml:trace contextRef="#ctx0" brushRef="#br0" timeOffset="39371.68">19644 6537 1239 0,'11'18'88'0,"5"3"24"0,2-1-28 16,3-3-71-16,-3-2-7 16,-2-10 13-16,-5-4 17 15,-2-6 24-15,-2-6 5 16,-7-5-14-16,-3-2-21 16,-12-2-37-16,-6 1-19 15,-11 7-29-15,-5 4-11 16,-1 15-1-16,-4 11 7 0,6 19 30 15,0 11 16-15,17 17 18 16,10 4 6-16,15-2-4 16,16-7-3-16,11-21-3 15,10-15-1-15,16-21-5 16,8-11-2-16,3-21-7 16,0-10-19-16,-1-18-69 15,-10-3-44-15,-5-2-109 16,-9 2-63-16,-10 3 181 15</inkml:trace>
  <inkml:trace contextRef="#ctx0" brushRef="#br0" timeOffset="39705.58">20236 6609 1409 0,'-3'1'98'0,"1"1"34"16,2 0-60-16,0 1-34 15,-6 2-25-15,-6 2-4 16,-7 2-8-16,-7 3-3 16,-4 1-3-16,1 0-4 15,5-3-2-15,6-1-2 16,13-5-10-16,9-1-19 16,16-5-23-16,10-1-13 0,13 0-3 15,3 0 20-15,6 3 22 16,-4 3 16-16,-3 4 16 15,-9 3 4-15,-13 6 9 16,-10 3 4-16,-13 9 1 16,-6 3 2-16,-16 5-1 15,-8-1-1-15,-6-7-10 16,-6-2-30-16,4-13 18 16</inkml:trace>
  <inkml:trace contextRef="#ctx0" brushRef="#br0" timeOffset="39956.18">20855 6525 2108 0,'-25'26'16'15,"4"15"-147"-15,1 11-37 16,9 19-28-16,7 5 13 0,4-3 102 16,7-6 45-16,5-19 71 15,3-10 12-15,4-16-9 16,7-5-36-16,4-10-10 16</inkml:trace>
  <inkml:trace contextRef="#ctx0" brushRef="#br0" timeOffset="45646.28">13123 8422 617 0,'-5'1'75'0,"0"-1"76"16,5 0-111-16,0-1 11 15,3 0 9-15,-2 2 15 16,0-1 27-16,3 0-1 16,-2 0-9-16,-2 0-13 15,2 0-18-15,6-3-11 16,-2 3-23-16,2 2-5 15,6 4-12-15,-2 1-3 0,9 4-5 16,5 1 0-16,7 6 0 16,6 3 0-16,4 5 0 15,-5 1 0-15,1 3-1 16,-3 1 0-16,3 1 2 16,0 1 1-16,-2 2 2 15,1-1 2-15,-1-1 2 16,1-3 2-16,5-2 8 15,4-1 6-15,4-2 6 16,4 1 0-16,4-3-8 16,0-3-7-16,7 0-9 15,-2 0-2-15,-4 3-4 16,-6-2 0-16,-9 5-1 16,-3-2 0-16,-7 6-4 15,5 2-8-15,-11-2-40 0,1 0-32 16,-1-6-83-16,0-4-51 15,-3-6-178-15,-5-2 219 16</inkml:trace>
  <inkml:trace contextRef="#ctx0" brushRef="#br0" timeOffset="46114.71">13999 9232 1578 0,'-15'8'71'0,"6"2"15"16,4-2-59-16,11 3-18 0,5 4-9 16,10 3-1-16,3 1 0 15,12-5 20-15,14-4 14 16,10-10 17-16,3-9 7 15,5-12-10-15,-2-3-11 16,9-17-14-16,5-2-7 16,-5-3-9-16,-4-3-8 0,-8 5-28 15,-11 3-12-15,-16 8-21 16,-5 5-1-16,-21 6 17 16,-10 1 8-16,-19 5 9 15,-9 0-7-15,-10 6-80 16,-6 4-82-16,-6 5 108 15</inkml:trace>
  <inkml:trace contextRef="#ctx0" brushRef="#br0" timeOffset="47114.52">12880 8838 859 0,'-1'-17'47'0,"2"0"34"15,8 0-54-15,5 3 2 16,-2 2 0-16,5 12 16 15,1 1 12-15,4 17 9 16,2 7-9-16,6 10-27 16,4 11-13-16,0 10-11 15,7 6-3-15,4 6-2 16,9 2 0-16,1 0 0 16,0-2-1-16,1-2 0 15,-8-1 2-15,-2-2-1 16,-2 2 2-16,-6-7 19 0,3-3 12 15,-1-7 26-15,1-10 8 16,-2-12-4-16,-5-9-6 16,1-13-19-16,-4-4-7 15,-2-5-12-15,0-4-7 16,-3-5-6-16,-1 2-3 16,2-3-2-16,-2 3-2 0,0 3-10 15,0 2-4-15,0 3-7 16,-2-2-2-16,-1 5 1 15,0 0 1-15,-6 0 4 16,-1 0 2-16,-8-4 4 16,-2-1 2-16,-5-4 5 15,-1-3 2-15,-8-4 4 16,-4 0 1-16,-9-2-1 16,-2 2-1-16,-10 3-4 15,0 1-3-15,-4 7-3 16,-4 3-2-16,-6 9 3 15,-4 4 1-15,-6 7 6 16,0 3 4-16,-2 1 6 16,3 0 0-16,7-4-1 15,3-2-2-15,6-5-2 16,6-7 0-16,3-8 2 0,0-5 2 16,4-9 0-16,5-2-1 15,3-4-2-15,3 1-2 16,2 2-2-16,5 3-1 15,2 6 1-15,2 4-1 16,4 2-5-16,4 4-5 16,9 4-19-16,7 5-12 0,14 6-13 15,0 1 0-15,17 2-17 16,4-3-18-16,15-9-8 16,10-5 2-16,14-15 37 15,7-8 28-15,5-11-74 16,10-3 77-16</inkml:trace>
  <inkml:trace contextRef="#ctx0" brushRef="#br0" timeOffset="47617.05">15429 8510 1471 0,'-22'-2'67'0,"4"1"43"16,1-1-100-16,5 2-11 16,-5 3-3-16,-1 3-4 15,-6 0 5-15,-4 5 17 16,-8 2 6-16,-3 5 3 15,-3 5 1-15,-2 7-19 16,3 5-11-16,0 6-10 16,4 1 0-16,10 0 1 15,7-5 6-15,20-1 0 16,9 2-8-16,24-6-15 16,6-1-2-16,15-13-9 15,3-10-19-15,6-13-87 16,1-13-119-16,0-7 143 0</inkml:trace>
  <inkml:trace contextRef="#ctx0" brushRef="#br0" timeOffset="47916.21">15689 8949 1998 0,'-17'20'73'0,"9"-1"20"16,5-1-90-16,14 4-4 16,4 3 0-16,0-1-1 15,6-2-1-15,1-12 0 16,-1-1 1-16,4-10 2 16,0-6 1-16,-1-10 4 15,2-6 0-15,0-12-2 16,-5-5-11-16,-6-3-39 15,-6 1-31-15,-14 7-68 16,-11 1-35-16,-15 6-126 16,-7 5-126-16,-9 10 246 15</inkml:trace>
  <inkml:trace contextRef="#ctx0" brushRef="#br0" timeOffset="48232.93">16076 8831 1217 0,'1'49'52'16,"6"2"81"-16,18-2-243 15,5-1 23-15,-5-13 26 16,4-11 44-16,-2-18 125 16,-4-6 40-16,3-21 39 15,-3-11-14-15,1-20-70 16,-3-11-38-16,-5-7-74 16,-4-5-35-16,-12 3-136 15,0 5-286-15,-12 13 280 16</inkml:trace>
  <inkml:trace contextRef="#ctx0" brushRef="#br0" timeOffset="49000.98">16704 9117 1361 0,'-9'-19'39'0,"4"-9"-19"16,5-7-39-16,4-14-16 16,3-6-7-16,0-4 9 15,0-2 29-15,3-3 49 16,1-2 20-16,9-6 13 15,5-3-8-15,11 4-34 16,1 4-13-16,3 15-23 16,2 11-19-16,3 26-26 15,-4 17-10-15,0 35-11 16,-2 16 10-16,-10 21 22 0,-7 4 14 16,-11 0 24-16,-3-2 4 15,-2-10-6-15,-2-4-46 16,1-18-227-16,4-11 180 15</inkml:trace>
  <inkml:trace contextRef="#ctx0" brushRef="#br0" timeOffset="49236.28">17465 8248 1811 0,'4'7'40'0,"6"13"-39"16,2 9-1-16,8 23-4 15,-2 13-10-15,-2 15-16 16,-1 7-4-16,-5 3 0 16,-5-8 8-16,-4-9 0 15,-4-10-5-15,-4-21-42 16,-2-7-81-16,-8-18 93 15</inkml:trace>
  <inkml:trace contextRef="#ctx0" brushRef="#br0" timeOffset="49803.28">17399 8707 1657 0,'10'21'69'16,"11"0"36"-16,11 0-97 15,14-7-3-15,7-4-9 16,7-9-18-16,-1-7-2 0,-5-11 2 16,-3-5 8-16,-8-5 34 15,0-2 17-15,-3-2 20 16,1-1 3-16,1 0-19 16,-1-2-13-16,-2 1-21 15,-5 1-4-15,-7 2-1 16,-4 5 2-16,-9 6 6 15,-5 2 7-15,-12 9 12 16,-6 1 1-16,-16 4-18 16,-10 9-20-16,-15 15-39 15,-3 11-13-15,-8 20-4 16,3 7 13-16,11 12 9 16,9 2-7-16,22-5-33 15,15-9-23-15,19-16-56 16,15-9-11-16,14-16 25 0,8-6 23 15,6-17 85-15,-1-10 50 16,1-8 84-16,-7-2 35 16,-4-2 44-16,-7 3 0 15,-11-5-29-15,-7-1-21 16,-12-4-39-16,-2-1-16 16,-8-4-31-16,-3 3-12 15,-2 7-20-15,2 6-6 0,2 10-4 16,5 5-1-16,12 7 0 15,5 1 3-15,21 8 2 16,7 4-9-16,10 2-59 16,2-3-34-16,-3-10-104 15,-4-6-95-15,-6-15 174 16</inkml:trace>
  <inkml:trace contextRef="#ctx0" brushRef="#br0" timeOffset="50253.24">19078 8898 1879 0,'-12'38'73'0,"6"-5"18"15,6-6-73-15,4-7-6 16,-2-6-12-16,-1-10-6 15,-1-5 1-15,-6-21 9 16,-6-11 12-16,-5-24 4 16,-1-12 0-16,1-18-13 15,5-4-4-15,6-4-4 16,7 2-2-16,14 12-1 16,5 2-3-16,14 8-4 15,8 5-8-15,10 6-35 16,4 8-26-16,1 11-81 15,0 5-92-15,-15 7 145 16</inkml:trace>
  <inkml:trace contextRef="#ctx0" brushRef="#br0" timeOffset="50504.1">18740 8533 2197 0,'16'20'95'0,"33"-4"40"16,8-3-108-16,27-10-28 15,7-4-26-15,-6-17-104 16,1-7-48-16,-21-15-61 16,-11 0-11-16,-25-8 60 15,-17-1 29-15,-14-3 21 16,-8-4-19-16,-3 4 100 15</inkml:trace>
  <inkml:trace contextRef="#ctx0" brushRef="#br0" timeOffset="50837.24">19437 8223 1086 0,'4'30'212'16,"-2"-3"205"-16,4 2-246 15,-3-1-39-15,-3 1-66 16,-3 4-12-16,-6 14-18 0,-6 9-11 15,-2 26-21-15,4 11-4 16,3 6-6-16,7-1-2 16,6-18-12-16,3-12-11 15,10-22-15-15,0-12-1 16,10-19 11-16,2-9 10 16,7-16 18-16,5-12 3 0,1-21-9 15,3-10-13-15,-3-12-14 16,-4-5 0-16,-4 3 9 15,-9 4 0-15,-2 10-39 16,-7 10-28-16,-5 15-36 16,1 9-16-16,-6 15 16 15,3 6-12-15,-2 9-24 16,5 4 4-16,1 3-33 16,-3 1 104-16</inkml:trace>
  <inkml:trace contextRef="#ctx0" brushRef="#br0" timeOffset="50906.71">20005 8700 277 0,'12'-7'68'0,"-1"-5"49"16,3-2-143-16,-4-5 3 15</inkml:trace>
  <inkml:trace contextRef="#ctx0" brushRef="#br0" timeOffset="51271.52">20132 8499 1025 0,'-5'6'61'0,"1"7"6"16,-1 3-26-16,2 12-24 15,-3 7-5-15,0 13 42 16,-2 7 31-16,-1 12 49 16,-2 5 9-16,7-2-24 15,2-6-25-15,2-18-41 16,8-12-16-16,4-22-13 16,5-14-5-16,13-34-14 15,4-16-14-15,8-37-49 16,-3-14-28-16,-4-12-55 15,-7-3-46-15,-8 5-184 16,-5 3 218-16</inkml:trace>
  <inkml:trace contextRef="#ctx0" brushRef="#br0" timeOffset="51488.94">20433 8413 1577 0,'41'56'116'16,"6"8"45"-16,8 1-32 0,5 6-84 16,0-1-11-16,-4-13-12 15,-6-2-9-15,-6-17-6 16,-4-6-3-16,-7-12-14 16,-4-7-15-16,-11-13-39 15,-3-9-38-15,-10-24-187 16,-5-17 176-16</inkml:trace>
  <inkml:trace contextRef="#ctx0" brushRef="#br0" timeOffset="51638.16">20880 8458 1760 0,'-37'107'97'0,"-7"14"7"16,0 8-7-16,-11 0-85 15,2-9-47-15,-1-38-229 0,4-21 172 16</inkml:trace>
  <inkml:trace contextRef="#ctx0" brushRef="#br0" timeOffset="57312.52">11934 8516 497 0,'-3'0'107'16,"1"0"85"-16,2 2-73 16,2 3-47-16,3 2-26 15,1 2-2-15,0 2 6 16,-1-1 1-16,-4-2 1 0,11 4 0 16,-3 1-3-16,9 5-8 15,4 2-6-15,4 1-13 16,7 1-5-16,3-1-7 15,-2-3-2-15,0 5-2 16,-4 3 0-16,-11 2 1 16,-2 5 0-16,-10 5 15 15,-3 1 11-15,-5-2 16 16,-4-1 2-16,3-10-9 16,-1-6-12-16,2-9-18 15,1-8 1-15,6-9 12 16,4-5 3-16,7-16 3 15,5-7-3-15,12-12-17 16,6-3-6-16,6-7-3 16,0-1 0-16,-1 0-24 15,-3 1-22-15,-5 10-73 0,-6 7-73 16,-6 12 104-16</inkml:trace>
  <inkml:trace contextRef="#ctx0" brushRef="#br0" timeOffset="58414.28">13979 7814 1503 0,'0'3'63'0,"2"7"0"0,8 2-29 15,-2 10-11-15,4 2-14 16,-3 4-5-16,-2 2 0 16,-6 3 1-16,-2 0 0 15,-3 0 1-15,0-1 2 16,1-9 1-16,3-5 0 0,3-6-3 16,4-3-3-16,3-6-3 15,5-2-1-15,6-8 0 16,1-3 1-16,1-8 0 15,-2-3 0-15,-7-4 1 16,-5 1 1-16,-9 0 4 16,-2 1-1-16,-5 4 1 15,-7-1 0-15,1 3-3 16,-1 2 0-16,0-1-3 16,2 5 0-16,4-1-1 15,2-6-1-15,1-3 0 16,5-4 0-16,6-3 0 15,4-2 0-15,2 0 1 16,3 1 0-16,2 2 1 16,0 2 0-16,3 6 0 15,0 2 1-15,-1 5 2 16,-3 5 2-16,1 3 1 0,-5 3 2 16,7 4 1-16,3 5-1 15,2 8-3-15,5 4 0 16,4 6-3-16,-2 2-2 15,3 1-11-15,5-1-11 16,-3-2-41-16,1-4-37 16,1-9-131-16,1-10 130 15</inkml:trace>
  <inkml:trace contextRef="#ctx0" brushRef="#br0" timeOffset="59043.71">14757 7012 1297 0,'-6'27'71'16,"4"3"60"-16,10 13-114 15,-2 4 1-15,6 7-13 0,2 2-2 16,-6-4 0-16,0-4-1 15,-4-8 3-15,-5-6 0 16,-7-5 1-16,-2-4 0 16,-5-3-30-16,-3-6-54 15,0-9 47-15</inkml:trace>
  <inkml:trace contextRef="#ctx0" brushRef="#br0" timeOffset="59332.11">14223 7094 1825 0,'-5'0'70'16,"10"2"33"-16,19 2-101 15,9 1 3-15,13 2-5 16,5-3 1-16,11-5-1 15,11-5 1-15,4-9 0 16,-1-4-1-16,2-5 3 16,-3-4 0-16,-3 5 2 15,-2 5-2-15,-7 8-50 0,-5 8-52 16,-18 15-264-16,-10 8 216 16</inkml:trace>
  <inkml:trace contextRef="#ctx0" brushRef="#br0" timeOffset="59501.42">14789 7853 1618 0,'0'5'94'0,"11"2"87"16,15-5-140-16,16-6-16 15,8-9-14-15,9-14-76 16,-5-8-59-16,-3-10-236 15,-8 3 204-15</inkml:trace>
  <inkml:trace contextRef="#ctx0" brushRef="#br0" timeOffset="63088.13">13136 12026 856 0,'-10'24'55'15,"2"-4"12"-15,5-4-23 16,3-8-29-16,0-2-12 15,3-2 6-15,-2-4 20 0,4-1 46 16,-1 0 19-16,-3-2 11 16,3-1-15-16,1 3-41 15,2-1-17-15,1 2-20 16,4 1-6-16,3 4-3 16,-1 2-1-16,8 3-1 15,1-1 1-15,4 3-2 16,0-3 1-16,4-5-1 15,-7 2-1-15,6-6 1 16,-1 3 0-16,1-5 1 16,-1-5 0-16,0-1-1 15,3-9 1-15,-2-4-1 16,3-1 1-16,0-2 0 16,1-4-1-16,-2 1 1 15,-1 1-1-15,-4-1-1 16,-7 2 0-16,-3-2 0 15,-5-1 1-15,-2-8 0 0,-2-8 0 16,-3-8 1-16,1-2 0 16,-6 0 0-16,0 2 1 15,-1-1-1-15,-3 0-1 16,0 2-2-16,-5 2-9 16,-1 7-62-16,1 8-77 15,-6 9 83-15</inkml:trace>
  <inkml:trace contextRef="#ctx0" brushRef="#br0" timeOffset="64022.58">15954 11838 554 0,'-18'-1'131'16,"0"-1"108"-16,3-5-130 16,1-2-44-16,3-4-59 0,-3 0-8 15,1-1-9-15,-1-1 1 16,0 6 4-16,1 1 3 16,1 8 27-16,0 1 18 15,3 5 22-15,0 3 2 16,4-2-15-16,1 2-13 15,10-3-9-15,2-1 7 16,7-1 13-16,3-3 6 0,10-3 0 16,1-4-5-16,6-4-6 15,3-2 1-15,0 0-1 16,-3-1-2-16,3 5-5 16,-5 1-5-16,-2 5-13 15,2 2-4-15,-6 6-8 16,1 3-2-16,-7 7 0 15,-1 4-1-15,-6 3-3 16,-4 2-1-16,-5 5-7 16,-6 1-3-16,-3 4 2 15,-4 0 1-15,-4 5 5 16,2-2 1-16,-7 6 1 16,0 4 2-16,-6 6 0 15,-3 4 0-15,-7 6 0 16,-5-1 0-16,-1-2-3 15,-1-3-21-15,6-10-73 0,9-9-71 16,1-13 83-16</inkml:trace>
  <inkml:trace contextRef="#ctx0" brushRef="#br0" timeOffset="65692.03">16601 10906 955 0,'-5'2'89'16,"0"0"63"-16,1 0-96 15,2 0-14-15,-3 3-31 16,-6 0-7-16,-3 4-1 16,-6 1 5-16,0 0 39 15,-1 2 14-15,-2-6 15 16,7 0-1-16,-2-5-38 16,6-1-13-16,4-5-18 15,-1-1-4-15,6-5-5 16,-1-2-4-16,4-4-7 15,1-2 0-15,5 0 1 16,0-2 4-16,3-1 6 16,-2 1 3-16,4 0 0 15,2-2 0-15,3 1 1 0,1-2-1 16,1 2 0-16,4 2-1 16,3 2 0-16,5 2-1 15,4-3 1-15,7-1-1 16,-1 1 0-16,6 3 0 15,1 6-2-15,0 3-1 16,4 5-4-16,-4 1-7 16,3 3-20-16,-1 3-14 15,2 2-35-15,7 1-28 0,-5-2 64 16</inkml:trace>
  <inkml:trace contextRef="#ctx0" brushRef="#br0" timeOffset="71599.55">19075 10485 1428 0,'-5'3'42'16,"1"9"-20"-16,4 4-10 16,1 12-4-16,-2 9-4 15,-1 6-2-15,-5 1 1 0,0 7 3 16,-2-1 9-16,0 3 8 15,-3 2 1-15,2 7-4 16,3 6-8-16,5 6-11 16,1 0-1-16,4-4-2 15,0-9-2-15,3-11-3 16,2-8-1-16,3-14 1 16,2-7 1-16,2-9 10 15,1-8 13-15,3-10 30 16,4-10 14-16,2-20 15 15,2-7-4-15,3-18-20 16,2-4-10-16,0-11-18 16,3-2-5-16,-1-2-12 15,-4-2-2-15,4 5-11 16,-1 0-14-16,0 0-53 16,-1 4-42-16,-2 4-203 0,1 5 186 15</inkml:trace>
  <inkml:trace contextRef="#ctx0" brushRef="#br0" timeOffset="72133.39">19526 11375 2005 0,'-20'24'50'0,"8"6"-38"15,4-1-7-15,5 6-5 16,-2 1 0-16,1-4 0 16,-3-2 0-16,-2-6 3 15,0-2 0-15,-2-3 2 16,2-4 2-16,2-4 0 15,3-5-1-15,4-6-12 16,-1 0-15-16,3-5-28 16,5-2-12-16,9-12-13 0,7-6 9 15,6-7 26-15,4-7 12 16,8-1 38-16,2 2 18 16,0 2 36-16,5 5 15 15,-2 10 4-15,-1 6-10 16,-7 13-28-16,-3 6-13 15,-7 13-15-15,-7 7-3 16,-9 10-8-16,-9 6-4 16,-11 11-7-16,-9 5-6 0,-16 8-7 15,-9 2 2-15,-14-1 3 16,-3-2 4-16,-1-7 6 16,4-8-1-16,12-13-19 15,6-10-24-15,10-19-59 16,9-10-38-16,12-25-86 15,7-9-74-15,18-21 173 16</inkml:trace>
  <inkml:trace contextRef="#ctx0" brushRef="#br0" timeOffset="72784.28">20369 10728 1555 0,'-8'5'102'0,"6"2"69"16,12 4-105-16,14 3-28 16,4 2-16-16,8 5-11 15,3-1-5-15,5 3 1 0,0 1 8 16,2 1 21-16,-2-1 10 15,-7-1 12-15,-2 2-2 16,-6-2-12-16,-1 1-9 16,-10 4-13-16,-5 2-7 15,-9 7-10-15,-4 6-8 16,-16 8-19-16,-8 6-7 16,-14 6-6-16,-8 4 3 15,-9 0 17-15,2-3 6 0,2-7-2 16,8-7-8-16,14-12-26 15,8-5-27-15,18-16-99 16,4-8-98-16,17-13 146 16</inkml:trace>
  <inkml:trace contextRef="#ctx0" brushRef="#br0" timeOffset="73218.64">21387 10747 1469 0,'22'20'72'15,"4"9"-1"-15,2 11 11 16,-3 22-39-16,1 15-13 16,-11 19-12-16,-4 6-6 0,-5 5 7 15,-4-6 12-15,-4-12 23 16,2-13 7-16,-4-28 1 16,0-15-11-16,6-19-20 15,4-14-7-15,11-25-3 16,6-23-2-16,15-46-6 15,4-16-7-15,6-27-15 16,4-5-6-16,-1 8 0 16,2 5 6-16,-8 17 7 15,-1 11 3-15,-7 16-18 16,-4 9-22-16,-5 19-89 16,-1 10-117-16,-4 25 138 15</inkml:trace>
  <inkml:trace contextRef="#ctx0" brushRef="#br0" timeOffset="73602.52">22247 10975 2287 0,'-20'67'63'0,"-2"15"-42"16,4 14-3-16,1 28-38 15,1 3-17-15,4-4-10 16,4-11 0-16,5-37 23 16,3-20 16-16,2-29 25 15,5-12 12-15,7-22 18 16,10-13 3-16,12-30-15 16,5-12-13-16,8-17-36 15,0-3-17-15,0 6-28 16,-3 4-8-16,-11 18 3 15,-7 12 10-15,-15 16 28 16,-5 9 9-16,-8 12 40 16,-2 8 5-16,-4 18 1 15,-6 13 1-15,10 30-25 16,1 16-3-16,11 20-8 16,5 6-12-16,9-4-48 15,4-7-52-15,3-17-326 0,3-8 277 16</inkml:trace>
</inkml:ink>
</file>

<file path=ppt/ink/ink5.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4-06T14:26:11.128"/>
    </inkml:context>
    <inkml:brush xml:id="br0">
      <inkml:brushProperty name="width" value="0.05292" units="cm"/>
      <inkml:brushProperty name="height" value="0.05292" units="cm"/>
      <inkml:brushProperty name="color" value="#FF0000"/>
    </inkml:brush>
  </inkml:definitions>
  <inkml:trace contextRef="#ctx0" brushRef="#br0">16029 8904 461 0,'-3'-3'50'0,"2"-1"28"16,-3 2-5-16,6 0-20 15,-4-1 11-15,0 2 20 16,0 1 2-16,-2 1 3 16,0 1-8-16,-3-2-13 15,0 1-6-15,1 1-22 16,1 1-11-16,5 0-15 16,0-3-4-16,1 0 1 15,6-1 5-15,3-3 7 16,2-1 3-16,3 1-2 15,-1-1-3-15,1 4-5 16,-1 4-2-16,-3 5-1 0,2 6-2 16,-3 1-5-16,-1 3-2 15,0 1-2-15,-1 0 1 16,1 5-2-16,3-2 0 16,4-2-1-16,3 1 0 15,9-5 0-15,2-1 0 16,10-5 0-16,-1 1 0 15,2-4 1-15,-4 2 2 16,1-2 1-16,2 0 2 0,0-2 5 16,3 1 3-16,4-2 11 15,-1-1 5-15,7 0 5 16,-2-4-2-16,5-2-10 16,-2-3-5-16,1-1-11 15,4 2-4-15,0-5-2 16,6-2-1-16,-3 2 0 15,-3-2 1-15,-3 2 0 16,-7 2 0-16,-3-2 0 16,0 1 0-16,-4 0 0 15,2 1 0-15,-3-1 0 16,-2 2-1-16,-2-3 0 16,-3 0 1-16,-3-2-1 15,1-1 0-15,-2-4-4 16,6 0-3-16,-3 0-9 0,2-1-6 15,-5 2-7-15,-2-5-1 16,-1 3 6-16,-3 2 4 16,-2 1 10-16,-3 4 2 15,-1 1 2-15,0 1-2 16,-1 2 1-16,1 1 1 16,0 0 3-16,-4 2 2 0,5 0 1 15,-3 1 1-15,4 3 6 16,3-4 6-16,0 4 11 15,0 1 7-15,6-3 7 16,0 2-1-16,4-4-5 16,4 4-5-16,3-3-6 15,3-4-2-15,1 5-5 16,-4-4-3-16,5 1 0 16,0-3 3-16,-1-4 6 15,4 1 2-15,3-3 0 16,3 1-2-16,1 1-4 15,1 1 0-15,-7 2-4 16,1 3-3-16,-2 0-6 16,-1 2-1-16,4 0-2 15,1-1 0-15,3-1 1 0,-1-2 2 16,0-1 7-16,4-1 2 16,-1-1 1-16,7 0 0 15,3 1-8-15,-1 0-2 16,-1 1-3-16,0 3 1 15,-10 2-1-15,-3 2 1 16,-5 3-1-16,-3 3 1 16,-3 3-1-16,-1 2 1 15,-2 2 0-15,1-1-1 0,-3 3 0 16,-2 1 0-16,5 0 0 16,-3 1 0-16,3-1 0 15,4-2 0-15,0 1 0 16,1-3 0-16,8 1 3 15,1-1 1-15,1 2 6 16,-4-2 3-16,0 1 3 16,-4 1 0-16,2-4-5 15,-1 1-2-15,2 0-5 16,-1 0-2-16,-2 3 0 16,-4-5-1-16,1-2 1 15,-7 1 2-15,1-5-1 16,2 3 0-16,-1-3-1 15,5 0 0-15,-1 1-2 16,2-2 1-16,4-1 0 16,-1 1-1-16,3 1 1 0,-2-1 0 15,1-1-1-15,0 0 2 16,3 0-1-16,1 1 1 16,-1 0 1-16,1 0-1 15,-1 0-1-15,-1 0 0 16,-4 0-1-16,-2 3 0 15,-3 2-6-15,2-3-7 16,-6 4-23-16,0-2-23 0,-8-4-46 16,-1 0-33-16,-6-6-131 15,1-6 153-15</inkml:trace>
  <inkml:trace contextRef="#ctx0" brushRef="#br0" timeOffset="1852.07">19032 8264 1038 0,'15'-3'65'15,"15"3"83"-15,6-1-146 16,13 4 2-16,5 1 0 0,4-5 16 16,-1-4 25-16,3-8 39 15,-1-1 19-15,-3-4 3 16,2 3-19-16,-2 5-40 15,0 4-19-15,-2 11-26 16,-3 9-14-16,-13 17-23 16,-2 9-9-16,-14 19-30 15,-6 6-7-15,-9 7 7 16,-3 2 12-16,-8-4 41 16,-1-3 32-16,-3-5 47 15,-5-3 13-15,-3-3 5 16,-9 1-11-16,-6 2-32 15,-4 1-15-15,-11 0-58 16,-1-2-44-16,-5-8 45 0</inkml:trace>
  <inkml:trace contextRef="#ctx0" brushRef="#br0" timeOffset="18513.4">18730 7385 1365 0,'13'13'61'16,"10"1"32"-16,0-2-54 15,8-4 5-15,-1 1-13 16,-5-4-15-16,-1-4 8 15,-8-5 32-15,-4-2 18 16,-6-6 16-16,-5-1-12 0,-2 3-41 16,-7-2-26-16,-3 1-44 15,-4 5-16-15,-6 3-14 16,0 8 2-16,-1 4 17 16,4 1 12-16,7 2 14 15,4-3 6-15,8-2 7 16,5 1 2-16,9-3 8 15,4 2 2-15,5 0 5 16,1 0 0-16,1 0-5 16,-4 0-1-16,-4 0-9 15,-5-1-8-15,-2-2-77 16,-8-3-164-16,-5-6 155 16</inkml:trace>
  <inkml:trace contextRef="#ctx0" brushRef="#br0" timeOffset="19077.34">18614 7050 1469 0,'-25'0'34'0,"4"11"-48"16,10 4-86-16,5 19-21 16,1 12-12-16,-4 18 43 15,-7 10 48-15,-1 19 93 16,-1 12 42-16,6 17 48 16,2 7 5-16,22-3-18 15,9-10-19-15,27-30-25 0,14-18-8 16,18-42-22-16,14-21-4 15,14-43-10-15,4-21 1 16,4-33 5-16,-6-12 8 16,-16-19 9-16,-12 3-1 15,-22-1-21-15,-13 2-14 16,-26 13-29-16,-13 4-9 0,-32 22-15 16,-20 16-22-16,-31 28-32 15,-13 15-24-15,-24 34-98 16,-6 21-94-16,-10 34 167 15</inkml:trace>
  <inkml:trace contextRef="#ctx0" brushRef="#br0" timeOffset="19777.62">18151 10486 1726 0,'3'2'48'16,"10"1"-23"-16,11 2 1 16,11 4-16-16,6 4 2 15,3 3-3-15,1 2 5 16,-1 4 17-16,5 2 10 0,-5 9 10 15,-5 4-3-15,0 6-13 16,-2 4-8-16,-4-3-15 16,-1-1-7-16,-3-7-53 15,-6-5-49-15,-5-9-356 16,1-6 284-16</inkml:trace>
  <inkml:trace contextRef="#ctx0" brushRef="#br0" timeOffset="20028.78">18826 10366 1537 0,'-17'11'142'15,"1"3"210"-15,2 5-336 0,-6 9-13 16,-9 16-53-16,-11 8-17 15,-18 9 0-15,-6 4 11 16,-14 1 43-16,-6-3 20 16,3 0 14-16,0-5 1 15,22-10-15-15,12-5-26 16,19-17-143-16,12-3-247 0,20-18 239 16</inkml:trace>
  <inkml:trace contextRef="#ctx0" brushRef="#br0" timeOffset="20628.78">18560 9903 1570 0,'-61'-13'41'0,"-1"9"-40"16,2 8-47-16,-3 25-104 16,-8 12-35-16,-5 26 13 15,-5 12 45-15,1 27 140 16,8 14 61-16,18 28 46 15,17 11 5-15,27 4-12 16,17-2-21-16,37-26-34 16,27-17 11-16,36-40 32 15,17-24 16-15,35-40 16 16,5-20-13-16,17-32-28 16,3-11-8-16,-12-21-9 15,-9-11-9-15,-30-20-22 16,-16-11-11-16,-34-18-11 15,-16-12-4-15,-30-11-16 16,-16-6-23-16,-28 2-46 0,-20 13-16 16,-35 32-95-16,-19 18-52 15,-43 50 131-15</inkml:trace>
  <inkml:trace contextRef="#ctx0" brushRef="#br0" timeOffset="23999.57">9938 10366 1160 0,'-12'19'27'16,"4"1"-12"-16,5 5-10 15,4 7 13-15,2 4 5 16,11 6 6-16,0-1 8 16,7 2 13-16,2 0-2 15,5-3-5-15,2 0-5 0,3 3-14 16,3-2-6-16,3 7-11 15,3 2-4-15,-1 3-12 16,0 3-22-16,-1-1-94 16,-7 0-101-16,-2-5 120 15</inkml:trace>
  <inkml:trace contextRef="#ctx0" brushRef="#br0" timeOffset="24283.34">10411 10328 1618 0,'-44'27'36'15,"-1"12"-36"-15,1 11-32 16,-3 20-28-16,-3 4-3 16,-2 6 7-16,0-1 26 15,1-10 30-15,-2-4 3 16,11-7 0-16,2-8-41 0,15-8-262 16,8-3 206-16</inkml:trace>
  <inkml:trace contextRef="#ctx0" brushRef="#br0" timeOffset="24633.98">11176 10465 1758 0,'-12'13'83'0,"3"6"94"16,13 12-169-16,7 9-2 15,6 13 5-15,1 4-8 16,12-5-3-16,3-3-2 15,10-10 1-15,5-5 1 16,3-7 0-16,10-2-2 0,-2-6-20 16,1-2-19-16,0-4-83 15,-7-1-90-15,-6 0 120 16</inkml:trace>
  <inkml:trace contextRef="#ctx0" brushRef="#br0" timeOffset="24883.62">11597 10657 1213 0,'-44'38'27'15,"-1"4"33"-15,3 15-233 0,2 9 4 16,-5 11 3-16,5 6-12 16,1-13 68-16,7-13 15 15,13-22-32-15,6-13 64 16</inkml:trace>
  <inkml:trace contextRef="#ctx0" brushRef="#br0" timeOffset="25184.71">11994 10646 1992 0,'28'5'43'0,"11"6"-26"16,8 5-18-16,7 8 6 16,5 3 2-16,-2 4-7 15,-3-2 0-15,-2-3 2 16,-8-2 0-16,-7-7 0 16,-3-3 2-16,-12-4-10 15,3-1-29-15,-5-3-82 0,-3-3-118 16,0 0 126-16</inkml:trace>
  <inkml:trace contextRef="#ctx0" brushRef="#br0" timeOffset="25418.52">12517 10571 1579 0,'-54'43'107'0,"-1"6"128"15,6 9-226-15,7 17-83 16,-3 7-11-16,2 7-40 16,1-1-19-16,4-20 30 15,2-10 17-15,10-28 33 16,7-14 9-16,13-21-56 16,6-13-76-16,19-20 95 15</inkml:trace>
  <inkml:trace contextRef="#ctx0" brushRef="#br0" timeOffset="25670.64">13202 10425 2248 0,'13'0'48'16,"9"8"-50"-16,7 7-18 15,6 20-12-15,-4 11-5 16,3 18-3-16,0 3 13 0,3-5 15 16,2-5 5-16,0-12 7 15,-1-7 0-15,2-10 2 16,1-8-2-16,4-11-47 16,0-7-34-16,1-15-149 15,1-8 125-15</inkml:trace>
  <inkml:trace contextRef="#ctx0" brushRef="#br0" timeOffset="25853.27">13857 10381 1488 0,'-45'49'62'0,"-2"17"31"16,-2 12-76-16,1 17-19 15,-1 6-22-15,5-3-60 0,4-5-33 16,9-18-57-16,4-13-59 16,10-25 136-16</inkml:trace>
  <inkml:trace contextRef="#ctx0" brushRef="#br0" timeOffset="26354.6">9960 11530 1491 0,'0'28'108'0,"6"4"127"15,19 6-161-15,10 7 1 16,9 8-24-16,4 1-27 0,7 2-13 16,0-3-1-16,2-4-3 15,0 0-2-15,-3-3-7 16,-1-1-20-16,-2-6-55 15,-1-1-48-15,-1-3-191 16,-2-3 181-16</inkml:trace>
  <inkml:trace contextRef="#ctx0" brushRef="#br0" timeOffset="26571.14">10660 11756 1762 0,'-57'34'79'15,"1"11"9"-15,0 11-18 16,-1 29-30-16,0 10-19 16,-2 13-42-16,1 2-15 15,4-10-49-15,1-8-31 16,18-27-54-16,9-16-49 15,24-47 126-15</inkml:trace>
  <inkml:trace contextRef="#ctx0" brushRef="#br0" timeOffset="26854.86">11717 11684 1881 0,'11'33'74'0,"17"13"48"16,14 8-125-16,22 23-30 16,8 8 2-16,1 4 1 15,-4 2 1-15,-5-11 23 16,-7-11 6-16,-6-15 3 15,-4-13 0-15,-3-16-1 16,-7-11-3-16,-1-16-43 0,-1-8-31 16,-9-17 38-16</inkml:trace>
  <inkml:trace contextRef="#ctx0" brushRef="#br0" timeOffset="27054.88">12174 11933 2264 0,'-43'58'58'16,"5"5"-27"-16,7 28-140 16,1 14-48-16,-10 15-112 15,-5 7-91-15,-3-20 214 16</inkml:trace>
  <inkml:trace contextRef="#ctx0" brushRef="#br0" timeOffset="27387.97">13032 11770 1276 0,'-3'42'108'16,"9"9"248"-16,9 24-378 15,4 10 0-15,-2 11 25 16,-4-1 12-16,0-8 21 15,3-6 15-15,3-17 16 16,5-12-8-16,7-11-20 16,1-9-13-16,3-13-44 15,3-3-33-15,-1-16-205 16,4-6 160-16</inkml:trace>
  <inkml:trace contextRef="#ctx0" brushRef="#br0" timeOffset="27587.64">13158 12240 1669 0,'-69'93'44'0,"4"4"35"16,14 2-176-16,8-4-29 15,5-20-46-15,6-13-38 16,13-32 130-16</inkml:trace>
  <inkml:trace contextRef="#ctx0" brushRef="#br0" timeOffset="28438.76">13836 11535 1589 0,'-17'2'86'0,"11"5"55"16,6 7-105-16,9 20-29 15,5 10-3-15,1 23-4 16,-1 8 1-16,4 7 0 16,2 2 2-16,6-10 4 15,3-6 3-15,3-17 7 16,3-8 2-16,2-13-2 16,2-6-2-16,3-8-35 15,-3-9-31-15,-2-7-160 16,-2-8 127-16</inkml:trace>
  <inkml:trace contextRef="#ctx0" brushRef="#br0" timeOffset="28656.54">14257 11815 1688 0,'-22'16'47'15,"-8"8"-18"-15,-2 9-21 16,-15 21-5-16,-5 7-1 16,-12 11-6-16,1 0-7 0,3-2-15 15,1-8-13-15,6-7-32 16,8-7-17-16,16-17-102 16,11-9 108-16</inkml:trace>
  <inkml:trace contextRef="#ctx0" brushRef="#br0" timeOffset="29592.94">14994 11898 1571 0,'-2'-4'39'0,"4"4"-31"16,2 5-35-16,3 21-9 16,1 13 1-16,-4 22 10 15,-3 11 26-15,-1 13 33 16,-2 2 18-16,-3 0 43 16,-2-4 11-16,-4-15-2 15,-1-11-13-15,-3-17-42 16,1-10-21-16,-2-16-44 15,-2-10-18-15,-4-21-31 16,-2-14-17-16,-4-28-13 16,-1-13 2-16,4-19 24 15,0-2 19-15,6 1 53 16,7 2 27-16,10 10 29 16,4 3 9-16,10 9-7 15,8 7-12-15,9 1-24 16,8-1-9-16,7-1-12 0,5 0-3 15,3 6 5-15,5 2 2 16,0 11 9-16,-2 3 5 16,2 12 3-16,-2 4-1 15,-3 12-6-15,-2 8-6 16,-10 9-6-16,-6 8-2 16,-9 10 0-16,-8 4-2 0,-14 17-2 15,-12 5-4-15,-15 16-2 16,-10 0 1-16,-6 0 3 15,-3 1 2-15,-1-12 7 16,6 0 4-16,6-8 4 16,6-6-1-16,6-10-5 15,7-6-4-15,6-9-4 16,2-3 1-16,5-5 1 16,6-1 0-16,7-1 2 15,4 0 0-15,12 4-3 16,3 2-1-16,4 2-5 15,4 5-3-15,2-1-5 16,-2 0 1-16,-5 1 3 16,-1 1 5-16,-12 3 6 15,-7 5 4-15,-15 5 10 0,-1 6 4 16,-24 12 5-16,-10 4 1 16,-22 8 4-16,-17 3 6 15,-19-1 9-15,-10-2 2 16,-13-7-14-16,-6-9-26 15,6-11-94-15,1-13-64 16,19-21 72-16</inkml:trace>
  <inkml:trace contextRef="#ctx0" brushRef="#br0" timeOffset="45780.21">17216 12245 1238 0,'-9'2'101'16,"2"4"67"-16,3 1-105 15,-2 4-9-15,6 8-39 16,-6 0-12-16,3 8 0 16,-1 0 0-16,-3 3 3 15,4 6-1-15,3 7 1 16,2 4-2-16,7 11-1 15,-1-1-1-15,2 2 1 16,2-2 2-16,-1-4 2 16,0-5-1-16,0-10 0 0,-4-8 1 15,-2-14 10-15,-5-14 15 16,0 0 20-16,-1-3 10 16,-6-17-2-16,-3-7-11 15,-2-15-20-15,-3-7-11 16,-3-11-18-16,2-4-7 15,1-7-14-15,0 0-11 0,7 1-9 16,1 4-3 0,4 2 4-16,4 0 6 0,4 7 10 15,3-2 4-15,5 4 6 16,1 3 4-16,10 1 6 16,-2 2 3-16,5 8 10 15,-2 2 7-15,1 9 19 16,-1 7 5-16,0 11 0 15,-3 8-4-15,-2 12-17 16,-4 12-6-16,-6 17-7 16,-6 10-4-16,-7 13-1 15,-8 2-1-15,-3 4-2 16,-5-5-1-16,-2-5-1 16,-1-4 0-16,4-12 1 15,1-3 2-15,6-14 1 16,4-5 0-16,9-12 2 15,5-6 1-15,6-6 4 0,2-6 2 16,7 0 7-16,0-2 0 16,5 5 1-16,0 0-2 15,0 6-4-15,0 3-3 16,-6 8-1-16,1 4-1 16,-11 8 0-16,-4 4-1 15,-12 8-2-15,-7-1-3 16,-11 6-10-16,-2 2-5 0,-8-3-10 15,1 3-1-15,-3-6 4 16,-3-2 3-16,4-3 3 16,4-1-8-16,4-1-31 15,1-4-29-15,7-6-86 16,4-3-75-16,9-10 135 16</inkml:trace>
  <inkml:trace contextRef="#ctx0" brushRef="#br0" timeOffset="46091.17">17763 12320 1659 0,'13'-17'74'16,"9"0"3"-16,4-1-16 15,6 4-20-15,3 2-20 16,-3 2-17-16,0 0-1 0,-6-1 0 16,0-2 3-16,-8 4 3 15,-3-1-1-15,-3 4-8 16,-5 4-18-16,-2 0-67 15,1 2-53-15,-1 3-345 16,-5 4 296-16</inkml:trace>
  <inkml:trace contextRef="#ctx0" brushRef="#br0" timeOffset="46275.74">17631 12561 1920 0,'4'17'81'16,"6"2"10"-16,21-5-63 0,8-2-12 15,18-13-46-15,9-8-37 16,4-16-91-16,4-8-86 16,-11-11 132-16</inkml:trace>
  <inkml:trace contextRef="#ctx0" brushRef="#br0" timeOffset="46914.82">18438 12218 1290 0,'-6'21'111'0,"8"8"165"15,9-2-276-15,6 10-25 16,-1-1 2-16,-4-6 10 16,-1-7 26-16,-2-13 76 15,2-7 33-15,1-13 35 16,0-9-4-16,6-20-51 15,1-9-35-15,8-14-47 0,2-2-21 16,-1-1-39-16,-1 2-20 16,-7 8-44-16,-3 3-16 15,-4 13-16-15,-2 7 5 16,-9 14 30-16,-4 5 24 16,-5 13 46-16,-4 3 23 15,-3 12 45-15,-1 7 18 16,3 12 18-16,2 9-3 0,6 9-21 15,4 2-10-15,7-3-13 16,4-7-3-16,9-15-4 16,2-9 0-16,5-18 20 15,5-9 2-15,8-21 1 16,-2-15-4-16,5-15-19 16,-3-6-2-16,-7-9-1 15,-4 3-1-15,-5 6-9 16,-8 8-9-16,-7 17-17 15,0 13-9-15,-12 22-6 16,-3 13-1-16,-2 30 0 16,-6 16 7-16,5 25 7 15,0 9 8-15,9-5-15 16,5-8-27-16,12-28-86 16,8-17-82-16,7-29 121 15</inkml:trace>
  <inkml:trace contextRef="#ctx0" brushRef="#br0" timeOffset="47198.48">19321 12045 1723 0,'-16'60'115'0,"6"-4"36"15,6-7-25-15,3-4-49 16,3-6-25-16,1-11-20 15,5-8-5-15,4-18-5 16,2-6 1-16,6-14-3 16,-1-7-2-16,-2-11-10 15,1-3-6-15,-2-6-8 16,-6-3-9-16,-4 0-14 16,-6 1-10-16,-10 12-28 15,5 9-30-15,-14 18-61 16,0 11-46-16,-3 18-156 15,0-2 201-15</inkml:trace>
  <inkml:trace contextRef="#ctx0" brushRef="#br0" timeOffset="47465.51">20112 11262 1966 0,'-20'16'105'0,"2"7"103"16,7 17-203-16,4 14-3 0,-1 26-19 15,0 9-2-15,5 6 3 16,1-4 1-16,5-11 14 16,1-9 1-16,4-11 2 15,-1-9-14-15,-2-13-14 16,0-10-31-16,-10-15-154 15,-2-9-165-15,-9-33 201 16</inkml:trace>
  <inkml:trace contextRef="#ctx0" brushRef="#br0" timeOffset="47699.48">19504 11384 1655 0,'6'6'139'0,"11"1"79"16,23-4-93-16,15 1-16 16,23-5-53-16,5-8-18 15,19-8-24-15,4-3-2 16,3-8 1-16,-3 1 0 16,-12 4-4-16,-8 4-2 15,-22 10-18-15,-5 7-26 0,-27 10-89 16,-12 10-71-16,-29 18 101 15</inkml:trace>
  <inkml:trace contextRef="#ctx0" brushRef="#br0" timeOffset="47883.25">19714 12395 2222 0,'65'7'135'0,"37"-10"106"16,15-8-131-16,32-17-60 16,3-7-35-16,-6-4-125 15,-9-1-64-15,-25-1 83 16</inkml:trace>
  <inkml:trace contextRef="#ctx0" brushRef="#br0" timeOffset="48751.01">18737 12593 1289 0,'56'5'22'16,"12"4"-65"-16,9 0-15 16,14 1 7-16,5-6 19 15,11-15 114-15,8-8 56 16,16-22 64-16,12-7 3 0,14-13-63 15,9-3-43-15,5 0-80 16,-1 2-46-16,-5 10-117 16,-5 8-169-16,-25 17 177 15</inkml:trace>
  <inkml:trace contextRef="#ctx0" brushRef="#br0" timeOffset="49468.13">18598 13368 1726 0,'23'-36'108'0,"12"-7"83"15,13-6-98-15,11-5-39 16,5 4-16-16,-1 4-33 16,-2 6-3-16,-10 17-3 15,-5 10-8-15,-16 26 0 0,-9 15-5 16,-16 32-19-16,-10 17-5 16,-22 21-21-16,-8 8-1 15,-14 2 14-15,-6-4 8 16,-9-8 20-16,1-5 7 15,9-21 24-15,4-11 21 16,21-27 38-16,6-13 14 16,16-22 2-16,6-13-10 0,8-25-26 15,8-11-11-15,12-20-16 16,4-3-7-16,6 1-9 16,4 4-2-16,0 17-5 15,-1 10-4-15,-5 22-35 16,-5 12-25-16,-3 29-78 15,-3 18-72-15,-4 25-284 16,-5 5 289-16</inkml:trace>
  <inkml:trace contextRef="#ctx0" brushRef="#br0" timeOffset="49735.14">19673 13087 1462 0,'-11'46'124'0,"0"3"193"16,11 7-301-16,6 7-5 16,3 10-5-16,-1 2-2 15,3 0-1-15,-3-4-2 16,2-10-20-16,-3-7-15 0,-4-16-35 15,0-11-25-15,0-21-64 16,1-12-98-16,0-29 150 16</inkml:trace>
  <inkml:trace contextRef="#ctx0" brushRef="#br0" timeOffset="49918.35">19918 13273 2070 0,'-11'71'82'0,"9"5"5"16,7 2-40-16,3 9-47 15,4 0-30-15,-2-1-37 16,-5-7-22-16,-5-22-54 16,-4-12-16-16,-11-24-160 15,-5-14 174-15</inkml:trace>
  <inkml:trace contextRef="#ctx0" brushRef="#br0" timeOffset="50119.71">19143 13080 2205 0,'15'1'119'0,"21"-3"50"15,16-4-66-15,23-5-43 16,5-1-25-16,6-5-58 15,2-3-32-15,-6-5-80 16,-1-3-51-16,-17-1-113 16,-5-2-255-16,-9 5 338 15</inkml:trace>
  <inkml:trace contextRef="#ctx0" brushRef="#br0" timeOffset="50386.11">20514 13950 2421 0,'4'3'108'16,"8"-11"12"-16,1-11-55 16,3-16-74-16,-5-8-32 15,-10-6-55-15,-7-4-25 16,-11 0-31-16,-4 2 15 15,0 9 49-15,0 2 34 16,18 3 57-16,6-1 9 16,33-14-1-16,19 0-4 0,40-5-11 15,25-3-45-15,30 0 34 16</inkml:trace>
  <inkml:trace contextRef="#ctx0" brushRef="#br0" timeOffset="65373.52">21704 10680 1512 0,'6'8'64'15,"2"6"-9"-15,2 2-4 16,3 11-25-16,-1 2-13 16,0 0-9-16,-2 0 0 15,-5-1 9-15,-3 0 6 16,-1 9 1-16,1 9-1 0,-2 16-12 15,-2 5-14-15,2 6-38 16,0-1-27-16,5-8-80 16,1-6-53-16,7-13 112 15</inkml:trace>
  <inkml:trace contextRef="#ctx0" brushRef="#br0" timeOffset="65707.19">21417 10919 1267 0,'-11'-5'120'0,"6"-1"77"15,11-4-108-15,8-1-18 16,8-6-26-16,5 1 5 16,6-1-5-16,3 2-6 15,8 0-2-15,0 0-6 16,1 0-3-16,8-1 1 0,3 4-10 16,3 4-6-16,3 8-8 15,-3 3-11-15,-12 7-57 16,-2 2-58-16,-16 10-400 15,-7 1 327-15</inkml:trace>
  <inkml:trace contextRef="#ctx0" brushRef="#br0" timeOffset="65974.28">21082 11396 1885 0,'43'3'79'0,"15"1"-5"0,17-4-10 16,30-3-23-16,3-1-21 16,10-2-20-16,-6-1-12 15,-13 2-30-15,-8 0-10 16,-22 1-33-16,-10 3-19 15,-24-2-97-15,-5 1-260 16,-12-3 280-16</inkml:trace>
  <inkml:trace contextRef="#ctx0" brushRef="#br0" timeOffset="66524.98">21667 11212 1781 0,'-1'-12'64'16,"1"5"-3"-16,1 6-77 16,-1 6-73-16,-5 10-66 15,-8 2-16-15,-3 2 23 16,-3-3 121-16,0-10 101 15,-4-6 84-15,1-5 14 0,5-7-40 16,0-5-40-16,13 0-62 16,4 0-18-16,14 3-25 15,5 6-18-15,4 5-25 16,6-1-4-16,-3 4 10 16,0 1 17-16,-2 1 31 15,-1-4 17-15,-11 0 31 16,-2 1 13-16,-10 0 14 15,-5-2-12-15,-11-4-28 16,-5-1-19-16,-6 1-37 16,-2 0-15-16,7 3-34 15,7 0-20-15,10-6-100 16,4-8-159-16,20-3 205 16</inkml:trace>
  <inkml:trace contextRef="#ctx0" brushRef="#br0" timeOffset="67393.48">22536 10857 1302 0,'4'2'116'0,"1"3"54"16,3 4-18-16,0 6-76 16,0 3-12-16,-1 5-6 15,4 5-7-15,-1 6-2 16,1 7-1-16,-2 1-11 15,0 1-5-15,-1 3-12 16,0-7-7-16,0-3-7 16,-1 0-3-16,-3-10-3 15,1 0-6-15,-5-9-15 0,0-5-12 16,-3-10-41-16,-3-3-27 16,-1-11-66-16,-8-6-36 15,1-9-23-15,-4-10 19 16,3-4 80-16,6 2 49 15,1-5 76-15,5 7 22 16,3 7 25-16,-3 0 14 0,3 14 26 16,5 6 14-16,-6 9 6 15,-6-3-6-15,-1 8-26 16,-1 1-20-16,-6 4-14 16,2 2-2-16,-6 1 3 15,-7-1-2-15,-3 2-5 16,-3 4-4-16,-2 4-11 15,0 2-2-15,5-2-8 16,0-1-3-16,5-1-5 16,0-2-1-16,1 1-1 15,-2-1 1-15,6-3 1 16,-1-1 1-16,4-7 1 16,4-1 1-16,6-8-3 15,6-5 0-15,8-8-2 16,7-7 0-16,11-2 4 15,8-4 2-15,10-2 4 16,10 4 1-16,8 1-1 0,-1 0 0 16,7 5-3-16,-4 1-1 15,-5 5-3-15,3 4 0 16,-8 3 15-16,-2 1 12 16,-13 2 21-16,-9 1 8 15,-7 0-8-15,0 0-11 16,-7 0-20-16,-2-4-6 15,-3-3-7-15,1-1-2 0,-4-3-3 16,1-1-2-16,-3 2-6 16,-9 0-7-16,-5 5-36 15,-5 3-37-15,-22 6-169 16,-6 8 150-16</inkml:trace>
  <inkml:trace contextRef="#ctx0" brushRef="#br0" timeOffset="76439.42">12973 9921 943 0,'1'-9'81'15,"3"1"16"-15,3 3-9 16,-4 2-47-16,0 1-22 16,2 1 2-16,-4-5 17 0,3 2 29 15,-8-3 9-15,-2-4 5 16,0 3-12-16,-7 3-22 16,1 3-8-16,-9 11-12 15,3 5-8-15,-11 19-13 16,-5 7-4-16,-9 18-6 15,-7 6-5-15,2 10-2 16,0 3 2-16,4-10 15 16,2-4 17-16,4-13 26 15,8-7 10-15,13-8-2 16,4-9-13-16,8-7-25 16,1-1-16-16,13-7-29 15,4-1-22-15,14-9-78 16,4-2-84-16,8-10 116 15</inkml:trace>
  <inkml:trace contextRef="#ctx0" brushRef="#br0" timeOffset="77457.22">12533 11651 1439 0,'0'-28'97'0,"1"-4"23"16,4 1-19-16,1 1-42 15,-3 7-33-15,0 9-22 16,-3 4-2-16,-2 8-2 0,2 2-1 16,-1 7-2-16,3 4-2 15,3 14 3-15,2-1 2 16,9 4 7-16,4 0 7 15,14-11 18-15,10-2 8 16,10-7 14-16,10-4 6 16,0-4 1-16,0-3-3 0,-4-1-9 15,-6 3-9-15,-6 1-14 16,-8 5-4-16,-12 5-4 16,-9-1 0-16,-15 8 4 15,-11 7-4-15,-21 14-19 16,-16 14-12-16,-20 17-30 15,-8 10-5-15,-15 5 13 16,2 0 9-16,8-7 21 16,4-10 11-16,25-8 10 15,7-8 3-15,11-9 7 16,7-2-3-16,12-8-9 16,7-4-4-16,4-4-17 15,3-5-20-15,2 0-58 16,-5-3-44-16,3-2-149 15,3-2 152-15</inkml:trace>
</inkml:ink>
</file>

<file path=ppt/ink/ink6.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4-06T14:37:02.511"/>
    </inkml:context>
    <inkml:brush xml:id="br0">
      <inkml:brushProperty name="width" value="0.05292" units="cm"/>
      <inkml:brushProperty name="height" value="0.05292" units="cm"/>
      <inkml:brushProperty name="color" value="#FF0000"/>
    </inkml:brush>
  </inkml:definitions>
  <inkml:trace contextRef="#ctx0" brushRef="#br0">5325 8133 1812 0,'-3'17'43'0,"7"9"-26"15,9 7-20-15,11 9-1 16,8-2 0-16,6-3 1 16,7-3-1-16,3-5 0 15,-3 1 1-15,2 6 0 16,-3 7 1-16,-1 18 0 16,0 9 1-16,1 15 1 15,1 2 0-15,-4-1 1 16,5-3 1-16,-6-17-16 15,-6-6-29-15,-3-24-125 16,-3-15-237-16,2-37 235 16</inkml:trace>
  <inkml:trace contextRef="#ctx0" brushRef="#br0" timeOffset="300.58">6354 8002 2004 0,'0'1'56'16,"3"5"-15"-16,5 4-34 16,4 11 4-16,2 4 1 15,1 12-2-15,-5 9-5 16,-3 20-4-16,-1 10 0 16,-15 20 0-16,-5 9 1 0,-20 21 1 15,-8 7-1-15,-15 17 1 16,-11 7 1-16,-9 3 5 15,-4 2 4-15,-6-4 18 16,5-12 3-16,11-23-3 16,7-17-4-16,29-40-73 15,12-21-71-15,25-43-275 16,14-26 228-16</inkml:trace>
  <inkml:trace contextRef="#ctx0" brushRef="#br0" timeOffset="718.13">6560 8656 1840 0,'28'0'62'0,"7"2"3"16,14 1-49-16,9 1 3 15,5 4 4-15,-5-2 5 16,-1 1 3-16,-5 2 0 15,-4-3-6-15,2 1-8 16,1-7-4-16,3-5-4 16,3-13 1-16,-6-7 1 0,-7-11 5 15,-9-6 3-15,-15-4 8 16,-8 1 0-16,-14-1-2 16,-6 1-6-16,-15 0-19 15,-8 5-10-15,-19 12-13 16,-9 9-6-16,-14 23-1 15,-8 15 2-15,-2 27 10 16,-3 16 10-16,11 28 19 16,11 17 11-16,21 25 13 15,17 6 0-15,30-1-7 16,20-12-8-16,35-39-20 16,17-24-16-16,33-58-61 15,17-34-48-15,19-60-238 16,5-27 213-16</inkml:trace>
  <inkml:trace contextRef="#ctx0" brushRef="#br0" timeOffset="1068.72">7978 8044 924 0,'25'-75'89'15,"-7"18"72"-15,-5 14-8 16,-11 31 22-16,-5 13-39 16,-14 31-22-16,-7 17-14 15,-11 32-35-15,-9 17 0 16,-5 22-34-16,-7 1-10 0,9-4-15 15,4-9-3-15,9-23-2 16,11-14-5-16,19-34-20 16,12-16-2-16,33-27 7 15,14-10 22-15,32-15 60 16,9-4 8-16,22-2 7 16,2 1-14-16,-2 14-37 15,0 6-2-15,-26 18-9 16,-14 12 2-16,-31 18 12 15,-19 15 7-15,-36 29 1 16,-17 14-1-16,-40 28-14 16,-16 7-10-16,-23 4-7 15,-4-3-8-15,-3-17-41 16,4-9-22-16,22-31-65 16,13-17-65-16,41-48 115 15</inkml:trace>
  <inkml:trace contextRef="#ctx0" brushRef="#br0" timeOffset="1303.55">9156 9232 2155 0,'-30'43'104'15,"7"2"115"-15,13 10-264 16,4 4-19-16,9 14-45 16,0 6-35-16,6 8-41 15,-1-1-26-15,9-13-285 16,5-13 308-16</inkml:trace>
  <inkml:trace contextRef="#ctx0" brushRef="#br0" timeOffset="1803.28">10657 8495 1902 0,'-9'21'127'15,"1"9"128"-15,6 10-216 16,0 24-38-16,-2 10 2 16,-9 26 0-16,-7 9-2 0,-4 12-6 15,-3-1-8-15,2-20-27 16,1-16-22-16,2-40-55 16,4-17-35-16,1-32-73 15,-1-18-22-15,-5-28 46 16,-2-16 45-16,-7-22 124 15,1-12 56-15,4-9 35 16,4-1 8-16,10 3 9 16,8 11-3-16,10 24 11 15,5 13 9-15,10 29-7 16,7 10-12-16,8 11-24 16,2 3-14-16,15-4-17 15,6-5-1-15,18-15-1 16,8-8 0-16,10-17-1 15,-1-8 0-15,4-7-2 0,0-1-5 16,-8 2-6-16,-7 5 0 16,-13 10-4-16,-10 5-14 15,-21 15-54-15,-10 10-43 16,-27 24-208-16,-11 5 186 16</inkml:trace>
  <inkml:trace contextRef="#ctx0" brushRef="#br0" timeOffset="1948.83">10761 8413 1239 0,'1'28'105'15,"15"0"171"-15,8 0-199 0,24-6-15 16,9-2 11-16,12-8-32 16,8-4-26-16,-5-8-157 15,-7-3 102-15</inkml:trace>
  <inkml:trace contextRef="#ctx0" brushRef="#br0" timeOffset="2170.94">10511 9267 1866 0,'27'32'59'15,"21"0"13"-15,15-4-59 16,25-11-3-16,6-11-1 16,10-15-16-16,3-11-24 15,-1-15-120-15,-2-4-144 16,-11-19 158-16</inkml:trace>
  <inkml:trace contextRef="#ctx0" brushRef="#br0" timeOffset="2587.33">11756 8039 462 0,'16'14'92'0,"-1"10"85"16,5 8-10-16,-1 14 17 15,6 7-16-15,3 13-22 16,4 8-10-16,4 13-43 15,-3 7-17-15,3 11-10 16,-3 1 8-16,-3-11 4 16,-1-9-3-16,-7-22-9 15,-4-11-4-15,-8-19-4 0,-6-7-8 16,-9-13-14-16,-8-5-21 16,-15-10-47-16,-7-7-24 15,-18-16-40-15,-9-8 3 16,-8-9 30-16,4-3 29 15,4 5 56-15,11 7 12 16,17 16 1-16,8 9-11 16,19 30-24-16,4 16-4 15,13 33-2-15,7 19 1 0,14 7 0 16,6-3 1-16,13-27-25 16,13-20-35-16,11-44-137 15,4-23-170-15,5-57 204 16</inkml:trace>
  <inkml:trace contextRef="#ctx0" brushRef="#br0" timeOffset="2954.52">12658 7884 1483 0,'0'62'105'0,"2"19"112"16,3 14-131-16,6 17-9 15,3 3 2-15,4 2-18 16,4-2-5-16,1-12-16 0,1-9-14 16,-2-27-13-16,2-16-1 15,-7-25 4-15,-1-12 4 16,-9-16 5-16,-3-9 1 16,-14-14-19-16,-9-5-17 15,-21-15-30-15,-11-6-8 16,-8-5 7-16,-3 3 6 0,4 15 7 15,1 14 3-15,9 29 8 16,7 22 10-16,11 37 10 16,12 16 2-16,15 28-5 15,7 5-2-15,21-8 1 16,15-9-3-16,16-41-59 16,8-25-54-16,10-44-229 15,4-25 194-15</inkml:trace>
  <inkml:trace contextRef="#ctx0" brushRef="#br0" timeOffset="3287.95">13193 8410 1339 0,'17'138'104'0,"6"8"75"15,12 17-125-15,5 2-22 16,0-23-26-16,1-20-3 15,1-39-10-15,-1-25-4 16,5-43-10-16,3-19-10 16,-2-37-31-16,-1-16-16 15,-9-31 2-15,-8-11 9 16,-17-9 69-16,-6 5 41 16,-10 20 55-16,-5 16 20 0,-1 35 0 15,4 18-18-15,0 54-42 16,0 29-17-16,-5 56-17 15,-2 31-3-15,0 37-5 16,-4 16-11-16,5 1-44 16,3-9-31-16,9-46-74 15,11-37-120-15,12-72 155 16</inkml:trace>
  <inkml:trace contextRef="#ctx0" brushRef="#br0" timeOffset="3622.74">15006 8510 1852 0,'-37'5'106'0,"3"4"128"16,-1 8-239-16,-1 9-14 16,-9 22-25-16,-12 14-2 0,-5 24 23 15,2 11 23-15,6 21 33 16,8 7 4-16,21 3 6 16,12-10 2-16,37-35-4 15,17-22-4-15,33-52-35 16,11-25-36-16,19-46-95 15,3-22-81-15,3-33 110 16</inkml:trace>
  <inkml:trace contextRef="#ctx0" brushRef="#br0" timeOffset="3905.06">15461 8365 987 0,'-12'99'99'0,"9"17"122"15,3 11-163-15,11 4-29 0,5-3 28 16,6-24 64-16,6-13 21 16,11-30 19-16,2-15-20 15,4-28-63-15,3-10-22 16,4-26-24-16,0-12-10 16,-6-25-16-16,-7-10-3 15,-14-9-7-15,-10-6-9 16,-19-1-39-16,-7 0-37 15,-12 10-68-15,0 8-47 0,-1 25 0 16,10 17 16-16,0 30-12 16,6 15-26-16,10 31 132 15</inkml:trace>
  <inkml:trace contextRef="#ctx0" brushRef="#br0" timeOffset="4139.83">16227 9173 1902 0,'-4'-2'94'0,"6"-3"48"15,2-7-104-15,9-7-20 16,-3-6-8-16,4-15-11 16,0-9-7-16,1-17-31 15,3-7-19-15,5-10-38 0,3-1-5 16,6 6 21-16,-1 3 4 15,4 14-15-15,-1 6-27 16,0 11-135-16,1 9 137 16</inkml:trace>
  <inkml:trace contextRef="#ctx0" brushRef="#br0" timeOffset="4441.72">16796 9199 2282 0,'-14'7'65'0,"6"0"-23"15,5-4-52-15,6-10-19 16,1-7-10-16,2-16-11 15,0-10 4-15,2-13 3 16,1-3 6-16,7-10-4 16,2-4-11-16,7-5-1 15,3-1 5-15,5 7 13 16,0 5 3-16,4 15-23 16,0 6-45-16,3 11-330 0,1 7 281 15</inkml:trace>
  <inkml:trace contextRef="#ctx0" brushRef="#br0" timeOffset="4909.85">17299 8592 1444 0,'34'59'96'15,"5"-5"48"-15,8-3-35 16,5-16-8-16,2-7-24 0,2-16-20 16,1-7-6-16,-13-12-17 15,-9-5-6-15,-18-10-13 16,-12-3-11-16,-21-9-32 15,-9-2-9-15,-25-2 1 16,-9 1 11-16,-12 14 15 16,-7 9 9-16,1 25 5 15,5 12 3-15,14 22 19 16,13 15-1-16,24 14-10 16,15 7-7-16,21 4 0 15,10-10 7-15,22-15 3 16,11-16-1-16,16-29-8 15,8-15-6-15,5-30 1 0,0-13 3 16,-4-19 7-16,-1-4 1 16,-9-9 0-16,-4-6-1 15,-13-6-2-15,-10-5-1 16,-15-6-6-16,-2 4-5 16,-14 13-8-16,-2 13 0 15,-6 30-2-15,-2 14-1 16,1 36 3-16,1 21-2 15,3 49-6-15,-1 24-2 0,0 31-16 16,1 4-6-16,6-14-18 16,2-14-27-16,7-37-75 15,4-23-61-15,12-53 116 16</inkml:trace>
  <inkml:trace contextRef="#ctx0" brushRef="#br0" timeOffset="5158.38">19177 7470 1971 0,'-2'162'55'0,"3"20"-25"15,4 19-21-15,7 7-13 16,0-14-7-16,-3-32 0 0,0-27-1 15,-4-40 11-15,-2-20 1 16,-6-38-22-16,-9-15-40 16,-12-28-135-16,-15-17-129 15,-19-35-138-15,-8-24 213 16</inkml:trace>
  <inkml:trace contextRef="#ctx0" brushRef="#br0" timeOffset="5308.49">18525 7972 1362 0,'20'26'167'15,"13"6"103"-15,44 18-86 16,21 7-29-16,35-1-87 16,13-5-48-16,18-19-63 15,2-15-25-15,2-27-115 16,-6-18-358-16,-19-23 342 16</inkml:trace>
  <inkml:trace contextRef="#ctx0" brushRef="#br0" timeOffset="7728.68">7031 11270 912 0,'-23'7'64'15,"0"0"87"-15,4 8-135 16,-2 6-3-16,-2 12-8 16,3 7-6-16,-4 12-1 15,1 5 0-15,5 11 38 0,0 4 23 16,14 7 27-16,4-2 15 16,17-9-14-16,8-6-14 15,16-23-21-15,10-13-13 16,13-27-50-16,12-19-45 15,11-37 30-15</inkml:trace>
  <inkml:trace contextRef="#ctx0" brushRef="#br0" timeOffset="8113.7">7618 10829 1453 0,'-4'11'77'0,"6"5"73"16,10 6-124-16,6 13-12 16,5 10 12-16,-1 23 7 15,-4 8 1-15,0 16 1 16,-6 0-9-16,-5-6-2 16,-6-4 6-16,-5-19 10 15,-1-10 2-15,-1-21-8 16,4-10-9-16,1-13-2 15,2-8-2-15,6-18-1 0,3-11 1 16,4-19-13-16,9-7-2 16,4-8-8-16,4 1-6 15,10 8-3-15,-1 4-1 16,6 18 2-16,3 8 4 16,-4 19 1-16,-2 13 2 15,-6 25-6-15,-7 14-2 16,-7 18-26-16,-2 0-32 0,-2-5-111 15,1-9-95-15,4-25 146 16</inkml:trace>
  <inkml:trace contextRef="#ctx0" brushRef="#br0" timeOffset="8496.12">8743 11332 2096 0,'-32'30'47'0,"6"8"-44"0,6 7-3 16,7 13 1-16,1 0 0 15,7-3 1-15,4-6-1 16,8-16-1-16,0-8 0 15,8-13 0-15,-3-8 3 16,3-13 6-16,0-8 4 16,2-13-2-16,-5-4-1 15,0-6-7-15,-6-3-4 16,-2 0-17-16,-2 3-14 0,-4 14-28 16,1 6-16-16,-3 20-9 15,2 11 13-15,-1 27 26 16,3 13 4-16,5 19-64 15,6 1-99-15,8-8 111 16</inkml:trace>
  <inkml:trace contextRef="#ctx0" brushRef="#br0" timeOffset="9148.32">9132 11571 1805 0,'-6'16'86'0,"3"-4"10"16,6-3-29-16,9-9-27 0,5-8-24 15,9-20-34-15,7-14-13 16,3-15-18-16,4-3-1 16,-1 2 14-16,-3 6 11 15,-6 18 16-15,-4 11 4 16,-7 23 0-16,-8 11 0 15,-4 25-11-15,-7 11-13 16,-8 21-20-16,1 7-2 16,-3 1 10-16,3-6 15 0,10-15 5 15,8-9-27-15,10-18-55 16,5-5-21-16,9-17 17 16,-2-6 35-16,3-12 88 15,4-5 48-15,2-4 43 16,4 0 9-16,0 1-7 15,0-1-11-15,-5 1-20 16,-7 1-8-16,-10 3-18 16,-8 2-11-16,-4 6-17 15,-3 2-5-15,-9 2-3 16,0-1-3-16,-8-1-4 16,2 0-3-16,-5-1-4 15,4 3 0-15,-1 2-2 16,2 2-2-16,6 11-5 15,3 8-1-15,12 18-1 16,4 12 3-16,10 20 3 0,5 7 3 16,2 4 1-16,5 0 6 15,-1-10 8-15,0-7 5 16,-5-5 11-16,0-2 2 16,-13 4-3-16,-5 2-3 15,-23 10-7-15,-18 3-4 16,-29 10 0-16,-19 2 11 0,-11-5 21 15,-5-2 2-15,-9-22-26 16,5-10-48-16,5-30-126 16,5-19-12-16,26-43 66 15</inkml:trace>
  <inkml:trace contextRef="#ctx0" brushRef="#br0" timeOffset="10164.92">11290 11031 1524 0,'-14'4'60'15,"1"4"34"-15,8 13-91 16,4 12-1-16,1 27-2 16,5 17-1-16,1 31 0 15,-1 8 0-15,-1 5 1 16,-4-4 4-16,-7-26 19 0,-3-13 10 16,-5-27 24-16,-6-14 12 15,-3-24-3-15,-4-14-14 16,-3-33-38-16,2-17-18 15,1-30-23-15,4-14-5 16,11-20-5-16,6-6 0 0,18-5 0 16,7 0 8-16,18 14 15 15,5 9 7-15,9 16 28 16,6 14 15-16,10 20 19 16,9 10 0-16,9 24-23 15,0 10-12-15,-6 24-28 16,-9 11-5-16,-19 19-2 15,-10 8-1-15,-20 17 12 16,-15 9 2-16,-22 6-1 16,-16 1-2-16,-18-9-2 15,-9-6 0-15,-14-12 5 16,-2-8 2-16,3-15 8 16,8-11 5-16,22-16 5 15,12-7-4-15,21-14-14 16,11-8-5-16,23-7-6 15,8-2 3-15,24 6 7 0,8 3 1 16,15 13-2-16,-1 11-2 16,1 20 1-16,-7 14 1 15,-5 21 4-15,-5 6 3 16,-15 4 13-16,-10 0 10 16,-20-3 16-16,-12 4 3 15,-29 9-7-15,-19 3-7 16,-28 1-13-16,-14-3-3 0,-19-10-4 15,-3-6-4-15,-9-12-7 16,2-10-2-16,13-23-28 16,5-13-31-16,25-28-110 15,14-18-270-15,28-32 265 16</inkml:trace>
  <inkml:trace contextRef="#ctx0" brushRef="#br0" timeOffset="10932.37">12740 11544 1839 0,'12'-19'52'0,"10"-2"-26"16,6-1 3-16,11 2-5 15,6 3-9-15,7 6-13 16,4 6-2-16,9 8-2 15,6 5-1-15,3 8 1 16,2 2 1-16,1 0 0 16,-4 1 0-16,-8-4-7 15,-2-5-8-15,-7-8-42 16,-2-2-42-16,-14-9-204 16,-8-3 181-16</inkml:trace>
  <inkml:trace contextRef="#ctx0" brushRef="#br0" timeOffset="11233.14">13376 11064 1826 0,'3'4'78'0,"8"3"65"15,27 6-143-15,9 3 0 16,23 11-1-16,12 3-2 0,7 6-8 15,1 5-6-15,-1 0-11 16,-8 0-5-16,-12 4 2 16,-7 2 1-16,-26 10 6 15,-14 5 2-15,-31 12 7 16,-17 3 4-16,-25 9 9 16,-13 1 2-16,-21 10-1 15,-2-1 1-15,-14-8-2 16,4-4-1-16,13-19-18 15,9-9-41-15,26-21 40 16</inkml:trace>
  <inkml:trace contextRef="#ctx0" brushRef="#br0" timeOffset="12719.58">15128 11178 1760 0,'-8'5'47'0,"5"6"-14"15,7 4-33-15,8 13-5 16,0 12 0-16,3 24 1 15,3 13-1-15,0 28 2 16,-1 8 0-16,0 13 1 16,-2 4 1-16,1-6 1 15,-1-5 1-15,-4-24 2 16,-2-15 0-16,-3-26 6 16,3-14-1-16,-6-20-15 15,2-8-30-15,-5-15-95 16,0-14-104-16,-8-26 125 15</inkml:trace>
  <inkml:trace contextRef="#ctx0" brushRef="#br0" timeOffset="12969.25">14965 11461 790 0,'12'-28'120'15,"17"-5"225"-15,13-5-202 16,22-5-44-16,10-1-8 0,16-2-66 16,5-3-11-16,8-3 3 15,-1-1-2-15,-1 1 0 16,-3 4-12-16,-7 7-55 16,-6 2-48-16,-15 8-143 15,-9 6-144-15,-22 13 213 16</inkml:trace>
  <inkml:trace contextRef="#ctx0" brushRef="#br0" timeOffset="13203.3">15417 11684 2078 0,'15'0'59'16,"22"-2"13"-16,9-2-72 15,29-7 7-15,8-2 4 16,10-4-30-16,5 1-34 16,-5 3-137-16,-10 5-149 15,-21 9 183-15</inkml:trace>
  <inkml:trace contextRef="#ctx0" brushRef="#br0" timeOffset="13387.39">15395 12688 2124 0,'58'-6'108'0,"34"-15"79"15,29-10-137-15,35-25-28 16,13-9-18-16,8-8-63 16,-8 0-42-16,-17 14 46 15</inkml:trace>
  <inkml:trace contextRef="#ctx0" brushRef="#br0" timeOffset="14321.39">17055 11853 1723 0,'-6'-1'94'0,"6"-2"78"16,22-1-142-16,13-4-6 0,24-1-12 15,9-5-6-15,16-6-20 16,9-3-11-16,5-3-19 16,3-1-19-16,-2 1-36 15,-3 3-13-15,-4 2-26 16,-5-1-24-16,-11 2-154 16,-7 0 190-16</inkml:trace>
  <inkml:trace contextRef="#ctx0" brushRef="#br0" timeOffset="14656.47">17821 11246 1593 0,'-23'-1'166'15,"6"0"257"-15,17 1-394 0,14 2-14 16,15 0-17-16,11 1-3 15,13-1-3-15,7-1-2 16,12 2 1-16,1-3 2 16,3 0 3-16,-1 4 3 15,-3 4 1-15,-5 5 0 16,-14 8-4-16,-5 5-8 16,-27 13-11-16,-9 9-3 0,-24 19 2 15,-16 7 7-15,-23 14 12 16,-9 6 3-16,-16 4 3 15,-6 7 2-15,3-6 5 16,2-3 3-16,17-14-1 16,10-11-9-16,20-19-92 15,12-11-149-15,20-29 137 16</inkml:trace>
  <inkml:trace contextRef="#ctx0" brushRef="#br0" timeOffset="17926.12">20393 11374 1867 0,'23'35'43'0,"3"11"-35"15,0 11 0-15,-3 16 0 16,-5 3-1-16,-6 9-4 16,-1 1-3-16,-5 12-8 15,-1-1-19-15,-7-1-88 0,-5-7-92 16,-2-19 109-16</inkml:trace>
  <inkml:trace contextRef="#ctx0" brushRef="#br0" timeOffset="18243.52">18905 11745 1820 0,'-1'-11'88'16,"13"-4"56"-16,43-10-106 16,22-5-1-16,50-17-10 15,23-6-6-15,47-7-12 16,22-4-5-16,25 3-14 16,5 1-12-16,3 6-14 15,0 3-4-15,-9 2 6 16,-9 3 1-16,-17 9-32 15,-17 6-28-15,-32 18-95 0,-16 12-122 16,-44 19 181-16</inkml:trace>
  <inkml:trace contextRef="#ctx0" brushRef="#br0" timeOffset="18494.23">19593 12693 2218 0,'52'-33'118'0,"47"-29"32"15,23-17 3-15,81-32-51 16,33-8-32-16,67-1-96 15,23 6-60-15,31 16 292 16,12 7-198-16</inkml:trace>
</inkml:ink>
</file>

<file path=ppt/ink/ink7.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4-06T14:40:50.760"/>
    </inkml:context>
    <inkml:brush xml:id="br0">
      <inkml:brushProperty name="width" value="0.05292" units="cm"/>
      <inkml:brushProperty name="height" value="0.05292" units="cm"/>
      <inkml:brushProperty name="color" value="#FF0000"/>
    </inkml:brush>
  </inkml:definitions>
  <inkml:trace contextRef="#ctx0" brushRef="#br0">5943 6140 343 0,'-12'-2'-7'0,"0"-1"13"16,10 1-53-16</inkml:trace>
  <inkml:trace contextRef="#ctx0" brushRef="#br0" timeOffset="1223.71">5885 6124 309 0,'-3'-5'69'16,"-2"0"50"-16,4 2-38 0,0 1-63 15,-1 2-14-15,2 0-5 16,0 1 0-16,2-1 2 15,1 0 4-15,2 3 19 16,-3-3 11-16,3 1 26 16,0-1 10-16,-1-1 2 15,2 1-4-15,-1-1-11 16,-2 0-3-16,6-2-6 16,-2-1 1-16,1 0-1 15,4-3-2-15,-4 3-6 16,0-4-5-16,-2 2-12 15,-1 1-6-15,2 1-9 16,-2 1-3-16,-2 2-2 16,-3 1-1-16,0 0 2 15,1 0 2-15,0 0 5 16,0 0 3-16,-1 0 3 0,0 0 0 16,5 4-4-16,-5-2 0 15,0 6-5-15,-3 0 0 16,0 3 2-16,1 4 1 15,-1 3 6-15,2 1 1 16,-3 7-2-16,-2 1-2 16,3 12-3-16,-1 7 0 15,-1 12-2-15,-1 4-2 0,3 3-4 16,-2-1-2-16,5-1-2 16,0 0 0-16,2 6 0 15,1-1-1-15,-1-6 5 16,0-4 6-16,4-13 5 15,-1-5 2-15,5-7-5 16,-4-5-5-16,1-9-5 16,3-2 1-16,-4-8 4 15,2-2 3-15,-5-5 15 16,-2-2 11-16,5-7 6 16,-5-3 0-16,-2-9-17 15,-4-4-11-15,0-3-15 16,-1-1-6-16,-3 1-5 15,-2 3 0-15,0 2 4 16,-1 0 3-16,1 3 3 0,0-2 1 16,0-3-4-16,0-1-5 15,-1 0-7-15,6-1-3 16,1 2-2-16,-2 1-1 16,3 0 1-16,0 1 4 15,-1 0 6-15,-2 1 5 16,0 0 7-16,0-1 0 15,2-1 0-15,0 3 0 0,4-2-1 16,-1 1 0-16,2-1 0 16,2-1 0-16,-2-1 1 15,0-3 0-15,-3-1 1 16,2 0 0-16,-1-5-2 16,2-1-1-16,0-3 1 15,0 0 0-15,2 4 1 16,-1 1-1-16,2 6-2 15,0 1-4-15,0 6-9 16,2 0-3-16,7 4-9 16,-3 1-2-16,4 2 1 15,5 3 3-15,3 1 9 16,3-2 6-16,4 2 10 16,-2-4 2-16,1 2 6 15,-2 1 4-15,5 1 6 16,-3-1 1-16,5 4-5 0,0-1-3 15,3 4-1-15,6-2 3 16,0 5 5-16,0 2-1 16,2 2-1-16,-7 6-4 15,-3 7 0-15,-2 5 0 16,-8 9 1-16,-4 5-1 16,-6 8-2-16,-6 6 1 15,-11 12 0-15,-2 4 1 16,-16 5-1-16,-3-2 2 0,-15-3 0 15,-7-3 1-15,-15-5 5 16,-5 1 2-16,-5-3 7 16,-2-4 2-16,1 0-8 15,-2-5-3-15,-1-6-17 16,4-2-13-16,14-13-33 16,11-7-24-16,20-17-90 15,7-10-95-15,20-21 143 16</inkml:trace>
  <inkml:trace contextRef="#ctx0" brushRef="#br0" timeOffset="1691.28">6933 7142 1388 0,'-17'9'127'16,"-1"-4"111"-16,6-3-166 15,4-2-19-15,-1-4-38 16,3-3-9-16,-8-6-5 16,-3-1-4-16,-6-8-5 15,-1-2-2-15,4-7-4 16,7-2-2-16,8-3-4 16,5-5-3-16,11-4-3 15,8-2-1-15,15-1-2 16,1 0 1-16,14 0 2 15,3 1 2-15,4-1 10 16,5 1 6-16,-1 5 6 16,2-1 2-16,-4 9 0 0,-5 2 0 15,-10 3-15-15,-3 6-24 16,-9 1-73-16,-6 4-67 16,-8 8 93-16</inkml:trace>
  <inkml:trace contextRef="#ctx0" brushRef="#br0" timeOffset="2041.07">7700 6435 1380 0,'-10'25'100'0,"0"11"72"16,3 9-105-16,3 22-18 15,-6 6-26-15,-4 13-18 16,2-3 1-16,0-16-2 15,1-11-1-15,11-25 12 16,5-12 2-16,13-18 2 16,6-13 1-16,13-28-12 15,1-15-2-15,9-24-6 16,2-8-5-16,-6-1-3 16,-1 1 0-16,-15 3 4 15,-4 3 4-15,-17 8 5 16,-6 8 1-16,-14 17 3 15,-8 11-7-15,-13 20-15 0,-7 11-22 16,-6 21-49-16,0 9-30 16,3 5-109-16,12-5-128 15,23-24 200-15</inkml:trace>
  <inkml:trace contextRef="#ctx0" brushRef="#br0" timeOffset="2492.9">8357 5506 1320 0,'-12'25'122'0,"1"10"144"15,5 12-208-15,1 23-38 16,2 7-15-16,-5 18-11 16,0 1-1-16,-3-1 4 15,-1-1 3-15,5-4 13 16,1-1 4-16,5-6 4 15,2-3 1-15,7-14-11 16,4-10-4-16,5-16-7 16,0-11 0-16,-5-18-1 15,-1-3 1-15,-7-10 5 16,-4-7-2-16,-11-9-22 0,-11-9-16 16,-12-9-25-16,-7-6-5 15,-14 3 8-15,-2-1 9 16,-9 18-6-16,2 16-2 15,9 29 12-15,5 21 5 16,15 31 29-16,11 15 10 16,14 14 1-16,13 3-1 15,17-16-5-15,9-19-2 16,27-39 3-16,10-22 0 0,19-41-8 16,2-20-27-16,-1-40-98 15,-3-11-49-15,-9-13-41 16,0-3 26-16,-17 5 89 15,-10 4 13-15,-13 17 81 16</inkml:trace>
  <inkml:trace contextRef="#ctx0" brushRef="#br0" timeOffset="2709.16">8671 6401 708 0,'-7'124'182'16,"-1"0"152"-16,7-10-102 15,2-5-32-15,8-29-54 16,1-14-20-16,9-29-24 15,2-17-6-15,7-26 0 16,1-16-8-16,7-29-20 16,0-11-17-16,-6-19-36 15,1-7-11-15,-13-3-25 0,-7 3-22 16,-8 9-72-16,-6 5-40 16,-11 13-196-16,-6 7 197 15</inkml:trace>
  <inkml:trace contextRef="#ctx0" brushRef="#br0" timeOffset="2959.62">9353 6325 2166 0,'-18'23'84'0,"6"7"40"16,6 9-146-16,2 22-45 15,-3 9-11-15,-10 17-8 16,-5 5 22-16,-2-8 43 16,1-9 14-16,11-26 9 15,7-14 1-15,16-21-1 16,12-11-2-16,19-18-37 16,14-11-36-16,8-23-185 15,1-9 152-15</inkml:trace>
  <inkml:trace contextRef="#ctx0" brushRef="#br0" timeOffset="3294.6">9759 6302 833 0,'-3'34'117'15,"4"11"107"-15,7 8-108 16,3 16-9-16,5 0-23 16,0 2-6-16,4-7 7 15,2-18 0-15,-2-8 4 16,1-22 21-16,-5-9 8 15,-1-17-9-15,1-10-17 0,-9-12-47 16,-1-7-26-16,-12-5-53 16,-8-3-19-16,-15 5-27 15,-9 1-3-15,-16 18-6 16,-4 13 8-16,-4 27 28 16,3 20 19-16,17 30 46 15,3 17 12-15,25 19 7 16,9 5-7-16,24-6-11 15,19-8-4-15,16-27-8 16,15-17-2-16,12-38-8 16,8-24-12-16,8-46-57 15,3-27-63-15,6-41-279 16,0-18 248-16</inkml:trace>
  <inkml:trace contextRef="#ctx0" brushRef="#br0" timeOffset="3628.22">10715 6448 1636 0,'-62'47'229'16,"29"-8"392"-16,9 1-603 0,22-8-55 16,5-1-2-16,3-8-2 15,-2-5-1-15,3-11 13 16,3-4-5-16,9-6 1 15,6-2 5-15,8-1 11 16,3 0 5-16,8 5 1 16,-1 3-13-16,-2 11-23 15,1 5-3-15,-10 15 5 16,-9 9 15-16,-17 13 28 16,-13 8 10-16,-19 6 25 15,-9 2 14-15,-11-3 18 16,-3-3-4-16,-3-14-32 15,4-11-36-15,8-27-136 16,6-16-92-16,14-41 120 16</inkml:trace>
  <inkml:trace contextRef="#ctx0" brushRef="#br0" timeOffset="4243.89">11537 6130 1679 0,'-29'8'190'0,"27"3"352"16,9 7-651-16,21 13-193 16,2 11-42-16,-12 12 34 15,-3 6 66-15,-13 4 259 16,-2 0 100-16,0 5 56 15,-4 2-2-15,6 8-65 16,-1 2-30-16,3-2-52 16,5-6-12-16,-8-15-10 15,2-8 0-15,-4-20 0 16,-5-8 0-16,-3-16 2 16,0-10 2-16,-5-21 3 15,3-11-1-15,-2-24 2 16,-1-10 2-16,1-17-1 0,4-5 0 15,9-7-5 1,3 3-3-16,12 2-2 0,4 3-3 16,14 12-1-16,3 4-1 15,11 15-1-15,2 8 2 16,3 8 0-16,7 8 0 16,2 6 0-16,8 6 1 15,-3 15 4-15,-6 2 0 16,-7 20 6-16,-8 8 1 0,-9 19 4 15,-6 14 4-15,-13 15 8 16,-11 9 2-16,-12 12-1 16,-14 2-2-16,-13 1-10 15,-8-4 0-15,-6-9 0 16,-4-5-2-16,3-11-1 16,2-10-2-16,5-16-18 15,9-9-20-15,7-19-81 16,8-8-63-16,12-27-159 15,5-10 174-15</inkml:trace>
  <inkml:trace contextRef="#ctx0" brushRef="#br0" timeOffset="4661.34">13200 5883 963 0,'-31'16'78'0,"-2"6"93"15,-7 5-153-15,-13 9-17 16,-2 5-1-16,-18 4 22 16,-4 6 27-16,4 6 41 15,3 7 7-15,19 16-22 16,10 6-26-16,18 11-40 16,8 1-8-16,17-5 23 15,11-5 25-15,21-18 35 16,16-11 8-16,27-30-21 15,9-12-22-15,14-22-59 16,-2-13-32-16,-4-14-77 16,-2-8-57-16,-16-7-302 15,-4-5 286-15</inkml:trace>
  <inkml:trace contextRef="#ctx0" brushRef="#br0" timeOffset="7415.07">14011 6714 1609 0,'-7'-5'52'0,"1"-1"12"16,6 5-74-16,4 2 1 16,-2 9 2-16,1 3 2 15,-6 5 11-15,-4 3 13 0,-6 11 10 16,-3 1-1-16,-3 23-6 15,-4 10-11-15,-2 21-15 16,1 16-13-16,1 3-19 16,4-5-11-16,3-25-50 15,9-17-68-15,12-37 99 16</inkml:trace>
  <inkml:trace contextRef="#ctx0" brushRef="#br0" timeOffset="8350.1">15174 6275 1366 0,'-18'-8'61'16,"5"1"42"-16,-5 2-94 15,-2 6-4-15,1 3-2 16,-16 10 3-16,-5 4 9 15,-7 10 18-15,-4 6 4 0,5 16-5 16,0 15-10-16,9 26-21 16,4 14-9-16,13 11-2 15,6-9 1-15,22-25 2 16,11-23 6-16,24-45 2 16,13-20 4-16,21-36 7 15,8-19 3-15,-2-23 8 16,-2-5 6-16,-12-7 20 15,-6 5 14-15,-10 6 17 16,-7 3-5-16,-16 9-23 16,-7 6-16-16,-14 19-25 15,-9 13-10-15,-7 26-6 16,-7 13-6-16,-10 36-8 16,1 24 1-16,4 37 2 15,7 15 2-15,14 17-10 16,10-5-2-16,11-17 0 0,6-8 1 15,6-21 18-15,-1-8 6 16,-5-10 11-16,-5-5 11 16,-15-4 17-16,-7-4 3 15,-10 3-4-15,-10 0-7 16,-25-2-16-16,-9-4-10 16,-12-16-52-16,-3-15-54 15,7-28-211-15,2-20 180 0</inkml:trace>
  <inkml:trace contextRef="#ctx0" brushRef="#br0" timeOffset="8750.7">15858 6630 2259 0,'4'13'61'15,"12"3"-6"-15,14 0-77 16,1-1-4-16,-3-8 4 16,-4-6 1-16,-3-12 17 15,-2-7 5-15,-2-14 4 16,-4-6 1-16,-5-7-4 16,-5-4-13-16,-10-7-43 0,-9 1-23 15,-10 3-35-15,-6 8-10 16,-14 24 16-16,0 13 20 15,-1 29 47-15,-1 18 24 16,14 31 24-16,4 14 1 16,15 26-7-16,11 6 6 15,19-3 22-15,11-7 6 0,18-33 4 16,13-15-8-16,11-41-21 16,3-19-6-16,0-39-18 15,3-17-26-15,-5-31-57 16,-4-14-59-16,-13-21-202 15,-12-18 207-15</inkml:trace>
  <inkml:trace contextRef="#ctx0" brushRef="#br0" timeOffset="8933.73">16559 5653 1121 0,'22'66'128'0,"2"13"125"16,3 12-32-16,2 17-75 15,1 9-8-15,0 10-53 16,-3 1-19-16,-2-6-31 0,-5-9-14 16,-5-32-13-16,-3-16-7 15,-7-30-30-15,-3-14-41 16,-21-26-248-16,-11-14 203 16</inkml:trace>
  <inkml:trace contextRef="#ctx0" brushRef="#br0" timeOffset="9619.23">16449 6371 1425 0,'35'21'160'0,"28"-3"247"16,21-5-371-16,21-15-75 15,4-6-22-15,-10-21-42 16,-6-10-7-16,-16-15 47 15,-8-8 23-15,-18-13 40 16,-8 2 0-16,-9-5-22 16,-10-1-20-16,2 11-19 15,-6 6 8-15,-2 23 14 16,4 13 19-16,-5 23 21 16,-2 9 18-16,-6 18 62 15,2 10 25-15,-8 23 20 16,-2 7-10-16,-4 23-38 15,-6 12-23-15,-5 14-18 0,-3 3-6 16,-3 0-9-16,-2-7 13 16,2-22 14-16,-2-10 3 15,5-28-7 1,1-9-22-16,-1-19-37 0,6-6-17 16,1-26-16-1,8-17 4-15,5-34 17 0,8-18 9 16,9-25 13-16,3-8 1 0,10-1 0 15,4 1 0-15,4 11 5 16,8 6-2-16,3 12 8 16,-4 7 4-16,-3 16 6 15,-4 11 3-15,-10 20 1 16,-3 7-2-16,-5 18-9 16,-5 9 2-16,-2 23-11 15,-2 11-2-15,-3 28 0 16,1 15-1-16,-3 19 0 15,2 9 5-15,3 9 6 16,3-2 2-16,5-3 4 16,2-5-3-16,1-13-6 15,0-5-2-15,-1-14-4 16,-4-9-3-16,-6-17-24 16,-6-8-17-16,-8-16-33 0,-10-7-20 15,-11-19-66-15,-6-14-43 16,-15-29-117-16,-4-18-89 15,-4-25 231-15</inkml:trace>
  <inkml:trace contextRef="#ctx0" brushRef="#br0" timeOffset="9788.27">17376 6547 1858 0,'22'-9'49'0,"19"-10"-20"15,12-5-71-15,24-13-75 16,1-2-42-16,2-7-31 16,-5 1 13-16,-10-2-6 15,4 4-21-15,-10 1 119 16</inkml:trace>
  <inkml:trace contextRef="#ctx0" brushRef="#br0" timeOffset="10087.54">18545 6054 480 0,'65'7'153'0,"-8"6"159"16,-4 4 11-16,-15 3-59 16,-8-1-35-16,-10 1-55 15,-7 1-27-15,-17 1-42 0,-10 1-23 16,-21 1-41-16,-13-1-21 16,-18 0-22-16,-10 0-8 15,-15 3-2-15,1 0 1 16,10 7 3-16,5 3 2 15,32 9-7-15,15 8-5 16,31 4-4-16,22 3 0 16,34-11 6-16,19-5 3 0,25-24 3 15,9-12 2-15,10-18 4 16,1-14-9-16,-10-10-27 16,-7-3-27-16,-13-11-158 15,-10-9 138-15</inkml:trace>
  <inkml:trace contextRef="#ctx0" brushRef="#br0" timeOffset="55148.84">22988 10708 2014 0,'-19'2'59'15,"2"0"-17"-15,5-1-30 16,6 1-3-16,-4-1-1 0,7 1 1 16,0 3 0-16,0-5-2 15,4 1 0-15,-1 0-2 16,-4 1-2-16,3 3 0 15,-4 1 2-15,-1 6-3 16,0 7-1-16,-1 9-1 16,1 7-3-16,3 11 0 15,-1 4 0-15,4 6-3 16,3 0-4-16,0-1-11 16,0-2-4-16,-2-5-10 15,-1-5 1-15,0-6 1 16,-1-7-2-16,1-9-21 15,-3-6-20-15,1-8-56 16,2-6-33-16,-7 1-112 16,6-9 151-16</inkml:trace>
  <inkml:trace contextRef="#ctx0" brushRef="#br0" timeOffset="55466.54">22793 10494 1481 0,'-3'-4'77'15,"3"2"44"-15,3 1-99 16,9 1-4-16,0 0-8 15,2-1 19-15,6-3 41 16,-3-5 17-16,11-6 26 16,4-4-12-16,14-10-39 15,9-1-19-15,13-9-30 16,11-2-10-16,9-3-33 16,4-1-26-16,1 7-85 15,-5 1-71-15,-4 12 116 16</inkml:trace>
  <inkml:trace contextRef="#ctx0" brushRef="#br0" timeOffset="55783.03">23081 11147 1955 0,'15'10'91'15,"4"1"32"-15,12-1-97 16,4-1-4-16,-2-1-18 16,0-2 0-16,-10-3 6 15,-7-3 10-15,-8 0 17 16,-1-4 3-16,-1-3-7 15,-1-2-11-15,6-10-34 16,1-7-21-16,15-12-76 16,8-8-68-16,12-10 96 15</inkml:trace>
  <inkml:trace contextRef="#ctx0" brushRef="#br0" timeOffset="61140.64">21631 11645 1327 0,'-23'-22'74'16,"4"-1"38"-16,7-1-71 16,3-2-8-16,0 3-17 15,1 2-5-15,0 4-9 16,-3 1 0-16,3 4-7 0,-1 4-11 15,3 10-29-15,0 9-19 16,-4 19-36-16,-1 14-7 16,-1 11 22-16,6 10 19 15,6 4 47-15,5-3 29 16,16 2 36-16,5-6 15 16,7-4 23-16,1-4-1 15,-2-7-12-15,3-4-9 0,-1-7-24 16,-2-3-13-16,-3-4-18 15,-2-1-15-15,-2-3-70 16,1 0-83-16,-2-6 86 16</inkml:trace>
  <inkml:trace contextRef="#ctx0" brushRef="#br0" timeOffset="61557.47">21493 11706 1425 0,'-5'-7'53'16,"4"-2"-13"-16,4-1-12 0,12 1-9 15,8-1-14-15,-1 1-11 16,7 5-9-16,0-4-19 16,3 0-17-16,6-3-59 15,0-4-34-15,-1 4-62 16,4-2-12-16,3-2 27 15,2-1 37-15,9-8 88 16,2-1 47-16,13-11 72 16,4-2 15-16,9-3 0 15,10-2-19-15,-1 3-129 16,-4 2 58-16</inkml:trace>
  <inkml:trace contextRef="#ctx0" brushRef="#br0" timeOffset="61912.75">21451 11582 1727 0,'-6'-7'68'0,"6"-4"-13"15,7 4-26-15,10-4-14 16,2 3-21-16,9 0-12 15,2 3-7-15,4 2-15 16,1 0-10-16,5 3-49 16,10 2-37-16,9 2-138 15,7-2-116-15,14-2 215 16</inkml:trace>
  <inkml:trace contextRef="#ctx0" brushRef="#br0" timeOffset="62692.31">21526 11778 1399 0,'-14'-4'63'0,"2"0"11"16,3 1-24-16,5 3-22 15,-1-2-14-15,7 3-14 16,1-1-1-16,6-2 4 16,5-3 3-16,7-3-1 15,4-2-2-15,10-2-14 16,5-1-9-16,5-1-9 15,-2 2-3-15,7 2 9 16,2 1 6-16,2 5 10 0,4 3 3 16,0 2 2-16,0 3-4 15,0 1-23-15,1 1-14 16,4 2-72-16,4 3-75 16,0 1 109-16</inkml:trace>
  <inkml:trace contextRef="#ctx0" brushRef="#br0" timeOffset="72055.28">22428 12265 1210 0,'0'-7'68'0,"0"2"22"16,-2-3-16-16,2 5-1 0,3 3-15 16,-2-1-10-16,3 1-21 15,-2 2-3-15,0-1-12 16,2 6-10-16,-2 5-21 16,1 7-20-16,-4 16-47 15,-2 10-19-15,-8 23-19 16,5 12 12-16,-4 5 45 15,1 1 22-15,9-12 38 16,1-9 9-16,11-11 6 16,4-7 2-16,-4-10-3 15,-5-7-16-15,-2-3-184 16,-5-5 136-16</inkml:trace>
  <inkml:trace contextRef="#ctx0" brushRef="#br0" timeOffset="72439.98">21731 12598 1669 0,'21'-10'44'0,"13"-2"-23"15,14-9-8-15,16-2-3 16,6-4-4-16,11-6-6 15,3-3 0-15,17-2-1 16,9-4 1-16,6-4 0 16,5-1-3-16,10 5 0 15,3 0-2-15,8 4-16 16,7 0-29-16,-6-4-203 16,1-2 163-16</inkml:trace>
  <inkml:trace contextRef="#ctx0" brushRef="#br0" timeOffset="76780">8856 14206 1301 0,'-11'-7'129'0,"3"-2"121"16,3-4-141-16,0 1-14 15,2 3-47-15,-3-2-29 16,-5 2-13-16,-4-3 1 16,-9 1-2-16,-1 1-3 15,-8 2-13-15,-6 6-15 16,-8 4-37-16,-5 7-17 16,-12 11-18-16,0 2 6 15,0 11 27-15,0 5 17 0,12 2 30 16,1 5 8-16,5 1 10 15,9-3 6-15,5-2 12 16,14-2 9-16,9-4 9 16,6-1 3-16,14 2 7 15,-1-2 2-15,14 3 9 16,-1 3 2-16,1 2-9 16,-2 3-7-16,-8 3-8 15,-2-2-2-15,-7 4-6 16,-6-2 0-16,-13 0-12 15,-3 2-5-15,-13-9-13 16,-4-1-15-16,-6-13-52 16,-4-6-41-16,5-18-201 15,5-10 184-15</inkml:trace>
  <inkml:trace contextRef="#ctx0" brushRef="#br0" timeOffset="77129.64">8820 14677 2150 0,'-17'31'57'0,"10"-2"-20"15,3 3-36-15,10 8 0 16,4 4 1-16,2 5-2 16,4-2-3-16,7-9-20 15,3-4-7-15,3-16-4 16,-1-5 2-16,1-15 21 16,-5-7 10-16,0-14 12 15,-2-6 2-15,0-12-1 16,-5-9-2-16,2-8-20 15,-2-5-32-15,-1-5-110 16,-3-2-135-16,2-5 154 0</inkml:trace>
  <inkml:trace contextRef="#ctx0" brushRef="#br0" timeOffset="77631.7">9675 14843 1936 0,'6'78'69'16,"8"-3"43"-16,13-8-112 16,3-3 2-16,-6-8-4 15,-6-5-6-15,-8-11-15 16,-6-7-3-16,-12-10 9 15,-9-5 1-15,-14-19 18 16,-8-5 3-16,-5-28 0 16,-5-13-1-16,2-18-6 15,0-10-5-15,1-11-6 16,7-5-2-16,13 3 1 16,8-3 2-16,24 9 3 15,11-4 4-15,20-1 8 16,9 1 5-16,13 3 7 0,8 9 0 15,9 14-5-15,-1 9-2 16,-8 20-2-16,-5 9-1 16,-11 17-1-16,-9 7 0 15,-13 20 1-15,-7 8 1 16,-20 20 0-16,-4 9-1 16,-21 22-15-16,-12 7-11 0,-15 3-19 15,-10 2-23-15,-11-5-41 16,-1-1-7-16,7-5-32 15,8-11-43-15,25-22 120 16</inkml:trace>
  <inkml:trace contextRef="#ctx0" brushRef="#br0" timeOffset="78697.83">8844 14906 1725 0,'-46'36'69'0,"8"-9"-26"16,1-4-5-16,8-6-20 16,-1-3-26-16,2-4-17 15,2-7-12-15,3-8-14 16,3-2 7-16,-2-5 16 15,1 0 11-15,-1-4 16 16,3-2 3-16,4-1 1 16,2-3-1-16,9-4 0 15,4-6 0-15,11-2 4 16,6-6 2-16,15 0 6 16,2-2 3-16,9-2-1 15,4 3-1-15,0 4-8 0,-1 0-3 16,-6 14-4-16,-4 5 1 15,-9 10-15-15,-9 8-23 16,-22 15-61-16,-14 12-49 16,-29 20-44-16,-17 8 21 15,-22 12 69-15,-7 0 58 16,-5 7 112-16,5-4 44 16,18-11 66-16,17-9 21 15,34-25-47-15,16-12-37 0,43-23-64 16,20-13-17-16,48-30 11 15,19-15 2-15,34-28-5 16,12-6-11-16,6-1-14 16,3 7-7-16,-12 20-2 15,-9 9-16-15,-20 21-64 16,-17 11-46-16,-32 16-131 16,-19 11-84-16,-25 9 183 15</inkml:trace>
  <inkml:trace contextRef="#ctx0" brushRef="#br0" timeOffset="79183.17">11266 13951 2065 0,'-18'0'70'16,"0"1"13"-16,-1 6-89 16,-10 3-20-16,-18 9-46 15,-9 5-8-15,-15 11-39 16,-2 4-8-16,2 0 19 15,-2-4 8-15,12-9 71 16,8-5 42-16,21-7 43 16,15-2-1-16,28-4-18 15,16 2-12-15,22 4-3 16,7 2 8-16,13 2 5 16,0 0-2-16,6 1 1 15,1 3-4-15,-12 6-1 16,-12 2-1-16,-17 8-4 15,-18 5-1-15,-21 13-3 16,-9 6-3-16,-26 5-11 16,-9 0-5-16,-15-3-16 0,-5-7-19 15,2-19-81-15,-1-6-118 16,24-29 132-16</inkml:trace>
  <inkml:trace contextRef="#ctx0" brushRef="#br0" timeOffset="79717.33">11625 14754 2191 0,'2'68'47'0,"5"5"-36"16,6 6-9-16,4 6-5 15,-5 6-10-15,0-7-21 16,-10-4-7-16,-2-20 8 16,-7-14 10-16,-6-17 24 15,-4-13 14-15,-7-17 8 16,-1-9 0-16,-13-33-10 0,3-10-7 15,-2-23-7-15,2-10-4 16,13-10-7-16,5-7-3 16,17-1-8-16,8 1-2 15,17 5 2-15,7 8 3 16,13 12 9-16,0 3 5 16,4 16 4-16,-2 8 1 15,3 14 0-15,1 11-1 16,-3 16 0-16,-1 10 0 0,-7 16-2 15,-8 8 1-15,-11 20 1 16,-12 5 2-16,-17 7 7 16,-5 2 4-16,-12-6 1 15,-2 0-1-15,-1-6-6 16,1-1-7-16,1-6-41 16,-3-5-29-16,1-3-72 15,4-5-72-15,5-17 122 16</inkml:trace>
  <inkml:trace contextRef="#ctx0" brushRef="#br0" timeOffset="79922.02">12232 14499 1778 0,'-3'29'101'0,"0"2"68"16,6-1-129-16,3-1-19 16,1-2-62-16,-1-5-42 15,1-6-141-15,-1-4-260 16,0-11 292-16</inkml:trace>
  <inkml:trace contextRef="#ctx0" brushRef="#br0" timeOffset="80235.02">12567 14792 2054 0,'-1'-10'81'0,"9"-15"22"16,10-13-73-16,10-24-38 15,2-8-19-15,-1-6-54 16,5 2-35-16,-5 9-47 16,4 8 12-16,-4 17 51 0,-5 10 40 15,0 19 75-15,-3 6 19 16,1 21 18-16,-2 14-1 16,3 30-17-16,-6 16-8 15,-5 14-22-15,-1 5-13 16,-4-12-66-16,3-13-129 15,14-23 119-15</inkml:trace>
  <inkml:trace contextRef="#ctx0" brushRef="#br0" timeOffset="80617.66">13818 15106 2105 0,'-14'-1'96'0,"6"-6"43"15,-4-7-69-15,4-15-46 16,3-4-3-16,-14-18-32 15,-6-10-16-15,-7-13-35 0,-6-6-17 16,3-4-5-16,0-3 10 16,12 5 36-16,10-2 22 15,16-5 22-15,17-5 4 16,23-6 1-16,12-5-2 16,17 0-3-16,14 5-1 15,6-1-7-15,9 13-24 16,-1 9-133-16,-4 7-312 0,-15 14 280 15</inkml:trace>
  <inkml:trace contextRef="#ctx0" brushRef="#br0" timeOffset="80817.78">13511 14466 1980 0,'18'24'161'0,"36"-9"199"15,13-4-295-15,30-11-49 16,5-6-17-16,6-8-78 16,2-7-47-16,-5-17 59 0</inkml:trace>
  <inkml:trace contextRef="#ctx0" brushRef="#br0" timeOffset="81186.34">14279 14459 2230 0,'-25'73'56'0,"11"3"-37"16,7-1-40-16,14-3-12 15,4-7-5-15,8-18 11 16,3-12 13-16,9-23 14 16,12-15 8-16,6-32 3 15,7-15 1-15,4-21-5 16,1-7-2-16,-9 1-4 16,-8 4 0-16,-16 8-1 15,-6 5 0-15,-14 17-4 16,-4 8-1-16,-11 20-6 15,-7 11-2-15,-9 24-7 16,-4 14-2-16,-5 32-1 16,0 13-2-16,5 12-7 15,6 2-4-15,15-19-20 0,11-11-40 16,21-31-210-16,5-25 193 16</inkml:trace>
  <inkml:trace contextRef="#ctx0" brushRef="#br0" timeOffset="81486.64">15297 14180 1708 0,'-50'88'154'0,"1"6"161"16,2-2-185-16,8-4-79 15,3-5-22-15,8-21-56 16,10-11-18-16,10-21-35 15,9-9-1-15,16-12 17 16,5-2 12-16,10-1 37 16,2 2 13-16,4 2 14 15,-2 2 3-15,-6 4 13 16,-7 1 5-16,-13 10 0 16,-11 4-2-16,-26 12-23 15,-12 6-13-15,-13 9-25 16,-7-1-10-16,2-17-91 0,5-18-233 15,23-47 227-15</inkml:trace>
  <inkml:trace contextRef="#ctx0" brushRef="#br0" timeOffset="81752.61">15822 13797 2062 0,'-16'52'105'16,"4"12"83"-16,1 28-155 16,3 15-11-16,-1 27-11 15,0 9-11-15,0-1-8 16,0-8-7-16,1-19-13 16,-4-11-12-16,0-25-15 15,-3-11-6-15,-7-25-17 16,-5-12-16-16,-4-22-83 15,-7-11-66-15,-10-26-253 16,-3-14 269-16</inkml:trace>
  <inkml:trace contextRef="#ctx0" brushRef="#br0" timeOffset="82337.09">15179 14599 728 0,'-7'-7'193'16,"3"5"163"-16,15 14-133 0,6 8-46 15,16 7-65-15,8 4-20 16,20 0-46-16,7 0-23 15,6-4-21-15,0-5-2 16,-3-8 0-16,0-5 1 16,3-10-1-16,0-5 0 15,-7-7 1-15,-4 0-1 16,-11 1 13-16,0-2 13 0,-1 1 35 16,2-1 16-16,1 0 17 15,4-1-3-15,-4 1-18 16,-5 0-14-16,-2-3-28 15,-6-1-10-15,-3 1-15 16,-7-2-8-16,-14 3-14 16,-8-2-7-16,-23 1-22 15,-12 1-9-15,-23 4-13 16,-4 9-1-16,-20 15 10 16,-7 10 11-16,-1 20 32 15,2 6 10-15,16 19 15 16,15 4 4-16,20 7-6 15,12-1 1-15,23-15 0 16,13-8 3-16,20-20 12 16,8-10-2-16,15-18 11 15,7-6 2-15,3-15-4 0,-3-7-1 16,-7-10-11-16,-5-2-4 16,-9-11-7-16,-3-7 0 15,-11-12 0-15,-6-10-2 16,-6-2-1-16,-3 0 0 15,0 10-3-15,8 6-2 16,7 14-1-16,7 10-1 16,16 10 5-16,12 7 1 0,16 12 0 15,12 6 0-15,9 10-35 16,5 9-27-16,6 1-68 16,-3 3 19-16,-2-6 47 15</inkml:trace>
</inkml:ink>
</file>

<file path=ppt/ink/ink8.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4-11T14:07:12.292"/>
    </inkml:context>
    <inkml:brush xml:id="br0">
      <inkml:brushProperty name="width" value="0.05292" units="cm"/>
      <inkml:brushProperty name="height" value="0.05292" units="cm"/>
      <inkml:brushProperty name="color" value="#FF0000"/>
    </inkml:brush>
  </inkml:definitions>
  <inkml:trace contextRef="#ctx0" brushRef="#br0">16776 10413 723 0,'-10'-3'22'15,"0"0"11"-15,3 0 3 16,-1 2 42-16,-7 0 2 15,-2-1 14-15,-2-4-1 16,-3-2 3-16,3-2 9 0,1-2 1 16,2 4-2-16,3-6-25 15,-2 0-18-15,4 3-33 16,-2-3-15-16,-2 1-10 16,3 8-2-16,4-1 2 15,-3 6-1-15,0 0 0 16,1-4-1-16,-2 1-6 15,0-6-5-15,-3 4-9 16,-5-1-2-16,-2 1 4 16,1 3 0-16,-3 12 1 15,3 7 0-15,-7 10-3 16,2 6 1-16,-1 5 10 16,3 8 3-16,8 8 5 15,3 3 3-15,11 0 1 0,5-5 2 16,9 0 8-1,6-10 4-15,10-9 16 0,5 1 8 16,5-10 20-16,2-1 10 16,12-6 9-16,-3-6 0 15,6-7-20-15,6-2-15 16,-6-6-25-16,-2-2-9 16,-14-1-11-16,-6 2-1 15,-12 2-4-15,-12 1-5 0,-10 2-17 16,-8 4-13-16,-22 10-25 15,-9 6-1-15,-23 15 10 16,-7 7 2-16,-10 10-9 16,-4 8-6-16,-5 5 6 15,1 5 15-15,11 8 81 16,10-2 32-16,31 1 15 16,10-2 8-16,28-9-26 15,9-6-1-15,18-6 17 16,12-6-1-16,10-15-6 15,4-5-12-15,9-10-26 16,-6-10-15-16,-3-8-59 16,-6-3-55-16,-12-12-235 15,-6-5 196-15</inkml:trace>
  <inkml:trace contextRef="#ctx0" brushRef="#br0" timeOffset="486.47">16984 11092 1094 0,'14'3'124'0,"5"-3"88"0,8-8-16 15,9-7-45-15,3-6-18 16,3-7-14-16,8 3-9 16,-3-4-18-16,1 0-13 15,-3 0-37-15,-3 3-17 16,-4 6-37-16,-4 3-23 15,-10 11-61-15,-5 4-44 16,-10 4-106-16,-8 5-138 0,-16 12 221 16</inkml:trace>
  <inkml:trace contextRef="#ctx0" brushRef="#br0" timeOffset="670.72">17191 11309 1973 0,'4'14'67'15,"5"-1"-13"-15,15 2-30 0,10 1-16 16,4-4-6-16,7-7-17 16,-3-5-20-16,2-9-78 15,1-8-101-15,-4-13 118 16</inkml:trace>
  <inkml:trace contextRef="#ctx0" brushRef="#br0" timeOffset="1262.57">17670 11568 1466 0,'-5'52'56'15,"-1"-7"45"-15,12 0-130 16,-1-7 6-16,-5-15 12 16,6-1 12-16,6-24 61 15,-1-14 25-15,5-33 40 16,2-7-3-16,4-24-30 15,1-5-26-15,1 0-40 16,-5-8-7-16,-2 15-12 16,-2 6-10-16,-1 13-28 15,3 7-19-15,-2 3-38 16,0 6-8-16,-3 4 14 16,0 8 19-16,-2 6 49 0,-1 5 20 15,-1 14 19-15,-1 4 4 16,-2 16-4-16,1 16-4 15,4 23-10-15,3 17-4 16,0 19-6-16,8 5 1 16,-2-2 20-16,-2-12 8 15,7-20 12-15,-8-12 4 0,8-20-11 16,-1-13-4-16,5-15-4 16,0-5 0-16,-4-18-3 15,0-2 0-15,-4-16-6 16,0-8-5-16,-4-10-15 15,1-1-10-15,-4-1-37 16,-3 3-31 0,-7 5-82-16,-3 5-51 0,-3 13-81 15,-2 7-24-15,5 10 174 16</inkml:trace>
  <inkml:trace contextRef="#ctx0" brushRef="#br0" timeOffset="1964.71">18636 10926 1581 0,'2'32'56'0,"4"4"33"16,11 8-96-16,3 5 4 15,0 9 1-15,-5 0 2 16,-4 2 12-16,-2 1 19 16,-3-6 34-16,-1-4 13 15,-5-12 3-15,0-12-14 0,-1-13-39 16,-4-5-19-16,-5-9-36 16,-2-6-14-16,-5-12-19 15,-3-11-8-15,-1-16-22 16,3-15-12-16,5-16 1 15,8-1 12-15,10-7 41 16,8 7 31-16,15 6 50 16,3 6 19-16,9 9 30 15,1 10 5-15,0 11-12 16,3 3-8-16,-8 19-23 16,1-1-11-16,-7 21-19 15,-11 5-8-15,-1 50-41 16,-30-14 6-1,1 11 2-15,-12 4 15 16,0-6 10-16,10-13 4 0,0-9-4 16,9-14-9-16,-4-4-3 15,4-6-6-15,-2-5-3 16,0-5-7-16,5-1 0 16,-1 0 9-16,2 0 12 15,5-8 17-15,1-1 7 16,11 0 5-16,4-2 5 0,4 7 12 15,1 4 4-15,5 6-3 16,2 10-7 0,-1 2-23-16,5 7-7 0,-9 10-7 15,-3 6-4-15,-10 13-2 16,-4 5-1-16,-11-3 0 16,-7-3-7-16,-9-8-21 15,-4-8-16-15,-13-3-45 16,-10-6-15-16,-12-11-37 15,-4-5-46-15,-9-21 118 16</inkml:trace>
  <inkml:trace contextRef="#ctx0" brushRef="#br0" timeOffset="2532.21">19620 10807 1648 0,'-28'24'128'0,"0"4"159"16,0 4-315-1,-2 10-15-15,-2 7 0 0,-5 12 27 16,0 4 24-16,-3 8 21 15,6 6 9-15,1 5 0 16,4 3-5-16,8-7-12 16,4-8-7-16,12-24-10 15,6-16-7-15,16-30-8 16,5-14-5-16,17-39-12 16,3-20-8-16,9-32-28 15,3-7-2-15,-6-12 14 16,1 4 15-16,-11 11 34 15,-6 3 9-15,-7 25 18 16,-2 10 8-16,-5 23 14 16,-3 10 3-16,-7 16-9 15,-1 6-9-15,-2 16-19 16,-2 6-7-16,5 21-8 0,-2 6-1 16,0 20 3-16,1 11 3 15,-2 17 8-15,2 17 5 16,1 0 16-16,4 2 14 15,6-7 21-15,5-9 1 16,2-13-15-16,-2-6-15 16,1-10-28-16,-7-8-8 0,0-6-22 15,-7-10-23-15,-10-3-76 16,-5-4-65-16,-13-9-240 16,-8-1 242-16</inkml:trace>
  <inkml:trace contextRef="#ctx0" brushRef="#br0" timeOffset="2719.1">19574 11445 1795 0,'33'-1'86'16,"9"-3"51"-16,6-10-145 15,3-4-47-15,-8-3-190 0,-4-2-174 16,-9-5 225-16</inkml:trace>
  <inkml:trace contextRef="#ctx0" brushRef="#br0" timeOffset="3198.89">20231 11182 2123 0,'0'18'82'0,"2"2"-9"15,-2 1-35-15,-2 13-38 16,-5 11-8-16,-4 14-1 16,-2 5 0-16,-2-3 3 15,3-7 4-15,12-12 7 16,9-10 3-16,11-17 2 15,5-15 0-15,11-21-8 16,-1-13-6-16,7-16-12 16,-1 1-2-16,-4-1 0 15,-4 3 3-15,-10 3 1 16,-11 3-1-16,-8 11-1 16,-4 6 3-16,-10 16 14 15,-2 16 8-15,0 23 5 0,-1 13 0 16,3 20-11-16,7 4-5 15,7-8-8-15,9-5-1 16,12-17 4-16,3-16 3 16,15-23 5-16,9-14 2 15,9-23-3-15,0-8-3 16,-6-4 0-16,-11-2 1 0,-16 3 0 16,-10 4-6-16,-15 5-26 15,-6 6-21-15,-15 9-107 16,-2 2-179-16,-20 11 203 15</inkml:trace>
  <inkml:trace contextRef="#ctx0" brushRef="#br0" timeOffset="3685.48">21306 11154 2070 0,'-30'27'80'0,"-2"-5"-2"16,6-6-60-16,4 0-21 0,1-2-21 16,6 1 1-16,7-3-4 15,2-3 1-15,9-2 10 16,3-5 1-16,8-1 2 16,9-1 2-16,10 0-5 15,3 1-5-15,6 3-7 16,3 8 1-16,-6 9 5 15,-5 9 11-15,-12 14 19 16,-15 1 8-16,-22 10 13 16,-14 1 8-16,-23 3 9 15,-3-3 3-15,-3-8-10 16,-2-4-12-16,13-19-29 16,7-10-26-16,19-25-55 15,17-16-74-15,20-33 86 16</inkml:trace>
  <inkml:trace contextRef="#ctx0" brushRef="#br0" timeOffset="3933.47">21884 11106 1714 0,'-26'49'222'15,"12"-1"370"-15,9 6-614 0,9 6-29 16,3 11-31-16,1 5-59 16,-3-4-9-16,-1-17-79 15,3-12-23-15,-3-17-1 16,-1-9-7-16,3-13 63 16,-3-5 52-16,-1-5 42 15,-1-2-39-15,4 3 100 16</inkml:trace>
  <inkml:trace contextRef="#ctx0" brushRef="#br0" timeOffset="4184.7">21959 11762 871 0,'2'17'232'15,"2"-5"225"-15,10-20-234 16,11-10-67-16,3-32-78 16,7-9-14-16,4-17-34 15,-3-6-13-15,7 9-11 16,-6 4-2-16,-3 19 0 0,-3 10 0 15,-4 20-8-15,-3 5-6 16,0 12-10-16,-3 5-4 16,-3 17-11-16,-7 8-13 15,-4 15-38-15,-6 11-22 16,-1 13-20-16,-4 2 15 16,-5-11 48-16,-1-10 19 0,4-24-3 15,12-11-67-15,5-17 66 16</inkml:trace>
  <inkml:trace contextRef="#ctx0" brushRef="#br0" timeOffset="4567.46">22541 11283 1876 0,'-7'36'103'16,"1"0"47"-16,5 1-110 15,7 4-26-15,2 0-20 16,4-4 1-16,8-3 0 16,0-6 1-16,4-5 14 15,-1-3 8-15,0-12 9 16,1-5 3-16,-2-6-4 0,2-1-7 16,-7-8-18-16,-2-4-12 15,-1-5-24-15,-6-5-12 16,-1 3-12-16,0 6-1 15,-6 0 10-15,5 8 14 16,8 15 30-16,-2 2 14 16,12 18 20-16,-1-2 6 0,9-3 1 15,7-3-5-15,6-20-11 16,7-10-9-16,5-25-27 16,2-11-18-16,-1-19-56 15,-6-8-40-15,-16-11-121 16,-7-5 136-16</inkml:trace>
  <inkml:trace contextRef="#ctx0" brushRef="#br0" timeOffset="4817.16">23677 10639 2078 0,'16'25'92'0,"8"16"4"0,0 5-53 16,-5 21-51-16,-4 11-31 16,-14 19-23-16,4 10-14 15,-5 3-19-15,-1-1 1 16,2-24 11-16,10-13 12 16,10-34 19-16,2-15-7 15,0-23-117-15,-6-11-150 16,-8-11 180-16</inkml:trace>
  <inkml:trace contextRef="#ctx0" brushRef="#br0" timeOffset="4956.1">23469 11383 1550 0,'-33'50'164'16,"4"-3"122"-16,23-9-190 16,14-6-57-16,27-21-45 15,18-5-6-15,22-22-25 16,13-17-30-16,10-19-93 15,0-13-115-15,-11-14 154 16</inkml:trace>
  <inkml:trace contextRef="#ctx0" brushRef="#br0" timeOffset="5253.34">22743 10490 1849 0,'-42'27'53'0,"-1"7"-35"16,6 20-60-16,-5 15-11 0,5 26 3 15,2 12 32-15,6 21 14 16,11 7 4-16,7-1 11 15,10-10 1-15,21-19-2 16,12-16-5-16,25-33-11 16,13-20-15-16,18-32-66 15,4-18-125-15,10-36 124 16</inkml:trace>
  <inkml:trace contextRef="#ctx0" brushRef="#br0" timeOffset="5536.52">23562 10199 1781 0,'55'6'94'0,"3"-1"68"16,18 15-116-16,5 7 15 15,1 25-6-15,3 14 0 16,-16 22-22-16,-15 11-16 16,-25 15-6-16,-14 8 1 0,-21 1 6 15,-8-1 0 1,-15-2-14-16,-6-5-28 0,-12-5-121 16,-6-1-114-16,-10 0 135 15</inkml:trace>
</inkml:ink>
</file>

<file path=ppt/ink/ink9.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4-11T14:08:47.269"/>
    </inkml:context>
    <inkml:brush xml:id="br0">
      <inkml:brushProperty name="width" value="0.05292" units="cm"/>
      <inkml:brushProperty name="height" value="0.05292" units="cm"/>
      <inkml:brushProperty name="color" value="#FF0000"/>
    </inkml:brush>
  </inkml:definitions>
  <inkml:trace contextRef="#ctx0" brushRef="#br0">18754 3391 342 0,'0'0'10'0,"-2"0"-7"16,1-1-2-16,-2 1-2 16,2-2 0-16,-1-2 10 15,-1-1 38-15,0-2 13 0,0 0 3 16,2-2-10-16,0 1-26 15,-3-3-4 1,3 2 0-16,-1 0 0 0,-1 0-10 16,2 0-8-16,1 1-5 15,1-2 0-15,2 1-1 16,0 0 1-16,2 1 0 16,0 4 4-16,-2 0 2 15,2 0 0-15,5 0-1 16,-2 1-2-16,2-1 2 15,2 1 5-15,-4-1 25 16,2-1 20-16,-4 2 28 16,0 0 5-16,-4 3-4 15,-1 0-3-15,-2 0-19 16,-4 3-7-16,-5 3-15 16,-1-1-9-16,-2 0 4 0,-2-2 7 15,-3 1 2-15,0 1-5 16,-1 0-17-16,-3 1-8 15,-1 1-10-15,1-4-1 16,-1-1-1-16,2-1-1 16,1-3 0-16,0 0 0 15,2 1 1-15,-1 0-1 16,-2 1 0-16,0 2-1 0,-1 7 0 16,-2 2-3-16,0 7 0 15,-4 6 0-15,1 1 0 16,2 6 0-16,6 2 2 15,0 5 1-15,6 4 5 16,4 0 2-16,5 6 2 16,3-1-2-16,2 2-3 15,5 3-2-15,1-4-1 16,2 1-1-16,-1-7 4 16,1 2 0-16,-3 0 1 15,-2 2 0-15,-3-1-2 16,-1-2-1-16,-3-2-19 15,0-2-18-15,-3-4-63 16,1-1-54-16,-2-6 82 16</inkml:trace>
  <inkml:trace contextRef="#ctx0" brushRef="#br0" timeOffset="649.76">17959 3806 555 0,'-13'21'19'16,"-1"5"19"-16,6 8-63 15,1 5 3-15,2-1-14 0,5-3 8 16,1-6 16-16,5-8 73 15,3-5 35-15,6-8 41 16,5 0 9-16,9-8-25 16,4-3-19-16,12-11-30 15,2-4-13-15,4-9-12 16,0 0 3-16,-3-5 7 16,-2-2-3-16,-8-5-9 15,-2 0-9-15,-11 6-21 16,-8 2-6-16,-16 8-13 15,-8 4-11-15,-16 4-14 16,-6 5-10-16,-14 10-20 16,-6 3-10-16,-9 11-60 15,3 0-52-15,-1-4 101 16</inkml:trace>
  <inkml:trace contextRef="#ctx0" brushRef="#br0" timeOffset="1553.58">18670 3829 861 0,'-7'-6'56'16,"2"1"102"-16,8 5-279 16,2 4 26-16,-1 9-22 0,-3 4 38 15,-2 7 44-15,-4 2 38 16,0 1 65-16,-2-4 12 16,0-4 16-16,-3 1-6 15,0-5-36-15,1-2-13 16,1-2-20-16,1-7-14 15,-1-4-18-15,3-2-8 16,-2-15-16-16,4-4-7 16,4-16 7-16,1-3 5 0,8-5 14 15,0-2 8-15,8 4 8 16,-1 3 4-16,1 6 8 16,5 6 4-16,0 5 1 15,1 2 1-15,4 1-6 16,-1 2-1-16,4 2-5 15,1 3-2-15,-5 3 4 16,-1 7 10-16,-13 8 20 16,-6 9 4-16,-8 13-7 15,-12 8-12-15,-14 13-22 16,-3 2-1-16,-9 4 1 16,2-7 4-16,7-10 5 15,3-6 1-15,14-13-6 16,4-4-6-16,8-11-5 15,3-3 4-15,8-5 10 0,5-6 8 16,10-5 4-16,5 0-3 16,10 0-3-16,6 4 1 15,-2 7 6-15,0 5-3 16,-9 9 7-16,-5 6 3 16,-4 6 13-16,-8 2 13 15,-8 4 3-15,-4 3-5 16,-12-3-25-16,-6 0-15 15,-6-3-27-15,-8-8-11 0,-10-6-4 16,-9-7 2-16,-7-7 18 16,4 1 7-16,8-5-8 15,6 0-25-15,12-2-62 16,4 0-48-16,11 8-158 16,2 2 171-16</inkml:trace>
  <inkml:trace contextRef="#ctx0" brushRef="#br0" timeOffset="1782.27">19082 4200 1902 0,'-15'23'12'16,"12"2"-124"-16,5 0-5 15,9-6-132-15,3-3-55 16,1-17 166-16</inkml:trace>
  <inkml:trace contextRef="#ctx0" brushRef="#br0" timeOffset="2269.06">19488 3659 1698 0,'-18'-5'77'15,"0"-2"47"-15,9 13-124 16,-2 5 8-16,1 13-13 16,1 10 0-16,2 12-2 15,6 4 1-15,1 5 3 16,2-1 1-16,4-4 2 0,0-7 6 16,7-12 7-16,0-6 4 15,2-11 6-15,2-6-1 16,-2-7-2-16,-6-1-3 15,-4-2-2-15,-5 1-4 16,-7-5-16-16,-10 2-10 16,-22-5-8-16,-3 5 1 0,-17 2 10 15,-5 5 4-15,-2 13 2 16,1-1-1-16,6 13 8 16,7 9 5-16,18 0-1 15,15 4-1-15,24-5-22 16,14-9-9-16,23-10-24 15,9-10-21-15,23-22-49 16,3-13-41-16,9-20-135 16,-3-8-74-16,-9-5 199 15</inkml:trace>
  <inkml:trace contextRef="#ctx0" brushRef="#br0" timeOffset="2618.81">19894 3960 1564 0,'3'2'47'16,"0"3"-28"-16,3 1 6 16,-5 7-16-16,-2 4-13 15,-11 7-24-15,-5-2-9 16,-5-2 4-16,-4-5 8 0,5-8 23 15,4-2 11-15,13-3 6 16,8 1 0-16,17-3-4 16,9-1-8-16,8-5-7 15,3-3-11-15,-3 7-25 16,1 2-14-16,-10 6-19 16,-6 4-2-16,-19 8 15 15,-11 0 12-15,-20 9 21 16,-12 0 9-16,-19 4 11 15,-8-3-5-15,-9-1-277 16,-1-5 209-16</inkml:trace>
  <inkml:trace contextRef="#ctx0" brushRef="#br0" timeOffset="2942.68">19703 3622 1883 0,'-5'3'1'16,"10"6"-64"-16,24 0-69 15,11 6 18-15,4-5 20 16,-2-7 41-16,-3-1 30 16,-7-4 14-16,3-8 30 15,-1 1 2-15,-2-6 0 16,0-3-8-16,-6 1-36 16,-6-3-26-16,-9-3-179 15,-6 3 145-15</inkml:trace>
  <inkml:trace contextRef="#ctx0" brushRef="#br0" timeOffset="3119.4">19987 3328 1873 0,'28'17'14'16,"4"3"-105"-16,5 3 54 15,2 2-79-15,-4-5-53 16,-9-5-176-16,-3-6 175 16</inkml:trace>
  <inkml:trace contextRef="#ctx0" brushRef="#br0" timeOffset="3642.98">18452 3529 1386 0,'17'-2'-16'0,"11"2"-71"16,5-1 17-16,8-1 69 16,1-1-1-16,0-8 1 15,-2 0 0-15,-5-3 2 16,-2 2 2-16,-8 1 6 15,-3 1 4-15,-8 7 1 16,0 1-1-16,-11 3-11 16,-3 2-17-16,-2 3-132 15,-5 0 99-15</inkml:trace>
  <inkml:trace contextRef="#ctx0" brushRef="#br0" timeOffset="3825.7">18968 3257 1431 0,'8'19'14'0,"4"3"-64"16,8 11-73-16,4 3-26 0,5-3-160 15,-3-3 193-15</inkml:trace>
  <inkml:trace contextRef="#ctx0" brushRef="#br0" timeOffset="4756.34">20352 3920 1008 0,'-3'1'11'0,"3"1"-36"16,3 3-4-16,9 2-1 15,4 1 10-15,5 0 41 16,5-2 37-16,7 0 48 16,8-4 7-16,14-2-19 15,8 0-24-15,6-4-41 16,0 2-9-16,-2-2-13 0,-3-1-2 15,-9 2-19-15,-5 2-32 16,-20 1-95-16,-7 4-105 16,-21 8 129-16</inkml:trace>
  <inkml:trace contextRef="#ctx0" brushRef="#br0" timeOffset="4931.91">20492 4534 1737 0,'39'-4'44'15,"13"-7"-19"-15,24-7-45 16,5-7-22-16,6-7-115 16,-6-3-120-16,-6-9 147 15</inkml:trace>
  <inkml:trace contextRef="#ctx0" brushRef="#br0" timeOffset="5558.19">21272 4580 1981 0,'9'-8'2'0,"12"-3"-95"16,6 1 23-16,11-6-24 16,2-9 19-16,0-10 24 15,-5-7 8-15,-5-11 58 16,-6 1 16-16,-9-5 12 15,-3 0 2-15,-8 0-18 16,0-2-7-16,-3 7-9 16,-4 4-2-16,-3 11-3 15,0 8-2-15,-5 15-16 16,1 10-12-16,-5 18-13 16,-6 14-2-16,2 35 15 15,-1 14 13-15,7 22 13 16,8 3 5-16,10-11 6 15,11-11 8-15,12-27 4 16,4-14 6-16,6-25 16 16,1-11-1-16,5-24-2 0,5-11-8 15,-1-25-20-15,1-8-5 16,-12-14-5-16,-8 0 0 16,-13 1-4-16,-8 2-1 15,-11 16-1-15,-5 7-3 16,-9 24-5-16,2 13-1 15,-5 15-1-15,4 9 1 16,6 20 2-16,0 9 0 0,9 18-1 16,2 4 1-16,8 2-2 15,2 0-3-15,10-9-22 16,3-1-22-16,5-6-72 16,2-8-70-16,4-13 108 15</inkml:trace>
  <inkml:trace contextRef="#ctx0" brushRef="#br0" timeOffset="5906.5">22193 4648 1852 0,'-15'24'60'15,"5"4"22"-15,12 3-91 0,1-2 1 16,6-7 3-16,-3-8 4 16,9-11 4-16,4-5 6 15,5-16 8-15,3-10 1 16,2-10-2-16,2-8-3 16,-5-7-5-16,-5 2 0 15,-10 0-1-15,-11 5-5 0,-12 7-10 16,-8 4-12-1,-11 14-44-15,-1 6-24 0,-10 13-43 16,0 5-5-16,1 11 7 16,1 3-6-16,16 1-107 15,9-3 146-15</inkml:trace>
  <inkml:trace contextRef="#ctx0" brushRef="#br0" timeOffset="6169.88">22903 3907 2113 0,'6'5'31'0,"8"6"-70"0,1 4 7 15,10 11 8-15,-6 2 5 16,-2 9 14-16,0 5-1 15,-6 4 4-15,-1 5 1 16,-2 4 2-16,-3 0 3 16,-4 1 0-16,-1-3 1 15,-2-12-7-15,-2-5-15 16,-1-14-75-16,-6-11-70 0,-4-15 84 16</inkml:trace>
  <inkml:trace contextRef="#ctx0" brushRef="#br0" timeOffset="6439.77">22406 3979 1756 0,'-3'-1'50'0,"17"1"5"15,10 2-72-15,18-2 22 16,9-2 4-16,14-5 11 15,9-3-2-15,13-4-6 16,2-2-1-16,7-3-3 16,-2-1-2-16,-6 2-2 15,-3 0-2-15,-13 3-4 0,-6 1-12 16,-19 4-44-16,-8 3-40 16,-21 7-191-16,-13 6 170 15</inkml:trace>
  <inkml:trace contextRef="#ctx0" brushRef="#br0" timeOffset="6624.55">22588 4720 1896 0,'79'5'43'0,"17"-7"-44"16,16-7 3-16,18-13-35 15,9-8-40-15,-9-13-266 16,-5-4 213-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099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t" anchorCtr="0" compatLnSpc="1">
            <a:prstTxWarp prst="textNoShape">
              <a:avLst/>
            </a:prstTxWarp>
          </a:bodyPr>
          <a:lstStyle>
            <a:lvl1pPr defTabSz="923925">
              <a:defRPr sz="1200">
                <a:solidFill>
                  <a:schemeClr val="tx1"/>
                </a:solidFill>
              </a:defRPr>
            </a:lvl1pPr>
          </a:lstStyle>
          <a:p>
            <a:pPr>
              <a:defRPr/>
            </a:pPr>
            <a:endParaRPr lang="en-US"/>
          </a:p>
        </p:txBody>
      </p:sp>
      <p:sp>
        <p:nvSpPr>
          <p:cNvPr id="3075" name="Rectangle 3"/>
          <p:cNvSpPr>
            <a:spLocks noGrp="1" noChangeArrowheads="1"/>
          </p:cNvSpPr>
          <p:nvPr>
            <p:ph type="dt" idx="1"/>
          </p:nvPr>
        </p:nvSpPr>
        <p:spPr bwMode="auto">
          <a:xfrm>
            <a:off x="3937000" y="0"/>
            <a:ext cx="30099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t" anchorCtr="0" compatLnSpc="1">
            <a:prstTxWarp prst="textNoShape">
              <a:avLst/>
            </a:prstTxWarp>
          </a:bodyPr>
          <a:lstStyle>
            <a:lvl1pPr algn="r" defTabSz="923925">
              <a:defRPr sz="1200">
                <a:solidFill>
                  <a:schemeClr val="tx1"/>
                </a:solidFill>
              </a:defRPr>
            </a:lvl1pPr>
          </a:lstStyle>
          <a:p>
            <a:pPr>
              <a:defRPr/>
            </a:pPr>
            <a:endParaRPr lang="en-US"/>
          </a:p>
        </p:txBody>
      </p:sp>
      <p:sp>
        <p:nvSpPr>
          <p:cNvPr id="137220" name="Rectangle 4"/>
          <p:cNvSpPr>
            <a:spLocks noGrp="1" noRot="1" noChangeAspect="1" noChangeArrowheads="1" noTextEdit="1"/>
          </p:cNvSpPr>
          <p:nvPr>
            <p:ph type="sldImg" idx="2"/>
          </p:nvPr>
        </p:nvSpPr>
        <p:spPr bwMode="auto">
          <a:xfrm>
            <a:off x="1165225" y="692150"/>
            <a:ext cx="4616450" cy="346233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25513" y="4386263"/>
            <a:ext cx="5095875" cy="415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770938"/>
            <a:ext cx="30099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b" anchorCtr="0" compatLnSpc="1">
            <a:prstTxWarp prst="textNoShape">
              <a:avLst/>
            </a:prstTxWarp>
          </a:bodyPr>
          <a:lstStyle>
            <a:lvl1pPr defTabSz="923925">
              <a:defRPr sz="1200">
                <a:solidFill>
                  <a:schemeClr val="tx1"/>
                </a:solidFill>
              </a:defRPr>
            </a:lvl1pPr>
          </a:lstStyle>
          <a:p>
            <a:pPr>
              <a:defRPr/>
            </a:pPr>
            <a:endParaRPr lang="en-US"/>
          </a:p>
        </p:txBody>
      </p:sp>
      <p:sp>
        <p:nvSpPr>
          <p:cNvPr id="3079" name="Rectangle 7"/>
          <p:cNvSpPr>
            <a:spLocks noGrp="1" noChangeArrowheads="1"/>
          </p:cNvSpPr>
          <p:nvPr>
            <p:ph type="sldNum" sz="quarter" idx="5"/>
          </p:nvPr>
        </p:nvSpPr>
        <p:spPr bwMode="auto">
          <a:xfrm>
            <a:off x="3937000" y="8770938"/>
            <a:ext cx="30099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b" anchorCtr="0" compatLnSpc="1">
            <a:prstTxWarp prst="textNoShape">
              <a:avLst/>
            </a:prstTxWarp>
          </a:bodyPr>
          <a:lstStyle>
            <a:lvl1pPr algn="r" defTabSz="923925">
              <a:defRPr sz="1200">
                <a:solidFill>
                  <a:schemeClr val="tx1"/>
                </a:solidFill>
              </a:defRPr>
            </a:lvl1pPr>
          </a:lstStyle>
          <a:p>
            <a:pPr>
              <a:defRPr/>
            </a:pPr>
            <a:fld id="{B04CB548-250C-47EA-91D9-F0C9F6026E36}" type="slidenum">
              <a:rPr lang="en-US"/>
              <a:pPr>
                <a:defRPr/>
              </a:pPr>
              <a:t>‹#›</a:t>
            </a:fld>
            <a:endParaRPr lang="en-US"/>
          </a:p>
        </p:txBody>
      </p:sp>
    </p:spTree>
    <p:extLst>
      <p:ext uri="{BB962C8B-B14F-4D97-AF65-F5344CB8AC3E}">
        <p14:creationId xmlns:p14="http://schemas.microsoft.com/office/powerpoint/2010/main" val="34519995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Times New Roman" panose="02020603050405020304" pitchFamily="18" charset="0"/>
                <a:cs typeface="Times New Roman" panose="02020603050405020304" pitchFamily="18" charset="0"/>
              </a:rPr>
              <a:t>The force on the wire is of magnitude </a:t>
            </a:r>
            <a:r>
              <a:rPr lang="en-US" altLang="en-US" i="1" dirty="0" err="1">
                <a:latin typeface="Times New Roman" panose="02020603050405020304" pitchFamily="18" charset="0"/>
                <a:cs typeface="Times New Roman" panose="02020603050405020304" pitchFamily="18" charset="0"/>
              </a:rPr>
              <a:t>F</a:t>
            </a:r>
            <a:r>
              <a:rPr lang="en-US" altLang="en-US" baseline="-25000" dirty="0" err="1">
                <a:latin typeface="Times New Roman" panose="02020603050405020304" pitchFamily="18" charset="0"/>
                <a:cs typeface="Times New Roman" panose="02020603050405020304" pitchFamily="18" charset="0"/>
              </a:rPr>
              <a:t>app</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anose="02020603050405020304" pitchFamily="18" charset="0"/>
                <a:cs typeface="Times New Roman" panose="02020603050405020304" pitchFamily="18" charset="0"/>
              </a:rPr>
              <a:t>FB </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IℓB</a:t>
            </a:r>
            <a:r>
              <a:rPr lang="en-US" altLang="en-US" dirty="0">
                <a:latin typeface="Times New Roman" panose="02020603050405020304" pitchFamily="18" charset="0"/>
                <a:cs typeface="Times New Roman" panose="02020603050405020304" pitchFamily="18" charset="0"/>
              </a:rPr>
              <a:t>, with </a:t>
            </a:r>
            <a:r>
              <a:rPr lang="en-US" altLang="en-US" i="1" dirty="0">
                <a:latin typeface="Times New Roman" panose="02020603050405020304" pitchFamily="18" charset="0"/>
                <a:cs typeface="Times New Roman" panose="02020603050405020304" pitchFamily="18" charset="0"/>
              </a:rPr>
              <a:t>I </a:t>
            </a:r>
            <a:r>
              <a:rPr lang="en-US" altLang="en-US" dirty="0">
                <a:latin typeface="Times New Roman" panose="02020603050405020304" pitchFamily="18" charset="0"/>
                <a:cs typeface="Times New Roman" panose="02020603050405020304" pitchFamily="18" charset="0"/>
              </a:rPr>
              <a:t>given by </a:t>
            </a:r>
            <a:r>
              <a:rPr lang="en-US" altLang="en-US" i="1" dirty="0">
                <a:latin typeface="Times New Roman" panose="02020603050405020304" pitchFamily="18" charset="0"/>
                <a:cs typeface="Times New Roman" panose="02020603050405020304" pitchFamily="18" charset="0"/>
              </a:rPr>
              <a:t>I</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anose="02020603050405020304" pitchFamily="18" charset="0"/>
                <a:cs typeface="Times New Roman" panose="02020603050405020304" pitchFamily="18" charset="0"/>
              </a:rPr>
              <a:t>Bℓv</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R</a:t>
            </a:r>
            <a:r>
              <a:rPr lang="en-US" altLang="en-US" dirty="0">
                <a:latin typeface="Times New Roman" panose="02020603050405020304" pitchFamily="18" charset="0"/>
                <a:cs typeface="Times New Roman" panose="02020603050405020304" pitchFamily="18" charset="0"/>
              </a:rPr>
              <a:t>. Therefore, the force is proportional to the speed and the force doubles. Because </a:t>
            </a:r>
            <a:r>
              <a:rPr lang="en-US" altLang="en-US" i="1" dirty="0">
                <a:latin typeface="Times New Roman" panose="02020603050405020304" pitchFamily="18" charset="0"/>
                <a:cs typeface="Times New Roman" panose="02020603050405020304" pitchFamily="18" charset="0"/>
              </a:rPr>
              <a:t>P</a:t>
            </a:r>
            <a:r>
              <a:rPr lang="en-US" altLang="en-US" dirty="0">
                <a:latin typeface="Times New Roman" panose="02020603050405020304" pitchFamily="18" charset="0"/>
                <a:cs typeface="Times New Roman" panose="02020603050405020304" pitchFamily="18" charset="0"/>
              </a:rPr>
              <a:t> = </a:t>
            </a:r>
            <a:r>
              <a:rPr lang="en-US" altLang="en-US" i="1" dirty="0" err="1">
                <a:latin typeface="Times New Roman" panose="02020603050405020304" pitchFamily="18" charset="0"/>
                <a:cs typeface="Times New Roman" panose="02020603050405020304" pitchFamily="18" charset="0"/>
              </a:rPr>
              <a:t>F</a:t>
            </a:r>
            <a:r>
              <a:rPr lang="en-US" altLang="en-US" baseline="-25000" dirty="0" err="1">
                <a:latin typeface="Times New Roman" panose="02020603050405020304" pitchFamily="18" charset="0"/>
                <a:cs typeface="Times New Roman" panose="02020603050405020304" pitchFamily="18" charset="0"/>
              </a:rPr>
              <a:t>app</a:t>
            </a:r>
            <a:r>
              <a:rPr lang="en-US" altLang="en-US" i="1" dirty="0" err="1">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the doubling of the force </a:t>
            </a:r>
            <a:r>
              <a:rPr lang="en-US" altLang="en-US" i="1" dirty="0">
                <a:latin typeface="Times New Roman" panose="02020603050405020304" pitchFamily="18" charset="0"/>
                <a:cs typeface="Times New Roman" panose="02020603050405020304" pitchFamily="18" charset="0"/>
              </a:rPr>
              <a:t>and </a:t>
            </a:r>
            <a:r>
              <a:rPr lang="en-US" altLang="en-US" dirty="0">
                <a:latin typeface="Times New Roman" panose="02020603050405020304" pitchFamily="18" charset="0"/>
                <a:cs typeface="Times New Roman" panose="02020603050405020304" pitchFamily="18" charset="0"/>
              </a:rPr>
              <a:t>the speed results in the power being four times as large.</a:t>
            </a:r>
            <a:endParaRPr lang="en-US" dirty="0"/>
          </a:p>
        </p:txBody>
      </p:sp>
      <p:sp>
        <p:nvSpPr>
          <p:cNvPr id="4" name="Slide Number Placeholder 3"/>
          <p:cNvSpPr>
            <a:spLocks noGrp="1"/>
          </p:cNvSpPr>
          <p:nvPr>
            <p:ph type="sldNum" sz="quarter" idx="10"/>
          </p:nvPr>
        </p:nvSpPr>
        <p:spPr/>
        <p:txBody>
          <a:bodyPr/>
          <a:lstStyle/>
          <a:p>
            <a:pPr>
              <a:defRPr/>
            </a:pPr>
            <a:fld id="{B04CB548-250C-47EA-91D9-F0C9F6026E36}" type="slidenum">
              <a:rPr lang="en-US" smtClean="0"/>
              <a:pPr>
                <a:defRPr/>
              </a:pPr>
              <a:t>9</a:t>
            </a:fld>
            <a:endParaRPr lang="en-US"/>
          </a:p>
        </p:txBody>
      </p:sp>
    </p:spTree>
    <p:extLst>
      <p:ext uri="{BB962C8B-B14F-4D97-AF65-F5344CB8AC3E}">
        <p14:creationId xmlns:p14="http://schemas.microsoft.com/office/powerpoint/2010/main" val="7733295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Recall: </a:t>
            </a:r>
            <a:r>
              <a:rPr lang="en-US" sz="1200" kern="1200" dirty="0" err="1">
                <a:solidFill>
                  <a:schemeClr val="tx1"/>
                </a:solidFill>
                <a:effectLst/>
                <a:latin typeface="Times New Roman" panose="02020603050405020304" pitchFamily="18" charset="0"/>
                <a:ea typeface="+mn-ea"/>
                <a:cs typeface="Times New Roman" panose="02020603050405020304" pitchFamily="18" charset="0"/>
              </a:rPr>
              <a:t>emf</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nd current induced in loop of wire by changing magnetic flux</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latin typeface="Times New Roman" panose="02020603050405020304" pitchFamily="18" charset="0"/>
                <a:ea typeface="+mn-ea"/>
                <a:cs typeface="Times New Roman" panose="02020603050405020304" pitchFamily="18" charset="0"/>
              </a:rPr>
              <a:t>Imagine plate of metal (figur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latin typeface="Times New Roman" panose="02020603050405020304" pitchFamily="18" charset="0"/>
                <a:ea typeface="+mn-ea"/>
                <a:cs typeface="Times New Roman" panose="02020603050405020304" pitchFamily="18" charset="0"/>
              </a:rPr>
              <a:t>Consider plate as concentric circular conducting loops of various radii </a:t>
            </a:r>
          </a:p>
          <a:p>
            <a:pPr marL="1085850" marR="0" lvl="2"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Circulating currents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eddy currents</a:t>
            </a:r>
            <a:r>
              <a:rPr lang="en-US" sz="1200" b="0" kern="1200" dirty="0">
                <a:solidFill>
                  <a:schemeClr val="tx1"/>
                </a:solidFill>
                <a:effectLst/>
                <a:latin typeface="Times New Roman" panose="02020603050405020304" pitchFamily="18" charset="0"/>
                <a:ea typeface="+mn-ea"/>
                <a:cs typeface="Times New Roman" panose="02020603050405020304" pitchFamily="18" charset="0"/>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induced in bulk pieces of metal moving through magnetic field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magine plate swings back and forth through magnetic field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As plate enters field:</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Changing magnetic flux induces </a:t>
            </a:r>
            <a:r>
              <a:rPr lang="en-US" sz="1200" kern="1200" dirty="0" err="1">
                <a:solidFill>
                  <a:schemeClr val="tx1"/>
                </a:solidFill>
                <a:effectLst/>
                <a:latin typeface="Times New Roman" panose="02020603050405020304" pitchFamily="18" charset="0"/>
                <a:ea typeface="+mn-ea"/>
                <a:cs typeface="Times New Roman" panose="02020603050405020304" pitchFamily="18" charset="0"/>
              </a:rPr>
              <a:t>emf</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in plate</a:t>
            </a:r>
          </a:p>
          <a:p>
            <a:pPr marL="1085850" marR="0" lvl="2"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Causes free electrons in plate to move</a:t>
            </a:r>
          </a:p>
          <a:p>
            <a:pPr marL="1085850" marR="0" lvl="2"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Producing swirling eddy currents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Lenz’s law: direction of eddy currents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they create magnetic fields that oppose change that causes currents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ddy currents must produce effective magnetic poles on plate</a:t>
            </a:r>
          </a:p>
          <a:p>
            <a:pPr marL="1085850" marR="0" lvl="2"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Which are repelled by poles of magnet</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Result: repulsive force that opposes motion of the plate</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f opposite were true: plate would accelerate and its energy would increase after each swing</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Violation of law of conservation of energy </a:t>
            </a: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8</a:t>
            </a:fld>
            <a:endParaRPr lang="en-US"/>
          </a:p>
        </p:txBody>
      </p:sp>
    </p:spTree>
    <p:extLst>
      <p:ext uri="{BB962C8B-B14F-4D97-AF65-F5344CB8AC3E}">
        <p14:creationId xmlns:p14="http://schemas.microsoft.com/office/powerpoint/2010/main" val="33496244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Figure (a):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B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directed into page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nduced eddy current counterclockwise as swinging plate enters field at position 1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Flux due to external magnetic field into screen through plate increasing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Lenz’s law: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nduced current must provide its own magnetic field out of screen</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Opposite true as plate leaves field at position 2</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Current clockwise</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Because induced eddy current always produces magnetic retarding force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F</a:t>
            </a:r>
            <a:r>
              <a:rPr lang="en-US" sz="1200" i="1" kern="1200" baseline="-25000" dirty="0">
                <a:solidFill>
                  <a:schemeClr val="tx1"/>
                </a:solidFill>
                <a:effectLst/>
                <a:latin typeface="Times New Roman" panose="02020603050405020304" pitchFamily="18" charset="0"/>
                <a:ea typeface="+mn-ea"/>
                <a:cs typeface="Times New Roman" panose="02020603050405020304" pitchFamily="18" charset="0"/>
              </a:rPr>
              <a:t>B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when plate enters or leaves field:</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Swinging plate eventually comes to rest</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f slots cut in plate (figure (b)):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Many conducting loops in plate cut</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ddy currents and corresponding retarding force greatly reduced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Braking systems on many subway and rapid-transit cars make use of electromagnetic induction and eddy currents</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lectromagnet attached to train positioned near steel rails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lectromagnet = solenoid with iron core</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Braking action occurs when large current passes through electromagnet</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Relative motion of magnet and rails induces eddy currents in rails</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Direction of currents produces drag force on moving train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Because eddy currents decrease steadily in magnitude as train slows down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Braking effect smooth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As safety measure: some power tools use eddy currents to stop rapidly spinning blades once device turned off </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ddy currents often undesirabl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Represent transformation of mechanical energy to internal energy in resistance of metal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To reduce energy loss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conducting parts often laminated;</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Built up in thin layers separated by nonconducting material (e.g., lacquer or a metal oxide)</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Layered structure prevents large current loops</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ffectively confines currents to small loops in individual layers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Used in transformer cores and motors to minimize eddy currents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ncrease efficiency of these devices </a:t>
            </a: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9</a:t>
            </a:fld>
            <a:endParaRPr lang="en-US"/>
          </a:p>
        </p:txBody>
      </p:sp>
    </p:spTree>
    <p:extLst>
      <p:ext uri="{BB962C8B-B14F-4D97-AF65-F5344CB8AC3E}">
        <p14:creationId xmlns:p14="http://schemas.microsoft.com/office/powerpoint/2010/main" val="39774145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7FB4A1D-8005-4526-B29E-12B9D8E6402A}" type="slidenum">
              <a:rPr lang="en-US"/>
              <a:pPr>
                <a:defRPr/>
              </a:pPr>
              <a:t>‹#›</a:t>
            </a:fld>
            <a:endParaRPr lang="en-US"/>
          </a:p>
        </p:txBody>
      </p:sp>
    </p:spTree>
    <p:extLst>
      <p:ext uri="{BB962C8B-B14F-4D97-AF65-F5344CB8AC3E}">
        <p14:creationId xmlns:p14="http://schemas.microsoft.com/office/powerpoint/2010/main" val="9536211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A1A230F-B621-4674-87CE-EDB6066D1D13}" type="slidenum">
              <a:rPr lang="en-US"/>
              <a:pPr>
                <a:defRPr/>
              </a:pPr>
              <a:t>‹#›</a:t>
            </a:fld>
            <a:endParaRPr lang="en-US"/>
          </a:p>
        </p:txBody>
      </p:sp>
    </p:spTree>
    <p:extLst>
      <p:ext uri="{BB962C8B-B14F-4D97-AF65-F5344CB8AC3E}">
        <p14:creationId xmlns:p14="http://schemas.microsoft.com/office/powerpoint/2010/main" val="29183995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65D5088-FB67-424E-97CD-C5B65BAF19DE}" type="slidenum">
              <a:rPr lang="en-US"/>
              <a:pPr>
                <a:defRPr/>
              </a:pPr>
              <a:t>‹#›</a:t>
            </a:fld>
            <a:endParaRPr lang="en-US"/>
          </a:p>
        </p:txBody>
      </p:sp>
    </p:spTree>
    <p:extLst>
      <p:ext uri="{BB962C8B-B14F-4D97-AF65-F5344CB8AC3E}">
        <p14:creationId xmlns:p14="http://schemas.microsoft.com/office/powerpoint/2010/main" val="40112212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AC7CA0C-FA54-4F59-A9F4-C78AADFE5679}" type="slidenum">
              <a:rPr lang="en-US"/>
              <a:pPr>
                <a:defRPr/>
              </a:pPr>
              <a:t>‹#›</a:t>
            </a:fld>
            <a:endParaRPr lang="en-US"/>
          </a:p>
        </p:txBody>
      </p:sp>
    </p:spTree>
    <p:extLst>
      <p:ext uri="{BB962C8B-B14F-4D97-AF65-F5344CB8AC3E}">
        <p14:creationId xmlns:p14="http://schemas.microsoft.com/office/powerpoint/2010/main" val="1998920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F0B6DCC-C8AF-4E48-B3D5-B90E411BAE02}" type="slidenum">
              <a:rPr lang="en-US"/>
              <a:pPr>
                <a:defRPr/>
              </a:pPr>
              <a:t>‹#›</a:t>
            </a:fld>
            <a:endParaRPr lang="en-US"/>
          </a:p>
        </p:txBody>
      </p:sp>
    </p:spTree>
    <p:extLst>
      <p:ext uri="{BB962C8B-B14F-4D97-AF65-F5344CB8AC3E}">
        <p14:creationId xmlns:p14="http://schemas.microsoft.com/office/powerpoint/2010/main" val="36397625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2D1500C-8AD7-4DBF-83A9-D4AA678B884E}" type="slidenum">
              <a:rPr lang="en-US"/>
              <a:pPr>
                <a:defRPr/>
              </a:pPr>
              <a:t>‹#›</a:t>
            </a:fld>
            <a:endParaRPr lang="en-US"/>
          </a:p>
        </p:txBody>
      </p:sp>
    </p:spTree>
    <p:extLst>
      <p:ext uri="{BB962C8B-B14F-4D97-AF65-F5344CB8AC3E}">
        <p14:creationId xmlns:p14="http://schemas.microsoft.com/office/powerpoint/2010/main" val="4078569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7351393-A79C-452A-B566-69C7C7AE0E7D}" type="slidenum">
              <a:rPr lang="en-US"/>
              <a:pPr>
                <a:defRPr/>
              </a:pPr>
              <a:t>‹#›</a:t>
            </a:fld>
            <a:endParaRPr lang="en-US"/>
          </a:p>
        </p:txBody>
      </p:sp>
    </p:spTree>
    <p:extLst>
      <p:ext uri="{BB962C8B-B14F-4D97-AF65-F5344CB8AC3E}">
        <p14:creationId xmlns:p14="http://schemas.microsoft.com/office/powerpoint/2010/main" val="21700879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519E9E8-C2F5-457A-AD1A-D187B346981F}" type="slidenum">
              <a:rPr lang="en-US"/>
              <a:pPr>
                <a:defRPr/>
              </a:pPr>
              <a:t>‹#›</a:t>
            </a:fld>
            <a:endParaRPr lang="en-US"/>
          </a:p>
        </p:txBody>
      </p:sp>
    </p:spTree>
    <p:extLst>
      <p:ext uri="{BB962C8B-B14F-4D97-AF65-F5344CB8AC3E}">
        <p14:creationId xmlns:p14="http://schemas.microsoft.com/office/powerpoint/2010/main" val="1521674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F5F0E49-ECB8-4832-8627-2652C63937ED}" type="slidenum">
              <a:rPr lang="en-US"/>
              <a:pPr>
                <a:defRPr/>
              </a:pPr>
              <a:t>‹#›</a:t>
            </a:fld>
            <a:endParaRPr lang="en-US"/>
          </a:p>
        </p:txBody>
      </p:sp>
    </p:spTree>
    <p:extLst>
      <p:ext uri="{BB962C8B-B14F-4D97-AF65-F5344CB8AC3E}">
        <p14:creationId xmlns:p14="http://schemas.microsoft.com/office/powerpoint/2010/main" val="212415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FDF68EA-E5AF-4B8E-9A24-7C5C43614507}" type="slidenum">
              <a:rPr lang="en-US"/>
              <a:pPr>
                <a:defRPr/>
              </a:pPr>
              <a:t>‹#›</a:t>
            </a:fld>
            <a:endParaRPr lang="en-US"/>
          </a:p>
        </p:txBody>
      </p:sp>
    </p:spTree>
    <p:extLst>
      <p:ext uri="{BB962C8B-B14F-4D97-AF65-F5344CB8AC3E}">
        <p14:creationId xmlns:p14="http://schemas.microsoft.com/office/powerpoint/2010/main" val="28303456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8E337B1-CB63-4C86-929C-544FDC656ADD}" type="slidenum">
              <a:rPr lang="en-US"/>
              <a:pPr>
                <a:defRPr/>
              </a:pPr>
              <a:t>‹#›</a:t>
            </a:fld>
            <a:endParaRPr lang="en-US"/>
          </a:p>
        </p:txBody>
      </p:sp>
    </p:spTree>
    <p:extLst>
      <p:ext uri="{BB962C8B-B14F-4D97-AF65-F5344CB8AC3E}">
        <p14:creationId xmlns:p14="http://schemas.microsoft.com/office/powerpoint/2010/main" val="22256610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chemeClr val="tx1"/>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chemeClr val="tx1"/>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tx1"/>
                </a:solidFill>
              </a:defRPr>
            </a:lvl1pPr>
          </a:lstStyle>
          <a:p>
            <a:pPr>
              <a:defRPr/>
            </a:pPr>
            <a:fld id="{CC76C1BF-A3D5-4141-9382-FBFCCB2DD10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32.png"/><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30.png"/><Relationship Id="rId4" Type="http://schemas.openxmlformats.org/officeDocument/2006/relationships/image" Target="../media/image290.png"/></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15.bin"/><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customXml" Target="../ink/ink4.xml"/></Relationships>
</file>

<file path=ppt/slides/_rels/slide13.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package" Target="../embeddings/Microsoft_Word_Document1.docx"/><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customXml" Target="../ink/ink5.xml"/></Relationships>
</file>

<file path=ppt/slides/_rels/slide14.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34.png"/><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image" Target="../media/image35.png"/><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image" Target="../media/image8.wmf"/><Relationship Id="rId3" Type="http://schemas.openxmlformats.org/officeDocument/2006/relationships/image" Target="../media/image2.wmf"/><Relationship Id="rId7" Type="http://schemas.openxmlformats.org/officeDocument/2006/relationships/oleObject" Target="../embeddings/oleObject4.bin"/><Relationship Id="rId12" Type="http://schemas.openxmlformats.org/officeDocument/2006/relationships/oleObject" Target="../embeddings/oleObject6.bin"/><Relationship Id="rId17" Type="http://schemas.openxmlformats.org/officeDocument/2006/relationships/oleObject" Target="../embeddings/oleObject8.bin"/><Relationship Id="rId2" Type="http://schemas.openxmlformats.org/officeDocument/2006/relationships/oleObject" Target="../embeddings/oleObject2.bin"/><Relationship Id="rId16" Type="http://schemas.openxmlformats.org/officeDocument/2006/relationships/image" Target="../media/image7.wmf"/><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8.png"/><Relationship Id="rId5" Type="http://schemas.openxmlformats.org/officeDocument/2006/relationships/image" Target="../media/image3.wmf"/><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oleObject" Target="../embeddings/oleObject3.bin"/><Relationship Id="rId9" Type="http://schemas.openxmlformats.org/officeDocument/2006/relationships/oleObject" Target="../embeddings/oleObject5.bin"/><Relationship Id="rId14" Type="http://schemas.openxmlformats.org/officeDocument/2006/relationships/image" Target="../media/image10.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oleObject" Target="../embeddings/oleObject19.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41.wmf"/></Relationships>
</file>

<file path=ppt/slides/_rels/slide21.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oleObject" Target="../embeddings/oleObject27.bin"/><Relationship Id="rId18" Type="http://schemas.openxmlformats.org/officeDocument/2006/relationships/image" Target="../media/image50.wmf"/><Relationship Id="rId3" Type="http://schemas.openxmlformats.org/officeDocument/2006/relationships/image" Target="../media/image43.wmf"/><Relationship Id="rId7" Type="http://schemas.openxmlformats.org/officeDocument/2006/relationships/image" Target="../media/image45.wmf"/><Relationship Id="rId12" Type="http://schemas.openxmlformats.org/officeDocument/2006/relationships/image" Target="../media/image47.wmf"/><Relationship Id="rId17" Type="http://schemas.openxmlformats.org/officeDocument/2006/relationships/oleObject" Target="../embeddings/oleObject29.bin"/><Relationship Id="rId2" Type="http://schemas.openxmlformats.org/officeDocument/2006/relationships/oleObject" Target="../embeddings/oleObject22.bin"/><Relationship Id="rId16" Type="http://schemas.openxmlformats.org/officeDocument/2006/relationships/image" Target="../media/image49.wmf"/><Relationship Id="rId1" Type="http://schemas.openxmlformats.org/officeDocument/2006/relationships/slideLayout" Target="../slideLayouts/slideLayout7.xml"/><Relationship Id="rId6" Type="http://schemas.openxmlformats.org/officeDocument/2006/relationships/oleObject" Target="../embeddings/oleObject24.bin"/><Relationship Id="rId11" Type="http://schemas.openxmlformats.org/officeDocument/2006/relationships/oleObject" Target="../embeddings/oleObject26.bin"/><Relationship Id="rId5" Type="http://schemas.openxmlformats.org/officeDocument/2006/relationships/image" Target="../media/image44.wmf"/><Relationship Id="rId15" Type="http://schemas.openxmlformats.org/officeDocument/2006/relationships/oleObject" Target="../embeddings/oleObject28.bin"/><Relationship Id="rId10" Type="http://schemas.openxmlformats.org/officeDocument/2006/relationships/image" Target="../media/image46.wmf"/><Relationship Id="rId4" Type="http://schemas.openxmlformats.org/officeDocument/2006/relationships/oleObject" Target="../embeddings/oleObject23.bin"/><Relationship Id="rId9" Type="http://schemas.openxmlformats.org/officeDocument/2006/relationships/oleObject" Target="../embeddings/oleObject25.bin"/><Relationship Id="rId14" Type="http://schemas.openxmlformats.org/officeDocument/2006/relationships/image" Target="../media/image48.wmf"/></Relationships>
</file>

<file path=ppt/slides/_rels/slide2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package" Target="../embeddings/Microsoft_Word_Document2.docx"/><Relationship Id="rId1" Type="http://schemas.openxmlformats.org/officeDocument/2006/relationships/slideLayout" Target="../slideLayouts/slideLayout7.xml"/><Relationship Id="rId5" Type="http://schemas.openxmlformats.org/officeDocument/2006/relationships/image" Target="../media/image53.png"/><Relationship Id="rId4" Type="http://schemas.openxmlformats.org/officeDocument/2006/relationships/customXml" Target="../ink/ink8.xml"/></Relationships>
</file>

<file path=ppt/slides/_rels/slide24.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png"/><Relationship Id="rId1" Type="http://schemas.openxmlformats.org/officeDocument/2006/relationships/slideLayout" Target="../slideLayouts/slideLayout7.xml"/><Relationship Id="rId5" Type="http://schemas.openxmlformats.org/officeDocument/2006/relationships/image" Target="../media/image56.png"/><Relationship Id="rId4" Type="http://schemas.openxmlformats.org/officeDocument/2006/relationships/customXml" Target="../ink/ink9.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customXml" Target="../ink/ink1.xml"/><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package" Target="../embeddings/Microsoft_Word_Document.docx"/><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3.bin"/><Relationship Id="rId18" Type="http://schemas.openxmlformats.org/officeDocument/2006/relationships/customXml" Target="../ink/ink2.xml"/><Relationship Id="rId3" Type="http://schemas.openxmlformats.org/officeDocument/2006/relationships/image" Target="../media/image3.wmf"/><Relationship Id="rId7" Type="http://schemas.openxmlformats.org/officeDocument/2006/relationships/oleObject" Target="../embeddings/oleObject10.bin"/><Relationship Id="rId12" Type="http://schemas.openxmlformats.org/officeDocument/2006/relationships/image" Target="../media/image17.wmf"/><Relationship Id="rId17" Type="http://schemas.openxmlformats.org/officeDocument/2006/relationships/image" Target="../media/image25.png"/><Relationship Id="rId2" Type="http://schemas.openxmlformats.org/officeDocument/2006/relationships/oleObject" Target="../embeddings/oleObject9.bin"/><Relationship Id="rId16" Type="http://schemas.openxmlformats.org/officeDocument/2006/relationships/image" Target="../media/image19.wmf"/><Relationship Id="rId1" Type="http://schemas.openxmlformats.org/officeDocument/2006/relationships/slideLayout" Target="../slideLayouts/slideLayout7.xml"/><Relationship Id="rId6" Type="http://schemas.openxmlformats.org/officeDocument/2006/relationships/image" Target="../media/image19.png"/><Relationship Id="rId11" Type="http://schemas.openxmlformats.org/officeDocument/2006/relationships/oleObject" Target="../embeddings/oleObject12.bin"/><Relationship Id="rId5" Type="http://schemas.openxmlformats.org/officeDocument/2006/relationships/image" Target="../media/image18.png"/><Relationship Id="rId15" Type="http://schemas.openxmlformats.org/officeDocument/2006/relationships/oleObject" Target="../embeddings/oleObject14.bin"/><Relationship Id="rId10" Type="http://schemas.openxmlformats.org/officeDocument/2006/relationships/image" Target="../media/image16.wmf"/><Relationship Id="rId19" Type="http://schemas.openxmlformats.org/officeDocument/2006/relationships/image" Target="../media/image20.png"/><Relationship Id="rId4" Type="http://schemas.openxmlformats.org/officeDocument/2006/relationships/image" Target="../media/image17.png"/><Relationship Id="rId9" Type="http://schemas.openxmlformats.org/officeDocument/2006/relationships/oleObject" Target="../embeddings/oleObject11.bin"/><Relationship Id="rId14" Type="http://schemas.openxmlformats.org/officeDocument/2006/relationships/image" Target="../media/image18.wmf"/></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xml"/><Relationship Id="rId1" Type="http://schemas.openxmlformats.org/officeDocument/2006/relationships/slideLayout" Target="../slideLayouts/slideLayout4.xml"/><Relationship Id="rId6" Type="http://schemas.openxmlformats.org/officeDocument/2006/relationships/image" Target="../media/image23.png"/><Relationship Id="rId5" Type="http://schemas.openxmlformats.org/officeDocument/2006/relationships/customXml" Target="../ink/ink3.xml"/><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WordArt 2"/>
          <p:cNvSpPr>
            <a:spLocks noChangeArrowheads="1" noChangeShapeType="1" noTextEdit="1"/>
          </p:cNvSpPr>
          <p:nvPr/>
        </p:nvSpPr>
        <p:spPr bwMode="auto">
          <a:xfrm>
            <a:off x="990600" y="186898"/>
            <a:ext cx="5638800" cy="914400"/>
          </a:xfrm>
          <a:prstGeom prst="rect">
            <a:avLst/>
          </a:prstGeom>
        </p:spPr>
        <p:txBody>
          <a:bodyPr wrap="none" fromWordArt="1">
            <a:prstTxWarp prst="textPlain">
              <a:avLst>
                <a:gd name="adj" fmla="val 50000"/>
              </a:avLst>
            </a:prstTxWarp>
          </a:bodyPr>
          <a:lstStyle/>
          <a:p>
            <a:pPr algn="ctr"/>
            <a:r>
              <a:rPr lang="en-US"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Faraday's Law</a:t>
            </a:r>
          </a:p>
        </p:txBody>
      </p:sp>
      <p:sp>
        <p:nvSpPr>
          <p:cNvPr id="44035" name="Text Box 3"/>
          <p:cNvSpPr txBox="1">
            <a:spLocks noChangeArrowheads="1"/>
          </p:cNvSpPr>
          <p:nvPr/>
        </p:nvSpPr>
        <p:spPr bwMode="auto">
          <a:xfrm>
            <a:off x="0" y="144780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Electromotive Force Revisited</a:t>
            </a:r>
          </a:p>
        </p:txBody>
      </p:sp>
      <p:sp>
        <p:nvSpPr>
          <p:cNvPr id="760836" name="Text Box 4"/>
          <p:cNvSpPr txBox="1">
            <a:spLocks noChangeArrowheads="1"/>
          </p:cNvSpPr>
          <p:nvPr/>
        </p:nvSpPr>
        <p:spPr bwMode="auto">
          <a:xfrm>
            <a:off x="0" y="2057400"/>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009900"/>
                </a:solidFill>
              </a:rPr>
              <a:t>When we say something has energy, it can do work</a:t>
            </a:r>
          </a:p>
          <a:p>
            <a:pPr eaLnBrk="1" hangingPunct="1">
              <a:buFontTx/>
              <a:buChar char="•"/>
            </a:pPr>
            <a:r>
              <a:rPr lang="en-US" sz="2400" dirty="0">
                <a:solidFill>
                  <a:srgbClr val="009900"/>
                </a:solidFill>
              </a:rPr>
              <a:t>Electric potential is the potential energy per unit charge: the amount of </a:t>
            </a:r>
          </a:p>
          <a:p>
            <a:pPr marL="457200" lvl="1" indent="0" eaLnBrk="1" hangingPunct="1"/>
            <a:r>
              <a:rPr lang="en-US" sz="2400" dirty="0">
                <a:solidFill>
                  <a:srgbClr val="009900"/>
                </a:solidFill>
              </a:rPr>
              <a:t>work doable per unit charge</a:t>
            </a:r>
          </a:p>
        </p:txBody>
      </p:sp>
      <p:sp>
        <p:nvSpPr>
          <p:cNvPr id="760913" name="Text Box 81"/>
          <p:cNvSpPr txBox="1">
            <a:spLocks noChangeArrowheads="1"/>
          </p:cNvSpPr>
          <p:nvPr/>
        </p:nvSpPr>
        <p:spPr bwMode="auto">
          <a:xfrm>
            <a:off x="114300" y="3933288"/>
            <a:ext cx="89154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chemeClr val="accent2"/>
                </a:solidFill>
              </a:rPr>
              <a:t>The amount of work a device can supply per unit charge is the electromotive force (EMF)</a:t>
            </a:r>
          </a:p>
          <a:p>
            <a:pPr lvl="1" eaLnBrk="1" hangingPunct="1">
              <a:buFontTx/>
              <a:buChar char="•"/>
            </a:pPr>
            <a:r>
              <a:rPr lang="en-US" sz="2400" dirty="0">
                <a:solidFill>
                  <a:schemeClr val="accent2"/>
                </a:solidFill>
              </a:rPr>
              <a:t>Denoted </a:t>
            </a:r>
            <a:r>
              <a:rPr lang="en-US" sz="3200" dirty="0">
                <a:solidFill>
                  <a:schemeClr val="accent2"/>
                </a:solidFill>
                <a:latin typeface="Symbol" panose="05050102010706020507" pitchFamily="18" charset="2"/>
              </a:rPr>
              <a:t>e</a:t>
            </a:r>
            <a:endParaRPr lang="en-US" sz="2400" dirty="0">
              <a:solidFill>
                <a:schemeClr val="accent2"/>
              </a:solidFill>
              <a:latin typeface="Symbol" panose="05050102010706020507" pitchFamily="18" charset="2"/>
            </a:endParaRPr>
          </a:p>
        </p:txBody>
      </p:sp>
      <p:graphicFrame>
        <p:nvGraphicFramePr>
          <p:cNvPr id="760933" name="Object 101"/>
          <p:cNvGraphicFramePr>
            <a:graphicFrameLocks noChangeAspect="1"/>
          </p:cNvGraphicFramePr>
          <p:nvPr>
            <p:extLst>
              <p:ext uri="{D42A27DB-BD31-4B8C-83A1-F6EECF244321}">
                <p14:modId xmlns:p14="http://schemas.microsoft.com/office/powerpoint/2010/main" val="1873037441"/>
              </p:ext>
            </p:extLst>
          </p:nvPr>
        </p:nvGraphicFramePr>
        <p:xfrm>
          <a:off x="2677318" y="3371671"/>
          <a:ext cx="1527175" cy="447675"/>
        </p:xfrm>
        <a:graphic>
          <a:graphicData uri="http://schemas.openxmlformats.org/presentationml/2006/ole">
            <mc:AlternateContent xmlns:mc="http://schemas.openxmlformats.org/markup-compatibility/2006">
              <mc:Choice xmlns:v="urn:schemas-microsoft-com:vml" Requires="v">
                <p:oleObj name="Equation" r:id="rId2" imgW="622030" imgH="203112" progId="Equation.DSMT4">
                  <p:embed/>
                </p:oleObj>
              </mc:Choice>
              <mc:Fallback>
                <p:oleObj name="Equation" r:id="rId2" imgW="622030" imgH="203112" progId="Equation.DSMT4">
                  <p:embed/>
                  <p:pic>
                    <p:nvPicPr>
                      <p:cNvPr id="0" name="Object 1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7318" y="3371671"/>
                        <a:ext cx="15271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760934" name="Object 102"/>
              <p:cNvSpPr txBox="1"/>
              <p:nvPr/>
            </p:nvSpPr>
            <p:spPr bwMode="auto">
              <a:xfrm>
                <a:off x="3200400" y="5133975"/>
                <a:ext cx="1090613" cy="923925"/>
              </a:xfrm>
              <a:prstGeom prst="rect">
                <a:avLst/>
              </a:prstGeom>
              <a:noFill/>
              <a:ln w="28575">
                <a:solidFill>
                  <a:srgbClr val="009900"/>
                </a:solidFill>
                <a:miter lim="800000"/>
                <a:headEnd/>
                <a:tailEnd/>
              </a:ln>
              <a:effectLst/>
            </p:spPr>
            <p:txBody>
              <a:bodyPr>
                <a:normAutofit fontScale="475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ℰ</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𝑊</m:t>
                          </m:r>
                        </m:num>
                        <m:den>
                          <m:r>
                            <a:rPr lang="en-US" i="1">
                              <a:solidFill>
                                <a:srgbClr val="000000"/>
                              </a:solidFill>
                              <a:latin typeface="Cambria Math" panose="02040503050406030204" pitchFamily="18" charset="0"/>
                            </a:rPr>
                            <m:t>𝑞</m:t>
                          </m:r>
                        </m:den>
                      </m:f>
                    </m:oMath>
                  </m:oMathPara>
                </a14:m>
                <a:endParaRPr lang="en-US" dirty="0"/>
              </a:p>
            </p:txBody>
          </p:sp>
        </mc:Choice>
        <mc:Fallback xmlns="">
          <p:sp>
            <p:nvSpPr>
              <p:cNvPr id="760934" name="Object 102"/>
              <p:cNvSpPr txBox="1">
                <a:spLocks noRot="1" noChangeAspect="1" noMove="1" noResize="1" noEditPoints="1" noAdjustHandles="1" noChangeArrowheads="1" noChangeShapeType="1" noTextEdit="1"/>
              </p:cNvSpPr>
              <p:nvPr/>
            </p:nvSpPr>
            <p:spPr bwMode="auto">
              <a:xfrm>
                <a:off x="3200400" y="5133975"/>
                <a:ext cx="1090613" cy="923925"/>
              </a:xfrm>
              <a:prstGeom prst="rect">
                <a:avLst/>
              </a:prstGeom>
              <a:blipFill>
                <a:blip r:embed="rId4"/>
                <a:stretch>
                  <a:fillRect/>
                </a:stretch>
              </a:blipFill>
              <a:ln w="28575">
                <a:solidFill>
                  <a:srgbClr val="009900"/>
                </a:solidFill>
                <a:miter lim="800000"/>
                <a:headEnd/>
                <a:tailEnd/>
              </a:ln>
              <a:effectLst/>
            </p:spPr>
            <p:txBody>
              <a:bodyPr/>
              <a:lstStyle/>
              <a:p>
                <a:r>
                  <a:rPr lang="en-US">
                    <a:noFill/>
                  </a:rPr>
                  <a:t> </a:t>
                </a:r>
              </a:p>
            </p:txBody>
          </p:sp>
        </mc:Fallback>
      </mc:AlternateContent>
      <p:sp>
        <p:nvSpPr>
          <p:cNvPr id="2" name="TextBox 1"/>
          <p:cNvSpPr txBox="1"/>
          <p:nvPr/>
        </p:nvSpPr>
        <p:spPr>
          <a:xfrm>
            <a:off x="6553200" y="685800"/>
            <a:ext cx="2362200" cy="830997"/>
          </a:xfrm>
          <a:prstGeom prst="rect">
            <a:avLst/>
          </a:prstGeom>
          <a:noFill/>
        </p:spPr>
        <p:txBody>
          <a:bodyPr wrap="square" rtlCol="0">
            <a:spAutoFit/>
          </a:bodyPr>
          <a:lstStyle/>
          <a:p>
            <a:r>
              <a:rPr lang="en-US" b="1" dirty="0">
                <a:solidFill>
                  <a:srgbClr val="FF0000"/>
                </a:solidFill>
              </a:rPr>
              <a:t>Ch. 3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0836">
                                            <p:txEl>
                                              <p:pRg st="0" end="0"/>
                                            </p:txEl>
                                          </p:spTgt>
                                        </p:tgtEl>
                                        <p:attrNameLst>
                                          <p:attrName>style.visibility</p:attrName>
                                        </p:attrNameLst>
                                      </p:cBhvr>
                                      <p:to>
                                        <p:strVal val="visible"/>
                                      </p:to>
                                    </p:set>
                                    <p:anim calcmode="lin" valueType="num">
                                      <p:cBhvr additive="base">
                                        <p:cTn id="7" dur="500" fill="hold"/>
                                        <p:tgtEl>
                                          <p:spTgt spid="76083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083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0836">
                                            <p:txEl>
                                              <p:pRg st="1" end="1"/>
                                            </p:txEl>
                                          </p:spTgt>
                                        </p:tgtEl>
                                        <p:attrNameLst>
                                          <p:attrName>style.visibility</p:attrName>
                                        </p:attrNameLst>
                                      </p:cBhvr>
                                      <p:to>
                                        <p:strVal val="visible"/>
                                      </p:to>
                                    </p:set>
                                    <p:anim calcmode="lin" valueType="num">
                                      <p:cBhvr additive="base">
                                        <p:cTn id="13" dur="500" fill="hold"/>
                                        <p:tgtEl>
                                          <p:spTgt spid="76083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60836">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760836">
                                            <p:txEl>
                                              <p:pRg st="2" end="2"/>
                                            </p:txEl>
                                          </p:spTgt>
                                        </p:tgtEl>
                                        <p:attrNameLst>
                                          <p:attrName>style.visibility</p:attrName>
                                        </p:attrNameLst>
                                      </p:cBhvr>
                                      <p:to>
                                        <p:strVal val="visible"/>
                                      </p:to>
                                    </p:set>
                                    <p:anim calcmode="lin" valueType="num">
                                      <p:cBhvr additive="base">
                                        <p:cTn id="17" dur="500" fill="hold"/>
                                        <p:tgtEl>
                                          <p:spTgt spid="76083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60836">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22" presetClass="entr" presetSubtype="8" fill="hold" nodeType="afterEffect">
                                  <p:stCondLst>
                                    <p:cond delay="0"/>
                                  </p:stCondLst>
                                  <p:childTnLst>
                                    <p:set>
                                      <p:cBhvr>
                                        <p:cTn id="21" dur="1" fill="hold">
                                          <p:stCondLst>
                                            <p:cond delay="0"/>
                                          </p:stCondLst>
                                        </p:cTn>
                                        <p:tgtEl>
                                          <p:spTgt spid="760933"/>
                                        </p:tgtEl>
                                        <p:attrNameLst>
                                          <p:attrName>style.visibility</p:attrName>
                                        </p:attrNameLst>
                                      </p:cBhvr>
                                      <p:to>
                                        <p:strVal val="visible"/>
                                      </p:to>
                                    </p:set>
                                    <p:animEffect transition="in" filter="wipe(left)">
                                      <p:cBhvr>
                                        <p:cTn id="22" dur="500"/>
                                        <p:tgtEl>
                                          <p:spTgt spid="7609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760913">
                                            <p:txEl>
                                              <p:pRg st="0" end="0"/>
                                            </p:txEl>
                                          </p:spTgt>
                                        </p:tgtEl>
                                        <p:attrNameLst>
                                          <p:attrName>style.visibility</p:attrName>
                                        </p:attrNameLst>
                                      </p:cBhvr>
                                      <p:to>
                                        <p:strVal val="visible"/>
                                      </p:to>
                                    </p:set>
                                    <p:anim calcmode="lin" valueType="num">
                                      <p:cBhvr additive="base">
                                        <p:cTn id="27" dur="500" fill="hold"/>
                                        <p:tgtEl>
                                          <p:spTgt spid="760913">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60913">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760913">
                                            <p:txEl>
                                              <p:pRg st="1" end="1"/>
                                            </p:txEl>
                                          </p:spTgt>
                                        </p:tgtEl>
                                        <p:attrNameLst>
                                          <p:attrName>style.visibility</p:attrName>
                                        </p:attrNameLst>
                                      </p:cBhvr>
                                      <p:to>
                                        <p:strVal val="visible"/>
                                      </p:to>
                                    </p:set>
                                    <p:anim calcmode="lin" valueType="num">
                                      <p:cBhvr additive="base">
                                        <p:cTn id="31" dur="500" fill="hold"/>
                                        <p:tgtEl>
                                          <p:spTgt spid="760913">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609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60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836" grpId="0" build="p"/>
      <p:bldP spid="760913" grpId="0" build="p"/>
      <p:bldP spid="76093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3"/>
          <p:cNvSpPr txBox="1">
            <a:spLocks noChangeArrowheads="1"/>
          </p:cNvSpPr>
          <p:nvPr/>
        </p:nvSpPr>
        <p:spPr bwMode="auto">
          <a:xfrm>
            <a:off x="1066800" y="152400"/>
            <a:ext cx="6629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Electric Fields from Faraday</a:t>
            </a:r>
          </a:p>
        </p:txBody>
      </p:sp>
      <mc:AlternateContent xmlns:mc="http://schemas.openxmlformats.org/markup-compatibility/2006" xmlns:a14="http://schemas.microsoft.com/office/drawing/2010/main">
        <mc:Choice Requires="a14">
          <p:sp>
            <p:nvSpPr>
              <p:cNvPr id="50179" name="Object 88"/>
              <p:cNvSpPr txBox="1"/>
              <p:nvPr/>
            </p:nvSpPr>
            <p:spPr bwMode="auto">
              <a:xfrm>
                <a:off x="1295400" y="1905000"/>
                <a:ext cx="1746250" cy="866775"/>
              </a:xfrm>
              <a:prstGeom prst="rect">
                <a:avLst/>
              </a:prstGeom>
              <a:noFill/>
              <a:ln>
                <a:noFill/>
              </a:ln>
              <a:effectLst/>
            </p:spPr>
            <p:txBody>
              <a:bodyPr>
                <a:normAutofit fontScale="475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ℰ</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𝑑</m:t>
                          </m:r>
                          <m:sSub>
                            <m:sSubPr>
                              <m:ctrlPr>
                                <a:rPr lang="en-US" i="1">
                                  <a:solidFill>
                                    <a:srgbClr val="000000"/>
                                  </a:solidFill>
                                  <a:latin typeface="Cambria Math" panose="02040503050406030204" pitchFamily="18" charset="0"/>
                                </a:rPr>
                              </m:ctrlPr>
                            </m:sSubPr>
                            <m:e>
                              <m:r>
                                <m:rPr>
                                  <m:sty m:val="p"/>
                                </m:rPr>
                                <a:rPr lang="en-US" i="1">
                                  <a:solidFill>
                                    <a:srgbClr val="000000"/>
                                  </a:solidFill>
                                  <a:latin typeface="Cambria Math" panose="02040503050406030204" pitchFamily="18" charset="0"/>
                                </a:rPr>
                                <m:t>Φ</m:t>
                              </m:r>
                            </m:e>
                            <m:sub>
                              <m:r>
                                <a:rPr lang="en-US" i="1">
                                  <a:solidFill>
                                    <a:srgbClr val="000000"/>
                                  </a:solidFill>
                                  <a:latin typeface="Cambria Math" panose="02040503050406030204" pitchFamily="18" charset="0"/>
                                </a:rPr>
                                <m:t>𝐵</m:t>
                              </m:r>
                            </m:sub>
                          </m:sSub>
                        </m:num>
                        <m:den>
                          <m:r>
                            <a:rPr lang="en-US" i="1">
                              <a:solidFill>
                                <a:srgbClr val="000000"/>
                              </a:solidFill>
                              <a:latin typeface="Cambria Math" panose="02040503050406030204" pitchFamily="18" charset="0"/>
                            </a:rPr>
                            <m:t>𝑑𝑡</m:t>
                          </m:r>
                        </m:den>
                      </m:f>
                    </m:oMath>
                  </m:oMathPara>
                </a14:m>
                <a:endParaRPr lang="en-US" dirty="0"/>
              </a:p>
            </p:txBody>
          </p:sp>
        </mc:Choice>
        <mc:Fallback xmlns="">
          <p:sp>
            <p:nvSpPr>
              <p:cNvPr id="50179" name="Object 88"/>
              <p:cNvSpPr txBox="1">
                <a:spLocks noRot="1" noChangeAspect="1" noMove="1" noResize="1" noEditPoints="1" noAdjustHandles="1" noChangeArrowheads="1" noChangeShapeType="1" noTextEdit="1"/>
              </p:cNvSpPr>
              <p:nvPr/>
            </p:nvSpPr>
            <p:spPr bwMode="auto">
              <a:xfrm>
                <a:off x="1295400" y="1905000"/>
                <a:ext cx="1746250" cy="866775"/>
              </a:xfrm>
              <a:prstGeom prst="rect">
                <a:avLst/>
              </a:prstGeom>
              <a:blipFill>
                <a:blip r:embed="rId2"/>
                <a:stretch>
                  <a:fillRect/>
                </a:stretch>
              </a:blipFill>
              <a:ln>
                <a:noFill/>
              </a:ln>
              <a:effectLst/>
            </p:spPr>
            <p:txBody>
              <a:bodyPr/>
              <a:lstStyle/>
              <a:p>
                <a:r>
                  <a:rPr lang="en-US">
                    <a:noFill/>
                  </a:rPr>
                  <a:t> </a:t>
                </a:r>
              </a:p>
            </p:txBody>
          </p:sp>
        </mc:Fallback>
      </mc:AlternateContent>
      <p:grpSp>
        <p:nvGrpSpPr>
          <p:cNvPr id="758885" name="Group 101"/>
          <p:cNvGrpSpPr>
            <a:grpSpLocks/>
          </p:cNvGrpSpPr>
          <p:nvPr/>
        </p:nvGrpSpPr>
        <p:grpSpPr bwMode="auto">
          <a:xfrm>
            <a:off x="7086600" y="2438400"/>
            <a:ext cx="1905000" cy="1143000"/>
            <a:chOff x="4464" y="1536"/>
            <a:chExt cx="1200" cy="720"/>
          </a:xfrm>
        </p:grpSpPr>
        <p:sp>
          <p:nvSpPr>
            <p:cNvPr id="50198" name="AutoShape 92"/>
            <p:cNvSpPr>
              <a:spLocks noChangeArrowheads="1"/>
            </p:cNvSpPr>
            <p:nvPr/>
          </p:nvSpPr>
          <p:spPr bwMode="auto">
            <a:xfrm>
              <a:off x="4464" y="1920"/>
              <a:ext cx="1200" cy="336"/>
            </a:xfrm>
            <a:prstGeom prst="cube">
              <a:avLst>
                <a:gd name="adj" fmla="val 25000"/>
              </a:avLst>
            </a:prstGeom>
            <a:gradFill rotWithShape="1">
              <a:gsLst>
                <a:gs pos="0">
                  <a:srgbClr val="004700"/>
                </a:gs>
                <a:gs pos="50000">
                  <a:srgbClr val="009900"/>
                </a:gs>
                <a:gs pos="100000">
                  <a:srgbClr val="0047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9" name="AutoShape 90"/>
            <p:cNvSpPr>
              <a:spLocks noChangeArrowheads="1"/>
            </p:cNvSpPr>
            <p:nvPr/>
          </p:nvSpPr>
          <p:spPr bwMode="auto">
            <a:xfrm>
              <a:off x="4512" y="1536"/>
              <a:ext cx="336" cy="480"/>
            </a:xfrm>
            <a:prstGeom prst="can">
              <a:avLst>
                <a:gd name="adj" fmla="val 32440"/>
              </a:avLst>
            </a:prstGeom>
            <a:gradFill rotWithShape="1">
              <a:gsLst>
                <a:gs pos="0">
                  <a:srgbClr val="004700"/>
                </a:gs>
                <a:gs pos="50000">
                  <a:srgbClr val="009900"/>
                </a:gs>
                <a:gs pos="100000">
                  <a:srgbClr val="004700"/>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58883" name="Group 99"/>
          <p:cNvGrpSpPr>
            <a:grpSpLocks/>
          </p:cNvGrpSpPr>
          <p:nvPr/>
        </p:nvGrpSpPr>
        <p:grpSpPr bwMode="auto">
          <a:xfrm>
            <a:off x="4343400" y="2133600"/>
            <a:ext cx="2238375" cy="533400"/>
            <a:chOff x="672" y="1248"/>
            <a:chExt cx="1410" cy="336"/>
          </a:xfrm>
        </p:grpSpPr>
        <p:sp>
          <p:nvSpPr>
            <p:cNvPr id="50195" name="Arc 94"/>
            <p:cNvSpPr>
              <a:spLocks/>
            </p:cNvSpPr>
            <p:nvPr/>
          </p:nvSpPr>
          <p:spPr bwMode="auto">
            <a:xfrm>
              <a:off x="1410" y="1248"/>
              <a:ext cx="672" cy="336"/>
            </a:xfrm>
            <a:custGeom>
              <a:avLst/>
              <a:gdLst>
                <a:gd name="T0" fmla="*/ 0 w 41445"/>
                <a:gd name="T1" fmla="*/ 0 h 43200"/>
                <a:gd name="T2" fmla="*/ 0 w 41445"/>
                <a:gd name="T3" fmla="*/ 0 h 43200"/>
                <a:gd name="T4" fmla="*/ 0 w 41445"/>
                <a:gd name="T5" fmla="*/ 0 h 43200"/>
                <a:gd name="T6" fmla="*/ 0 60000 65536"/>
                <a:gd name="T7" fmla="*/ 0 60000 65536"/>
                <a:gd name="T8" fmla="*/ 0 60000 65536"/>
              </a:gdLst>
              <a:ahLst/>
              <a:cxnLst>
                <a:cxn ang="T6">
                  <a:pos x="T0" y="T1"/>
                </a:cxn>
                <a:cxn ang="T7">
                  <a:pos x="T2" y="T3"/>
                </a:cxn>
                <a:cxn ang="T8">
                  <a:pos x="T4" y="T5"/>
                </a:cxn>
              </a:cxnLst>
              <a:rect l="0" t="0" r="r" b="b"/>
              <a:pathLst>
                <a:path w="41445" h="43200" fill="none" extrusionOk="0">
                  <a:moveTo>
                    <a:pt x="825" y="11362"/>
                  </a:moveTo>
                  <a:cubicBezTo>
                    <a:pt x="4592" y="4364"/>
                    <a:pt x="11897" y="-1"/>
                    <a:pt x="19845" y="0"/>
                  </a:cubicBezTo>
                  <a:cubicBezTo>
                    <a:pt x="31774" y="0"/>
                    <a:pt x="41445" y="9670"/>
                    <a:pt x="41445" y="21600"/>
                  </a:cubicBezTo>
                  <a:cubicBezTo>
                    <a:pt x="41445" y="33529"/>
                    <a:pt x="31774" y="43200"/>
                    <a:pt x="19845" y="43200"/>
                  </a:cubicBezTo>
                  <a:cubicBezTo>
                    <a:pt x="11212" y="43200"/>
                    <a:pt x="3408" y="38060"/>
                    <a:pt x="0" y="30128"/>
                  </a:cubicBezTo>
                </a:path>
                <a:path w="41445" h="43200" stroke="0" extrusionOk="0">
                  <a:moveTo>
                    <a:pt x="825" y="11362"/>
                  </a:moveTo>
                  <a:cubicBezTo>
                    <a:pt x="4592" y="4364"/>
                    <a:pt x="11897" y="-1"/>
                    <a:pt x="19845" y="0"/>
                  </a:cubicBezTo>
                  <a:cubicBezTo>
                    <a:pt x="31774" y="0"/>
                    <a:pt x="41445" y="9670"/>
                    <a:pt x="41445" y="21600"/>
                  </a:cubicBezTo>
                  <a:cubicBezTo>
                    <a:pt x="41445" y="33529"/>
                    <a:pt x="31774" y="43200"/>
                    <a:pt x="19845" y="43200"/>
                  </a:cubicBezTo>
                  <a:cubicBezTo>
                    <a:pt x="11212" y="43200"/>
                    <a:pt x="3408" y="38060"/>
                    <a:pt x="0" y="30128"/>
                  </a:cubicBezTo>
                  <a:lnTo>
                    <a:pt x="19845" y="21600"/>
                  </a:lnTo>
                  <a:lnTo>
                    <a:pt x="825" y="11362"/>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6" name="Line 95"/>
            <p:cNvSpPr>
              <a:spLocks noChangeShapeType="1"/>
            </p:cNvSpPr>
            <p:nvPr/>
          </p:nvSpPr>
          <p:spPr bwMode="auto">
            <a:xfrm flipH="1">
              <a:off x="672" y="1488"/>
              <a:ext cx="768" cy="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7" name="Line 96"/>
            <p:cNvSpPr>
              <a:spLocks noChangeShapeType="1"/>
            </p:cNvSpPr>
            <p:nvPr/>
          </p:nvSpPr>
          <p:spPr bwMode="auto">
            <a:xfrm flipH="1">
              <a:off x="672" y="1344"/>
              <a:ext cx="768" cy="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58886" name="Group 102"/>
          <p:cNvGrpSpPr>
            <a:grpSpLocks/>
          </p:cNvGrpSpPr>
          <p:nvPr/>
        </p:nvGrpSpPr>
        <p:grpSpPr bwMode="auto">
          <a:xfrm>
            <a:off x="7162800" y="1219200"/>
            <a:ext cx="1828800" cy="1981200"/>
            <a:chOff x="4512" y="768"/>
            <a:chExt cx="1152" cy="1248"/>
          </a:xfrm>
        </p:grpSpPr>
        <p:sp>
          <p:nvSpPr>
            <p:cNvPr id="50191" name="AutoShape 93"/>
            <p:cNvSpPr>
              <a:spLocks noChangeArrowheads="1"/>
            </p:cNvSpPr>
            <p:nvPr/>
          </p:nvSpPr>
          <p:spPr bwMode="auto">
            <a:xfrm rot="5400000" flipH="1">
              <a:off x="4992" y="1344"/>
              <a:ext cx="1008" cy="336"/>
            </a:xfrm>
            <a:prstGeom prst="cube">
              <a:avLst>
                <a:gd name="adj" fmla="val 25000"/>
              </a:avLst>
            </a:prstGeom>
            <a:gradFill rotWithShape="1">
              <a:gsLst>
                <a:gs pos="0">
                  <a:srgbClr val="004700"/>
                </a:gs>
                <a:gs pos="50000">
                  <a:srgbClr val="009900"/>
                </a:gs>
                <a:gs pos="100000">
                  <a:srgbClr val="0047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2" name="AutoShape 89"/>
            <p:cNvSpPr>
              <a:spLocks noChangeArrowheads="1"/>
            </p:cNvSpPr>
            <p:nvPr/>
          </p:nvSpPr>
          <p:spPr bwMode="auto">
            <a:xfrm>
              <a:off x="4512" y="960"/>
              <a:ext cx="336" cy="480"/>
            </a:xfrm>
            <a:prstGeom prst="can">
              <a:avLst>
                <a:gd name="adj" fmla="val 32440"/>
              </a:avLst>
            </a:prstGeom>
            <a:gradFill rotWithShape="1">
              <a:gsLst>
                <a:gs pos="0">
                  <a:srgbClr val="004700"/>
                </a:gs>
                <a:gs pos="50000">
                  <a:srgbClr val="009900"/>
                </a:gs>
                <a:gs pos="100000">
                  <a:srgbClr val="004700"/>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3" name="AutoShape 91"/>
            <p:cNvSpPr>
              <a:spLocks noChangeArrowheads="1"/>
            </p:cNvSpPr>
            <p:nvPr/>
          </p:nvSpPr>
          <p:spPr bwMode="auto">
            <a:xfrm>
              <a:off x="4512" y="768"/>
              <a:ext cx="1152" cy="336"/>
            </a:xfrm>
            <a:prstGeom prst="cube">
              <a:avLst>
                <a:gd name="adj" fmla="val 25000"/>
              </a:avLst>
            </a:prstGeom>
            <a:gradFill rotWithShape="1">
              <a:gsLst>
                <a:gs pos="0">
                  <a:srgbClr val="004700"/>
                </a:gs>
                <a:gs pos="50000">
                  <a:srgbClr val="009900"/>
                </a:gs>
                <a:gs pos="100000">
                  <a:srgbClr val="0047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4" name="Text Box 97"/>
            <p:cNvSpPr txBox="1">
              <a:spLocks noChangeArrowheads="1"/>
            </p:cNvSpPr>
            <p:nvPr/>
          </p:nvSpPr>
          <p:spPr bwMode="auto">
            <a:xfrm>
              <a:off x="4800" y="1104"/>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FF0000"/>
                  </a:solidFill>
                </a:rPr>
                <a:t>Magnet</a:t>
              </a:r>
            </a:p>
          </p:txBody>
        </p:sp>
      </p:grpSp>
      <p:sp>
        <p:nvSpPr>
          <p:cNvPr id="758884" name="Text Box 100"/>
          <p:cNvSpPr txBox="1">
            <a:spLocks noChangeArrowheads="1"/>
          </p:cNvSpPr>
          <p:nvPr/>
        </p:nvSpPr>
        <p:spPr bwMode="auto">
          <a:xfrm>
            <a:off x="0" y="838200"/>
            <a:ext cx="7086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chemeClr val="accent2"/>
                </a:solidFill>
              </a:rPr>
              <a:t>We can generate electromotive force – EMF – by moving the loop in and out of magnetic field</a:t>
            </a:r>
          </a:p>
          <a:p>
            <a:pPr eaLnBrk="1" hangingPunct="1">
              <a:buFontTx/>
              <a:buChar char="•"/>
            </a:pPr>
            <a:r>
              <a:rPr lang="en-US" sz="2400" dirty="0">
                <a:solidFill>
                  <a:schemeClr val="accent2"/>
                </a:solidFill>
              </a:rPr>
              <a:t>Can we generate it by moving the magnet?</a:t>
            </a:r>
          </a:p>
        </p:txBody>
      </p:sp>
      <p:sp>
        <p:nvSpPr>
          <p:cNvPr id="758887" name="Text Box 103"/>
          <p:cNvSpPr txBox="1">
            <a:spLocks noChangeArrowheads="1"/>
          </p:cNvSpPr>
          <p:nvPr/>
        </p:nvSpPr>
        <p:spPr bwMode="auto">
          <a:xfrm>
            <a:off x="304800" y="2743200"/>
            <a:ext cx="5562600" cy="822325"/>
          </a:xfrm>
          <a:prstGeom prst="rect">
            <a:avLst/>
          </a:prstGeom>
          <a:solidFill>
            <a:srgbClr val="009900"/>
          </a:solidFill>
          <a:ln>
            <a:noFill/>
          </a:ln>
          <a:effectLst/>
          <a:extLst>
            <a:ext uri="{91240B29-F687-4F45-9708-019B960494DF}">
              <a14:hiddenLine xmlns:a14="http://schemas.microsoft.com/office/drawing/2010/main" w="28575" cap="rnd">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a:sym typeface="Symbol" pitchFamily="18" charset="2"/>
              </a:rPr>
              <a:t>Faraday’s Law works whether the wire is moving or the B-field is changing*</a:t>
            </a:r>
          </a:p>
        </p:txBody>
      </p:sp>
      <p:sp>
        <p:nvSpPr>
          <p:cNvPr id="758889" name="Text Box 105"/>
          <p:cNvSpPr txBox="1">
            <a:spLocks noChangeArrowheads="1"/>
          </p:cNvSpPr>
          <p:nvPr/>
        </p:nvSpPr>
        <p:spPr bwMode="auto">
          <a:xfrm>
            <a:off x="0" y="3581400"/>
            <a:ext cx="8915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009900"/>
                </a:solidFill>
              </a:rPr>
              <a:t>How can there be an EMF in the wire in this case?</a:t>
            </a:r>
          </a:p>
          <a:p>
            <a:pPr lvl="1" eaLnBrk="1" hangingPunct="1">
              <a:buFontTx/>
              <a:buChar char="•"/>
            </a:pPr>
            <a:r>
              <a:rPr lang="en-US" sz="2400">
                <a:solidFill>
                  <a:srgbClr val="009900"/>
                </a:solidFill>
              </a:rPr>
              <a:t>Charges aren’t moving, so it can’t be magnetic fields</a:t>
            </a:r>
          </a:p>
          <a:p>
            <a:pPr lvl="1" eaLnBrk="1" hangingPunct="1">
              <a:buFontTx/>
              <a:buChar char="•"/>
            </a:pPr>
            <a:r>
              <a:rPr lang="en-US" sz="2400">
                <a:solidFill>
                  <a:srgbClr val="009900"/>
                </a:solidFill>
              </a:rPr>
              <a:t>Electric fields must be produced by the changing B-field!</a:t>
            </a:r>
          </a:p>
          <a:p>
            <a:pPr eaLnBrk="1" hangingPunct="1">
              <a:buFontTx/>
              <a:buChar char="•"/>
            </a:pPr>
            <a:r>
              <a:rPr lang="en-US" sz="2400">
                <a:solidFill>
                  <a:srgbClr val="009900"/>
                </a:solidFill>
              </a:rPr>
              <a:t>The EMF is caused by an electric field that points around the loop</a:t>
            </a:r>
          </a:p>
        </p:txBody>
      </p:sp>
      <mc:AlternateContent xmlns:mc="http://schemas.openxmlformats.org/markup-compatibility/2006" xmlns:a14="http://schemas.microsoft.com/office/drawing/2010/main">
        <mc:Choice Requires="a14">
          <p:sp>
            <p:nvSpPr>
              <p:cNvPr id="758890" name="Object 106"/>
              <p:cNvSpPr txBox="1"/>
              <p:nvPr/>
            </p:nvSpPr>
            <p:spPr bwMode="auto">
              <a:xfrm>
                <a:off x="2319338" y="5100638"/>
                <a:ext cx="1871662" cy="614362"/>
              </a:xfrm>
              <a:prstGeom prst="rect">
                <a:avLst/>
              </a:prstGeom>
              <a:noFill/>
              <a:ln>
                <a:noFill/>
              </a:ln>
              <a:effectLst/>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sz="9600" i="1">
                          <a:solidFill>
                            <a:srgbClr val="000000"/>
                          </a:solidFill>
                          <a:latin typeface="Cambria Math" panose="02040503050406030204" pitchFamily="18" charset="0"/>
                        </a:rPr>
                        <m:t>=</m:t>
                      </m:r>
                      <m:f>
                        <m:fPr>
                          <m:ctrlPr>
                            <a:rPr lang="en-US" sz="9600" i="1">
                              <a:solidFill>
                                <a:srgbClr val="000000"/>
                              </a:solidFill>
                              <a:latin typeface="Cambria Math" panose="02040503050406030204" pitchFamily="18" charset="0"/>
                            </a:rPr>
                          </m:ctrlPr>
                        </m:fPr>
                        <m:num>
                          <m:nary>
                            <m:naryPr>
                              <m:chr m:val="∮"/>
                              <m:subHide m:val="on"/>
                              <m:supHide m:val="on"/>
                              <m:ctrlPr>
                                <a:rPr lang="en-US" sz="9600" i="1">
                                  <a:solidFill>
                                    <a:srgbClr val="000000"/>
                                  </a:solidFill>
                                  <a:latin typeface="Cambria Math" panose="02040503050406030204" pitchFamily="18" charset="0"/>
                                </a:rPr>
                              </m:ctrlPr>
                            </m:naryPr>
                            <m:sub/>
                            <m:sup/>
                            <m:e>
                              <m:r>
                                <a:rPr lang="en-US" sz="9600" i="1">
                                  <a:solidFill>
                                    <a:srgbClr val="000000"/>
                                  </a:solidFill>
                                  <a:latin typeface="Cambria Math" panose="02040503050406030204" pitchFamily="18" charset="0"/>
                                </a:rPr>
                                <m:t>𝐅</m:t>
                              </m:r>
                              <m:r>
                                <a:rPr lang="en-US" sz="9600" i="1">
                                  <a:solidFill>
                                    <a:srgbClr val="000000"/>
                                  </a:solidFill>
                                  <a:latin typeface="Cambria Math" panose="02040503050406030204" pitchFamily="18" charset="0"/>
                                </a:rPr>
                                <m:t>⋅</m:t>
                              </m:r>
                              <m:r>
                                <a:rPr lang="en-US" sz="9600" i="1">
                                  <a:solidFill>
                                    <a:srgbClr val="000000"/>
                                  </a:solidFill>
                                  <a:latin typeface="Cambria Math" panose="02040503050406030204" pitchFamily="18" charset="0"/>
                                </a:rPr>
                                <m:t>𝑑</m:t>
                              </m:r>
                              <m:r>
                                <a:rPr lang="en-US" sz="9600" i="1">
                                  <a:solidFill>
                                    <a:srgbClr val="000000"/>
                                  </a:solidFill>
                                  <a:latin typeface="Cambria Math" panose="02040503050406030204" pitchFamily="18" charset="0"/>
                                </a:rPr>
                                <m:t>𝐬</m:t>
                              </m:r>
                            </m:e>
                          </m:nary>
                        </m:num>
                        <m:den>
                          <m:r>
                            <a:rPr lang="en-US" sz="9600" i="1">
                              <a:solidFill>
                                <a:srgbClr val="000000"/>
                              </a:solidFill>
                              <a:latin typeface="Cambria Math" panose="02040503050406030204" pitchFamily="18" charset="0"/>
                            </a:rPr>
                            <m:t>𝑞</m:t>
                          </m:r>
                        </m:den>
                      </m:f>
                    </m:oMath>
                  </m:oMathPara>
                </a14:m>
                <a:endParaRPr lang="en-US" dirty="0"/>
              </a:p>
            </p:txBody>
          </p:sp>
        </mc:Choice>
        <mc:Fallback xmlns="">
          <p:sp>
            <p:nvSpPr>
              <p:cNvPr id="758890" name="Object 106"/>
              <p:cNvSpPr txBox="1">
                <a:spLocks noRot="1" noChangeAspect="1" noMove="1" noResize="1" noEditPoints="1" noAdjustHandles="1" noChangeArrowheads="1" noChangeShapeType="1" noTextEdit="1"/>
              </p:cNvSpPr>
              <p:nvPr/>
            </p:nvSpPr>
            <p:spPr bwMode="auto">
              <a:xfrm>
                <a:off x="2319338" y="5100638"/>
                <a:ext cx="1871662" cy="614362"/>
              </a:xfrm>
              <a:prstGeom prst="rect">
                <a:avLst/>
              </a:prstGeom>
              <a:blipFill>
                <a:blip r:embed="rId4"/>
                <a:stretch>
                  <a:fillRect b="-41584"/>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8891" name="Object 107"/>
              <p:cNvSpPr txBox="1"/>
              <p:nvPr/>
            </p:nvSpPr>
            <p:spPr bwMode="auto">
              <a:xfrm>
                <a:off x="5208588" y="5699125"/>
                <a:ext cx="2868612" cy="990600"/>
              </a:xfrm>
              <a:prstGeom prst="rect">
                <a:avLst/>
              </a:prstGeom>
              <a:noFill/>
              <a:ln w="28575">
                <a:solidFill>
                  <a:srgbClr val="FF0000"/>
                </a:solidFill>
                <a:prstDash val="dash"/>
                <a:miter lim="800000"/>
                <a:headEnd/>
                <a:tailEnd/>
              </a:ln>
              <a:effectLst/>
            </p:spPr>
            <p:txBody>
              <a:bodyPr>
                <a:normAutofit fontScale="32500" lnSpcReduction="20000"/>
              </a:bodyPr>
              <a:lstStyle/>
              <a:p>
                <a:pPr/>
                <a14:m>
                  <m:oMathPara xmlns:m="http://schemas.openxmlformats.org/officeDocument/2006/math">
                    <m:oMathParaPr>
                      <m:jc m:val="left"/>
                    </m:oMathParaPr>
                    <m:oMath xmlns:m="http://schemas.openxmlformats.org/officeDocument/2006/math">
                      <m:nary>
                        <m:naryPr>
                          <m:chr m:val="∮"/>
                          <m:subHide m:val="on"/>
                          <m:supHide m:val="on"/>
                          <m:ctrlPr>
                            <a:rPr lang="en-US" sz="7400" i="1">
                              <a:solidFill>
                                <a:srgbClr val="000000"/>
                              </a:solidFill>
                              <a:latin typeface="Cambria Math" panose="02040503050406030204" pitchFamily="18" charset="0"/>
                            </a:rPr>
                          </m:ctrlPr>
                        </m:naryPr>
                        <m:sub/>
                        <m:sup/>
                        <m:e>
                          <m:r>
                            <a:rPr lang="en-US" sz="7400" i="1">
                              <a:solidFill>
                                <a:srgbClr val="000000"/>
                              </a:solidFill>
                              <a:latin typeface="Cambria Math" panose="02040503050406030204" pitchFamily="18" charset="0"/>
                            </a:rPr>
                            <m:t>𝐄</m:t>
                          </m:r>
                          <m:r>
                            <a:rPr lang="en-US" sz="7400" i="1">
                              <a:solidFill>
                                <a:srgbClr val="000000"/>
                              </a:solidFill>
                              <a:latin typeface="Cambria Math" panose="02040503050406030204" pitchFamily="18" charset="0"/>
                            </a:rPr>
                            <m:t>⋅</m:t>
                          </m:r>
                          <m:r>
                            <a:rPr lang="en-US" sz="7400" i="1">
                              <a:solidFill>
                                <a:srgbClr val="000000"/>
                              </a:solidFill>
                              <a:latin typeface="Cambria Math" panose="02040503050406030204" pitchFamily="18" charset="0"/>
                            </a:rPr>
                            <m:t>𝑑</m:t>
                          </m:r>
                          <m:r>
                            <a:rPr lang="en-US" sz="7400" i="1">
                              <a:solidFill>
                                <a:srgbClr val="000000"/>
                              </a:solidFill>
                              <a:latin typeface="Cambria Math" panose="02040503050406030204" pitchFamily="18" charset="0"/>
                            </a:rPr>
                            <m:t>𝐬</m:t>
                          </m:r>
                        </m:e>
                      </m:nary>
                      <m:r>
                        <a:rPr lang="en-US" sz="7400" i="1">
                          <a:solidFill>
                            <a:srgbClr val="000000"/>
                          </a:solidFill>
                          <a:latin typeface="Cambria Math" panose="02040503050406030204" pitchFamily="18" charset="0"/>
                        </a:rPr>
                        <m:t>+</m:t>
                      </m:r>
                      <m:f>
                        <m:fPr>
                          <m:ctrlPr>
                            <a:rPr lang="en-US" sz="7400" i="1">
                              <a:solidFill>
                                <a:srgbClr val="000000"/>
                              </a:solidFill>
                              <a:latin typeface="Cambria Math" panose="02040503050406030204" pitchFamily="18" charset="0"/>
                            </a:rPr>
                          </m:ctrlPr>
                        </m:fPr>
                        <m:num>
                          <m:r>
                            <a:rPr lang="en-US" sz="7400" i="1">
                              <a:solidFill>
                                <a:srgbClr val="000000"/>
                              </a:solidFill>
                              <a:latin typeface="Cambria Math" panose="02040503050406030204" pitchFamily="18" charset="0"/>
                            </a:rPr>
                            <m:t>𝑑</m:t>
                          </m:r>
                          <m:sSub>
                            <m:sSubPr>
                              <m:ctrlPr>
                                <a:rPr lang="en-US" sz="7400" i="1">
                                  <a:solidFill>
                                    <a:srgbClr val="000000"/>
                                  </a:solidFill>
                                  <a:latin typeface="Cambria Math" panose="02040503050406030204" pitchFamily="18" charset="0"/>
                                </a:rPr>
                              </m:ctrlPr>
                            </m:sSubPr>
                            <m:e>
                              <m:r>
                                <m:rPr>
                                  <m:sty m:val="p"/>
                                </m:rPr>
                                <a:rPr lang="en-US" sz="7400" i="1">
                                  <a:solidFill>
                                    <a:srgbClr val="000000"/>
                                  </a:solidFill>
                                  <a:latin typeface="Cambria Math" panose="02040503050406030204" pitchFamily="18" charset="0"/>
                                </a:rPr>
                                <m:t>Φ</m:t>
                              </m:r>
                            </m:e>
                            <m:sub>
                              <m:r>
                                <a:rPr lang="en-US" sz="7400" i="1">
                                  <a:solidFill>
                                    <a:srgbClr val="000000"/>
                                  </a:solidFill>
                                  <a:latin typeface="Cambria Math" panose="02040503050406030204" pitchFamily="18" charset="0"/>
                                </a:rPr>
                                <m:t>𝐵</m:t>
                              </m:r>
                            </m:sub>
                          </m:sSub>
                        </m:num>
                        <m:den>
                          <m:r>
                            <a:rPr lang="en-US" sz="7400" i="1">
                              <a:solidFill>
                                <a:srgbClr val="000000"/>
                              </a:solidFill>
                              <a:latin typeface="Cambria Math" panose="02040503050406030204" pitchFamily="18" charset="0"/>
                            </a:rPr>
                            <m:t>𝑑𝑡</m:t>
                          </m:r>
                        </m:den>
                      </m:f>
                      <m:r>
                        <a:rPr lang="en-US" sz="7400" i="1">
                          <a:solidFill>
                            <a:srgbClr val="000000"/>
                          </a:solidFill>
                          <a:latin typeface="Cambria Math" panose="02040503050406030204" pitchFamily="18" charset="0"/>
                        </a:rPr>
                        <m:t>=0</m:t>
                      </m:r>
                    </m:oMath>
                  </m:oMathPara>
                </a14:m>
                <a:endParaRPr lang="en-US" dirty="0"/>
              </a:p>
            </p:txBody>
          </p:sp>
        </mc:Choice>
        <mc:Fallback xmlns="">
          <p:sp>
            <p:nvSpPr>
              <p:cNvPr id="758891" name="Object 107"/>
              <p:cNvSpPr txBox="1">
                <a:spLocks noRot="1" noChangeAspect="1" noMove="1" noResize="1" noEditPoints="1" noAdjustHandles="1" noChangeArrowheads="1" noChangeShapeType="1" noTextEdit="1"/>
              </p:cNvSpPr>
              <p:nvPr/>
            </p:nvSpPr>
            <p:spPr bwMode="auto">
              <a:xfrm>
                <a:off x="5208588" y="5699125"/>
                <a:ext cx="2868612" cy="990600"/>
              </a:xfrm>
              <a:prstGeom prst="rect">
                <a:avLst/>
              </a:prstGeom>
              <a:blipFill>
                <a:blip r:embed="rId5"/>
                <a:stretch>
                  <a:fillRect/>
                </a:stretch>
              </a:blipFill>
              <a:ln w="28575">
                <a:solidFill>
                  <a:srgbClr val="FF0000"/>
                </a:solidFill>
                <a:prstDash val="dash"/>
                <a:miter lim="800000"/>
                <a:headEnd/>
                <a:tailEn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8892" name="Object 108"/>
              <p:cNvSpPr txBox="1"/>
              <p:nvPr/>
            </p:nvSpPr>
            <p:spPr bwMode="auto">
              <a:xfrm>
                <a:off x="990600" y="5176838"/>
                <a:ext cx="1403350" cy="474662"/>
              </a:xfrm>
              <a:prstGeom prst="rect">
                <a:avLst/>
              </a:prstGeom>
              <a:noFill/>
              <a:ln>
                <a:noFill/>
              </a:ln>
              <a:effectLst/>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sz="11200" i="1">
                          <a:solidFill>
                            <a:srgbClr val="000000"/>
                          </a:solidFill>
                          <a:latin typeface="Cambria Math" panose="02040503050406030204" pitchFamily="18" charset="0"/>
                        </a:rPr>
                        <m:t>ℰ</m:t>
                      </m:r>
                      <m:r>
                        <a:rPr lang="en-US" sz="11200" i="1">
                          <a:solidFill>
                            <a:srgbClr val="000000"/>
                          </a:solidFill>
                          <a:latin typeface="Cambria Math" panose="02040503050406030204" pitchFamily="18" charset="0"/>
                        </a:rPr>
                        <m:t>=</m:t>
                      </m:r>
                      <m:f>
                        <m:fPr>
                          <m:ctrlPr>
                            <a:rPr lang="en-US" sz="11200" i="1">
                              <a:solidFill>
                                <a:srgbClr val="000000"/>
                              </a:solidFill>
                              <a:latin typeface="Cambria Math" panose="02040503050406030204" pitchFamily="18" charset="0"/>
                            </a:rPr>
                          </m:ctrlPr>
                        </m:fPr>
                        <m:num>
                          <m:r>
                            <a:rPr lang="en-US" sz="11200" i="1">
                              <a:solidFill>
                                <a:srgbClr val="000000"/>
                              </a:solidFill>
                              <a:latin typeface="Cambria Math" panose="02040503050406030204" pitchFamily="18" charset="0"/>
                            </a:rPr>
                            <m:t>𝑊</m:t>
                          </m:r>
                        </m:num>
                        <m:den>
                          <m:r>
                            <a:rPr lang="en-US" sz="11200" i="1">
                              <a:solidFill>
                                <a:srgbClr val="000000"/>
                              </a:solidFill>
                              <a:latin typeface="Cambria Math" panose="02040503050406030204" pitchFamily="18" charset="0"/>
                            </a:rPr>
                            <m:t>𝑞</m:t>
                          </m:r>
                        </m:den>
                      </m:f>
                    </m:oMath>
                  </m:oMathPara>
                </a14:m>
                <a:endParaRPr lang="en-US" dirty="0"/>
              </a:p>
            </p:txBody>
          </p:sp>
        </mc:Choice>
        <mc:Fallback xmlns="">
          <p:sp>
            <p:nvSpPr>
              <p:cNvPr id="758892" name="Object 108"/>
              <p:cNvSpPr txBox="1">
                <a:spLocks noRot="1" noChangeAspect="1" noMove="1" noResize="1" noEditPoints="1" noAdjustHandles="1" noChangeArrowheads="1" noChangeShapeType="1" noTextEdit="1"/>
              </p:cNvSpPr>
              <p:nvPr/>
            </p:nvSpPr>
            <p:spPr bwMode="auto">
              <a:xfrm>
                <a:off x="990600" y="5176838"/>
                <a:ext cx="1403350" cy="474662"/>
              </a:xfrm>
              <a:prstGeom prst="rect">
                <a:avLst/>
              </a:prstGeom>
              <a:blipFill>
                <a:blip r:embed="rId6"/>
                <a:stretch>
                  <a:fillRect b="-93590"/>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8893" name="Object 109"/>
              <p:cNvSpPr txBox="1"/>
              <p:nvPr/>
            </p:nvSpPr>
            <p:spPr bwMode="auto">
              <a:xfrm>
                <a:off x="3935413" y="5053013"/>
                <a:ext cx="1465263" cy="614362"/>
              </a:xfrm>
              <a:prstGeom prst="rect">
                <a:avLst/>
              </a:prstGeom>
              <a:noFill/>
              <a:ln>
                <a:noFill/>
              </a:ln>
              <a:effectLst/>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sz="9600" i="1">
                          <a:solidFill>
                            <a:srgbClr val="000000"/>
                          </a:solidFill>
                          <a:latin typeface="Cambria Math" panose="02040503050406030204" pitchFamily="18" charset="0"/>
                        </a:rPr>
                        <m:t>=</m:t>
                      </m:r>
                      <m:nary>
                        <m:naryPr>
                          <m:chr m:val="∮"/>
                          <m:subHide m:val="on"/>
                          <m:supHide m:val="on"/>
                          <m:ctrlPr>
                            <a:rPr lang="en-US" sz="9600" i="1">
                              <a:solidFill>
                                <a:srgbClr val="000000"/>
                              </a:solidFill>
                              <a:latin typeface="Cambria Math" panose="02040503050406030204" pitchFamily="18" charset="0"/>
                            </a:rPr>
                          </m:ctrlPr>
                        </m:naryPr>
                        <m:sub/>
                        <m:sup/>
                        <m:e>
                          <m:r>
                            <a:rPr lang="en-US" sz="9600" i="1">
                              <a:solidFill>
                                <a:srgbClr val="000000"/>
                              </a:solidFill>
                              <a:latin typeface="Cambria Math" panose="02040503050406030204" pitchFamily="18" charset="0"/>
                            </a:rPr>
                            <m:t>𝐄</m:t>
                          </m:r>
                          <m:r>
                            <a:rPr lang="en-US" sz="9600" i="1">
                              <a:solidFill>
                                <a:srgbClr val="000000"/>
                              </a:solidFill>
                              <a:latin typeface="Cambria Math" panose="02040503050406030204" pitchFamily="18" charset="0"/>
                            </a:rPr>
                            <m:t>⋅</m:t>
                          </m:r>
                          <m:r>
                            <a:rPr lang="en-US" sz="9600" i="1">
                              <a:solidFill>
                                <a:srgbClr val="000000"/>
                              </a:solidFill>
                              <a:latin typeface="Cambria Math" panose="02040503050406030204" pitchFamily="18" charset="0"/>
                            </a:rPr>
                            <m:t>𝑑</m:t>
                          </m:r>
                          <m:r>
                            <a:rPr lang="en-US" sz="9600" i="1">
                              <a:solidFill>
                                <a:srgbClr val="000000"/>
                              </a:solidFill>
                              <a:latin typeface="Cambria Math" panose="02040503050406030204" pitchFamily="18" charset="0"/>
                            </a:rPr>
                            <m:t>𝐬</m:t>
                          </m:r>
                        </m:e>
                      </m:nary>
                    </m:oMath>
                  </m:oMathPara>
                </a14:m>
                <a:endParaRPr lang="en-US" dirty="0"/>
              </a:p>
            </p:txBody>
          </p:sp>
        </mc:Choice>
        <mc:Fallback xmlns="">
          <p:sp>
            <p:nvSpPr>
              <p:cNvPr id="758893" name="Object 109"/>
              <p:cNvSpPr txBox="1">
                <a:spLocks noRot="1" noChangeAspect="1" noMove="1" noResize="1" noEditPoints="1" noAdjustHandles="1" noChangeArrowheads="1" noChangeShapeType="1" noTextEdit="1"/>
              </p:cNvSpPr>
              <p:nvPr/>
            </p:nvSpPr>
            <p:spPr bwMode="auto">
              <a:xfrm>
                <a:off x="3935413" y="5053013"/>
                <a:ext cx="1465263" cy="614362"/>
              </a:xfrm>
              <a:prstGeom prst="rect">
                <a:avLst/>
              </a:prstGeom>
              <a:blipFill>
                <a:blip r:embed="rId8"/>
                <a:stretch>
                  <a:fillRect b="-20792"/>
                </a:stretch>
              </a:blipFill>
              <a:ln>
                <a:noFill/>
              </a:ln>
              <a:effectLst/>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58884">
                                            <p:txEl>
                                              <p:pRg st="0" end="0"/>
                                            </p:txEl>
                                          </p:spTgt>
                                        </p:tgtEl>
                                        <p:attrNameLst>
                                          <p:attrName>style.visibility</p:attrName>
                                        </p:attrNameLst>
                                      </p:cBhvr>
                                      <p:to>
                                        <p:strVal val="visible"/>
                                      </p:to>
                                    </p:set>
                                    <p:anim calcmode="lin" valueType="num">
                                      <p:cBhvr additive="base">
                                        <p:cTn id="7" dur="500" fill="hold"/>
                                        <p:tgtEl>
                                          <p:spTgt spid="75888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58884">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63" presetClass="path" presetSubtype="0" accel="50000" decel="50000" fill="hold" nodeType="afterEffect">
                                  <p:stCondLst>
                                    <p:cond delay="0"/>
                                  </p:stCondLst>
                                  <p:childTnLst>
                                    <p:animMotion origin="layout" path="M 0.0026 -0.0037 L 0.19427 -0.0037 " pathEditMode="relative" rAng="0" ptsTypes="AA">
                                      <p:cBhvr>
                                        <p:cTn id="11" dur="2000" fill="hold"/>
                                        <p:tgtEl>
                                          <p:spTgt spid="758883"/>
                                        </p:tgtEl>
                                        <p:attrNameLst>
                                          <p:attrName>ppt_x</p:attrName>
                                          <p:attrName>ppt_y</p:attrName>
                                        </p:attrNameLst>
                                      </p:cBhvr>
                                      <p:rCtr x="9583" y="0"/>
                                    </p:animMotion>
                                  </p:childTnLst>
                                </p:cTn>
                              </p:par>
                            </p:childTnLst>
                          </p:cTn>
                        </p:par>
                        <p:par>
                          <p:cTn id="12" fill="hold" nodeType="afterGroup">
                            <p:stCondLst>
                              <p:cond delay="2500"/>
                            </p:stCondLst>
                            <p:childTnLst>
                              <p:par>
                                <p:cTn id="13" presetID="35" presetClass="path" presetSubtype="0" accel="50000" decel="50000" fill="hold" nodeType="afterEffect">
                                  <p:stCondLst>
                                    <p:cond delay="0"/>
                                  </p:stCondLst>
                                  <p:childTnLst>
                                    <p:animMotion origin="layout" path="M 0.19427 -0.0037 L 0.0026 -0.00556 " pathEditMode="relative" rAng="0" ptsTypes="AA">
                                      <p:cBhvr>
                                        <p:cTn id="14" dur="2000" fill="hold"/>
                                        <p:tgtEl>
                                          <p:spTgt spid="758883"/>
                                        </p:tgtEl>
                                        <p:attrNameLst>
                                          <p:attrName>ppt_x</p:attrName>
                                          <p:attrName>ppt_y</p:attrName>
                                        </p:attrNameLst>
                                      </p:cBhvr>
                                      <p:rCtr x="-9583" y="-93"/>
                                    </p:animMotion>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58884">
                                            <p:txEl>
                                              <p:pRg st="1" end="1"/>
                                            </p:txEl>
                                          </p:spTgt>
                                        </p:tgtEl>
                                        <p:attrNameLst>
                                          <p:attrName>style.visibility</p:attrName>
                                        </p:attrNameLst>
                                      </p:cBhvr>
                                      <p:to>
                                        <p:strVal val="visible"/>
                                      </p:to>
                                    </p:set>
                                    <p:anim calcmode="lin" valueType="num">
                                      <p:cBhvr additive="base">
                                        <p:cTn id="19" dur="500" fill="hold"/>
                                        <p:tgtEl>
                                          <p:spTgt spid="758884">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58884">
                                            <p:txEl>
                                              <p:pRg st="1" end="1"/>
                                            </p:txEl>
                                          </p:spTgt>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35" presetClass="path" presetSubtype="0" accel="50000" decel="50000" fill="hold" nodeType="afterEffect">
                                  <p:stCondLst>
                                    <p:cond delay="0"/>
                                  </p:stCondLst>
                                  <p:childTnLst>
                                    <p:animMotion origin="layout" path="M 0.00277 1.11111E-6 L -0.18473 1.11111E-6 " pathEditMode="relative" rAng="0" ptsTypes="AA">
                                      <p:cBhvr>
                                        <p:cTn id="23" dur="2000" fill="hold"/>
                                        <p:tgtEl>
                                          <p:spTgt spid="758885"/>
                                        </p:tgtEl>
                                        <p:attrNameLst>
                                          <p:attrName>ppt_x</p:attrName>
                                          <p:attrName>ppt_y</p:attrName>
                                        </p:attrNameLst>
                                      </p:cBhvr>
                                      <p:rCtr x="-9375" y="0"/>
                                    </p:animMotion>
                                  </p:childTnLst>
                                </p:cTn>
                              </p:par>
                              <p:par>
                                <p:cTn id="24" presetID="35" presetClass="path" presetSubtype="0" accel="50000" decel="50000" fill="hold" nodeType="withEffect">
                                  <p:stCondLst>
                                    <p:cond delay="0"/>
                                  </p:stCondLst>
                                  <p:childTnLst>
                                    <p:animMotion origin="layout" path="M 0.00139 -2.22222E-6 L -0.18194 -2.22222E-6 " pathEditMode="relative" rAng="0" ptsTypes="AA">
                                      <p:cBhvr>
                                        <p:cTn id="25" dur="2000" fill="hold"/>
                                        <p:tgtEl>
                                          <p:spTgt spid="758886"/>
                                        </p:tgtEl>
                                        <p:attrNameLst>
                                          <p:attrName>ppt_x</p:attrName>
                                          <p:attrName>ppt_y</p:attrName>
                                        </p:attrNameLst>
                                      </p:cBhvr>
                                      <p:rCtr x="-9167" y="0"/>
                                    </p:animMotion>
                                  </p:childTnLst>
                                </p:cTn>
                              </p:par>
                            </p:childTnLst>
                          </p:cTn>
                        </p:par>
                        <p:par>
                          <p:cTn id="26" fill="hold" nodeType="afterGroup">
                            <p:stCondLst>
                              <p:cond delay="2500"/>
                            </p:stCondLst>
                            <p:childTnLst>
                              <p:par>
                                <p:cTn id="27" presetID="63" presetClass="path" presetSubtype="0" accel="50000" decel="50000" fill="hold" nodeType="afterEffect">
                                  <p:stCondLst>
                                    <p:cond delay="0"/>
                                  </p:stCondLst>
                                  <p:childTnLst>
                                    <p:animMotion origin="layout" path="M -0.18473 1.11111E-6 L 0.00277 1.11111E-6 " pathEditMode="relative" rAng="0" ptsTypes="AA">
                                      <p:cBhvr>
                                        <p:cTn id="28" dur="2000" fill="hold"/>
                                        <p:tgtEl>
                                          <p:spTgt spid="758885"/>
                                        </p:tgtEl>
                                        <p:attrNameLst>
                                          <p:attrName>ppt_x</p:attrName>
                                          <p:attrName>ppt_y</p:attrName>
                                        </p:attrNameLst>
                                      </p:cBhvr>
                                      <p:rCtr x="9375" y="0"/>
                                    </p:animMotion>
                                  </p:childTnLst>
                                </p:cTn>
                              </p:par>
                              <p:par>
                                <p:cTn id="29" presetID="63" presetClass="path" presetSubtype="0" accel="50000" decel="50000" fill="hold" nodeType="withEffect">
                                  <p:stCondLst>
                                    <p:cond delay="0"/>
                                  </p:stCondLst>
                                  <p:childTnLst>
                                    <p:animMotion origin="layout" path="M -0.18194 -2.22222E-6 L 0.00139 -2.22222E-6 " pathEditMode="relative" rAng="0" ptsTypes="AA">
                                      <p:cBhvr>
                                        <p:cTn id="30" dur="2000" fill="hold"/>
                                        <p:tgtEl>
                                          <p:spTgt spid="758886"/>
                                        </p:tgtEl>
                                        <p:attrNameLst>
                                          <p:attrName>ppt_x</p:attrName>
                                          <p:attrName>ppt_y</p:attrName>
                                        </p:attrNameLst>
                                      </p:cBhvr>
                                      <p:rCtr x="9167" y="0"/>
                                    </p:animMotion>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758887"/>
                                        </p:tgtEl>
                                        <p:attrNameLst>
                                          <p:attrName>style.visibility</p:attrName>
                                        </p:attrNameLst>
                                      </p:cBhvr>
                                      <p:to>
                                        <p:strVal val="visible"/>
                                      </p:to>
                                    </p:set>
                                    <p:animEffect transition="in" filter="dissolve">
                                      <p:cBhvr>
                                        <p:cTn id="35" dur="500"/>
                                        <p:tgtEl>
                                          <p:spTgt spid="75888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758889">
                                            <p:txEl>
                                              <p:pRg st="0" end="0"/>
                                            </p:txEl>
                                          </p:spTgt>
                                        </p:tgtEl>
                                        <p:attrNameLst>
                                          <p:attrName>style.visibility</p:attrName>
                                        </p:attrNameLst>
                                      </p:cBhvr>
                                      <p:to>
                                        <p:strVal val="visible"/>
                                      </p:to>
                                    </p:set>
                                    <p:anim calcmode="lin" valueType="num">
                                      <p:cBhvr additive="base">
                                        <p:cTn id="40" dur="500" fill="hold"/>
                                        <p:tgtEl>
                                          <p:spTgt spid="758889">
                                            <p:txEl>
                                              <p:pRg st="0" end="0"/>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758889">
                                            <p:txEl>
                                              <p:pRg st="0" end="0"/>
                                            </p:txEl>
                                          </p:spTgt>
                                        </p:tgtEl>
                                        <p:attrNameLst>
                                          <p:attrName>ppt_y</p:attrName>
                                        </p:attrNameLst>
                                      </p:cBhvr>
                                      <p:tavLst>
                                        <p:tav tm="0">
                                          <p:val>
                                            <p:strVal val="#ppt_y"/>
                                          </p:val>
                                        </p:tav>
                                        <p:tav tm="100000">
                                          <p:val>
                                            <p:strVal val="#ppt_y"/>
                                          </p:val>
                                        </p:tav>
                                      </p:tavLst>
                                    </p:anim>
                                  </p:childTnLst>
                                </p:cTn>
                              </p:par>
                              <p:par>
                                <p:cTn id="42" presetID="2" presetClass="entr" presetSubtype="8" fill="hold" grpId="0" nodeType="withEffect">
                                  <p:stCondLst>
                                    <p:cond delay="0"/>
                                  </p:stCondLst>
                                  <p:childTnLst>
                                    <p:set>
                                      <p:cBhvr>
                                        <p:cTn id="43" dur="1" fill="hold">
                                          <p:stCondLst>
                                            <p:cond delay="0"/>
                                          </p:stCondLst>
                                        </p:cTn>
                                        <p:tgtEl>
                                          <p:spTgt spid="758889">
                                            <p:txEl>
                                              <p:pRg st="1" end="1"/>
                                            </p:txEl>
                                          </p:spTgt>
                                        </p:tgtEl>
                                        <p:attrNameLst>
                                          <p:attrName>style.visibility</p:attrName>
                                        </p:attrNameLst>
                                      </p:cBhvr>
                                      <p:to>
                                        <p:strVal val="visible"/>
                                      </p:to>
                                    </p:set>
                                    <p:anim calcmode="lin" valueType="num">
                                      <p:cBhvr additive="base">
                                        <p:cTn id="44" dur="500" fill="hold"/>
                                        <p:tgtEl>
                                          <p:spTgt spid="758889">
                                            <p:txEl>
                                              <p:pRg st="1" end="1"/>
                                            </p:txEl>
                                          </p:spTgt>
                                        </p:tgtEl>
                                        <p:attrNameLst>
                                          <p:attrName>ppt_x</p:attrName>
                                        </p:attrNameLst>
                                      </p:cBhvr>
                                      <p:tavLst>
                                        <p:tav tm="0">
                                          <p:val>
                                            <p:strVal val="0-#ppt_w/2"/>
                                          </p:val>
                                        </p:tav>
                                        <p:tav tm="100000">
                                          <p:val>
                                            <p:strVal val="#ppt_x"/>
                                          </p:val>
                                        </p:tav>
                                      </p:tavLst>
                                    </p:anim>
                                    <p:anim calcmode="lin" valueType="num">
                                      <p:cBhvr additive="base">
                                        <p:cTn id="45" dur="500" fill="hold"/>
                                        <p:tgtEl>
                                          <p:spTgt spid="758889">
                                            <p:txEl>
                                              <p:pRg st="1" end="1"/>
                                            </p:txEl>
                                          </p:spTgt>
                                        </p:tgtEl>
                                        <p:attrNameLst>
                                          <p:attrName>ppt_y</p:attrName>
                                        </p:attrNameLst>
                                      </p:cBhvr>
                                      <p:tavLst>
                                        <p:tav tm="0">
                                          <p:val>
                                            <p:strVal val="#ppt_y"/>
                                          </p:val>
                                        </p:tav>
                                        <p:tav tm="100000">
                                          <p:val>
                                            <p:strVal val="#ppt_y"/>
                                          </p:val>
                                        </p:tav>
                                      </p:tavLst>
                                    </p:anim>
                                  </p:childTnLst>
                                </p:cTn>
                              </p:par>
                              <p:par>
                                <p:cTn id="46" presetID="2" presetClass="entr" presetSubtype="8" fill="hold" grpId="0" nodeType="withEffect">
                                  <p:stCondLst>
                                    <p:cond delay="0"/>
                                  </p:stCondLst>
                                  <p:childTnLst>
                                    <p:set>
                                      <p:cBhvr>
                                        <p:cTn id="47" dur="1" fill="hold">
                                          <p:stCondLst>
                                            <p:cond delay="0"/>
                                          </p:stCondLst>
                                        </p:cTn>
                                        <p:tgtEl>
                                          <p:spTgt spid="758889">
                                            <p:txEl>
                                              <p:pRg st="2" end="2"/>
                                            </p:txEl>
                                          </p:spTgt>
                                        </p:tgtEl>
                                        <p:attrNameLst>
                                          <p:attrName>style.visibility</p:attrName>
                                        </p:attrNameLst>
                                      </p:cBhvr>
                                      <p:to>
                                        <p:strVal val="visible"/>
                                      </p:to>
                                    </p:set>
                                    <p:anim calcmode="lin" valueType="num">
                                      <p:cBhvr additive="base">
                                        <p:cTn id="48" dur="500" fill="hold"/>
                                        <p:tgtEl>
                                          <p:spTgt spid="758889">
                                            <p:txEl>
                                              <p:pRg st="2" end="2"/>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75888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758889">
                                            <p:txEl>
                                              <p:pRg st="3" end="3"/>
                                            </p:txEl>
                                          </p:spTgt>
                                        </p:tgtEl>
                                        <p:attrNameLst>
                                          <p:attrName>style.visibility</p:attrName>
                                        </p:attrNameLst>
                                      </p:cBhvr>
                                      <p:to>
                                        <p:strVal val="visible"/>
                                      </p:to>
                                    </p:set>
                                    <p:anim calcmode="lin" valueType="num">
                                      <p:cBhvr additive="base">
                                        <p:cTn id="54" dur="500" fill="hold"/>
                                        <p:tgtEl>
                                          <p:spTgt spid="758889">
                                            <p:txEl>
                                              <p:pRg st="3" end="3"/>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75888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758892"/>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758890"/>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758893"/>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758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884" grpId="0" build="p"/>
      <p:bldP spid="758887" grpId="0" animBg="1"/>
      <p:bldP spid="758889" grpId="0" uiExpand="1" build="p"/>
      <p:bldP spid="758890" grpId="0"/>
      <p:bldP spid="758891" grpId="0" animBg="1"/>
      <p:bldP spid="758892" grpId="0"/>
      <p:bldP spid="75889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72187" y="3429000"/>
            <a:ext cx="2590800" cy="1569660"/>
          </a:xfrm>
          <a:prstGeom prst="rect">
            <a:avLst/>
          </a:prstGeom>
          <a:noFill/>
        </p:spPr>
        <p:txBody>
          <a:bodyPr wrap="square" rtlCol="0">
            <a:spAutoFit/>
          </a:bodyPr>
          <a:lstStyle/>
          <a:p>
            <a:r>
              <a:rPr lang="en-US" dirty="0">
                <a:solidFill>
                  <a:srgbClr val="FF0000"/>
                </a:solidFill>
              </a:rPr>
              <a:t>Solve on Board</a:t>
            </a:r>
          </a:p>
        </p:txBody>
      </p:sp>
      <p:pic>
        <p:nvPicPr>
          <p:cNvPr id="4" name="Picture 3"/>
          <p:cNvPicPr>
            <a:picLocks noChangeAspect="1"/>
          </p:cNvPicPr>
          <p:nvPr/>
        </p:nvPicPr>
        <p:blipFill rotWithShape="1">
          <a:blip r:embed="rId2"/>
          <a:srcRect l="10950"/>
          <a:stretch/>
        </p:blipFill>
        <p:spPr>
          <a:xfrm>
            <a:off x="838200" y="183847"/>
            <a:ext cx="4957342" cy="4680555"/>
          </a:xfrm>
          <a:prstGeom prst="rect">
            <a:avLst/>
          </a:prstGeom>
        </p:spPr>
      </p:pic>
      <p:pic>
        <p:nvPicPr>
          <p:cNvPr id="5" name="Picture 4"/>
          <p:cNvPicPr>
            <a:picLocks noChangeAspect="1"/>
          </p:cNvPicPr>
          <p:nvPr/>
        </p:nvPicPr>
        <p:blipFill>
          <a:blip r:embed="rId3"/>
          <a:stretch>
            <a:fillRect/>
          </a:stretch>
        </p:blipFill>
        <p:spPr>
          <a:xfrm>
            <a:off x="5591175" y="457200"/>
            <a:ext cx="3552825" cy="2066925"/>
          </a:xfrm>
          <a:prstGeom prst="rect">
            <a:avLst/>
          </a:prstGeom>
        </p:spPr>
      </p:pic>
    </p:spTree>
    <p:extLst>
      <p:ext uri="{BB962C8B-B14F-4D97-AF65-F5344CB8AC3E}">
        <p14:creationId xmlns:p14="http://schemas.microsoft.com/office/powerpoint/2010/main" val="13275175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115421113"/>
              </p:ext>
            </p:extLst>
          </p:nvPr>
        </p:nvGraphicFramePr>
        <p:xfrm>
          <a:off x="1824038" y="1790700"/>
          <a:ext cx="6197101" cy="3695700"/>
        </p:xfrm>
        <a:graphic>
          <a:graphicData uri="http://schemas.openxmlformats.org/presentationml/2006/ole">
            <mc:AlternateContent xmlns:mc="http://schemas.openxmlformats.org/markup-compatibility/2006">
              <mc:Choice xmlns:v="urn:schemas-microsoft-com:vml" Requires="v">
                <p:oleObj name="Document" r:id="rId2" imgW="5485703" imgH="3276304" progId="Word.Document.12">
                  <p:embed/>
                </p:oleObj>
              </mc:Choice>
              <mc:Fallback>
                <p:oleObj name="Document" r:id="rId2" imgW="5485703" imgH="3276304" progId="Word.Document.12">
                  <p:embed/>
                  <p:pic>
                    <p:nvPicPr>
                      <p:cNvPr id="0" name=""/>
                      <p:cNvPicPr/>
                      <p:nvPr/>
                    </p:nvPicPr>
                    <p:blipFill>
                      <a:blip r:embed="rId3"/>
                      <a:stretch>
                        <a:fillRect/>
                      </a:stretch>
                    </p:blipFill>
                    <p:spPr>
                      <a:xfrm>
                        <a:off x="1824038" y="1790700"/>
                        <a:ext cx="6197101" cy="3695700"/>
                      </a:xfrm>
                      <a:prstGeom prst="rect">
                        <a:avLst/>
                      </a:prstGeom>
                    </p:spPr>
                  </p:pic>
                </p:oleObj>
              </mc:Fallback>
            </mc:AlternateContent>
          </a:graphicData>
        </a:graphic>
      </p:graphicFrame>
      <p:sp>
        <p:nvSpPr>
          <p:cNvPr id="2" name="TextBox 1"/>
          <p:cNvSpPr txBox="1"/>
          <p:nvPr/>
        </p:nvSpPr>
        <p:spPr>
          <a:xfrm>
            <a:off x="5181600" y="5257800"/>
            <a:ext cx="1905000" cy="830997"/>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B</a:t>
            </a:r>
          </a:p>
        </p:txBody>
      </p:sp>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683E09C1-EC2F-981F-1825-B233BD86DA20}"/>
                  </a:ext>
                </a:extLst>
              </p14:cNvPr>
              <p14:cNvContentPartPr/>
              <p14:nvPr/>
            </p14:nvContentPartPr>
            <p14:xfrm>
              <a:off x="3071160" y="1032120"/>
              <a:ext cx="5083560" cy="3502080"/>
            </p14:xfrm>
          </p:contentPart>
        </mc:Choice>
        <mc:Fallback xmlns="">
          <p:pic>
            <p:nvPicPr>
              <p:cNvPr id="3" name="Ink 2">
                <a:extLst>
                  <a:ext uri="{FF2B5EF4-FFF2-40B4-BE49-F238E27FC236}">
                    <a16:creationId xmlns:a16="http://schemas.microsoft.com/office/drawing/2014/main" id="{683E09C1-EC2F-981F-1825-B233BD86DA20}"/>
                  </a:ext>
                </a:extLst>
              </p:cNvPr>
              <p:cNvPicPr/>
              <p:nvPr/>
            </p:nvPicPr>
            <p:blipFill>
              <a:blip r:embed="rId5"/>
              <a:stretch>
                <a:fillRect/>
              </a:stretch>
            </p:blipFill>
            <p:spPr>
              <a:xfrm>
                <a:off x="3061800" y="1022760"/>
                <a:ext cx="5102280" cy="3520800"/>
              </a:xfrm>
              <a:prstGeom prst="rect">
                <a:avLst/>
              </a:prstGeom>
            </p:spPr>
          </p:pic>
        </mc:Fallback>
      </mc:AlternateContent>
    </p:spTree>
    <p:extLst>
      <p:ext uri="{BB962C8B-B14F-4D97-AF65-F5344CB8AC3E}">
        <p14:creationId xmlns:p14="http://schemas.microsoft.com/office/powerpoint/2010/main" val="3957688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233706999"/>
              </p:ext>
            </p:extLst>
          </p:nvPr>
        </p:nvGraphicFramePr>
        <p:xfrm>
          <a:off x="676469" y="1219200"/>
          <a:ext cx="7254873" cy="4114799"/>
        </p:xfrm>
        <a:graphic>
          <a:graphicData uri="http://schemas.openxmlformats.org/presentationml/2006/ole">
            <mc:AlternateContent xmlns:mc="http://schemas.openxmlformats.org/markup-compatibility/2006">
              <mc:Choice xmlns:v="urn:schemas-microsoft-com:vml" Requires="v">
                <p:oleObj name="Document" r:id="rId2" imgW="5494170" imgH="3115652" progId="Word.Document.12">
                  <p:embed/>
                </p:oleObj>
              </mc:Choice>
              <mc:Fallback>
                <p:oleObj name="Document" r:id="rId2" imgW="5494170" imgH="3115652" progId="Word.Document.12">
                  <p:embed/>
                  <p:pic>
                    <p:nvPicPr>
                      <p:cNvPr id="0" name=""/>
                      <p:cNvPicPr/>
                      <p:nvPr/>
                    </p:nvPicPr>
                    <p:blipFill>
                      <a:blip r:embed="rId3"/>
                      <a:stretch>
                        <a:fillRect/>
                      </a:stretch>
                    </p:blipFill>
                    <p:spPr>
                      <a:xfrm>
                        <a:off x="676469" y="1219200"/>
                        <a:ext cx="7254873" cy="4114799"/>
                      </a:xfrm>
                      <a:prstGeom prst="rect">
                        <a:avLst/>
                      </a:prstGeom>
                    </p:spPr>
                  </p:pic>
                </p:oleObj>
              </mc:Fallback>
            </mc:AlternateContent>
          </a:graphicData>
        </a:graphic>
      </p:graphicFrame>
      <p:sp>
        <p:nvSpPr>
          <p:cNvPr id="4" name="TextBox 3"/>
          <p:cNvSpPr txBox="1"/>
          <p:nvPr/>
        </p:nvSpPr>
        <p:spPr>
          <a:xfrm>
            <a:off x="5181600" y="5257800"/>
            <a:ext cx="1905000" cy="830997"/>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B</a:t>
            </a:r>
          </a:p>
        </p:txBody>
      </p:sp>
      <p:sp>
        <p:nvSpPr>
          <p:cNvPr id="2" name="TextBox 1"/>
          <p:cNvSpPr txBox="1"/>
          <p:nvPr/>
        </p:nvSpPr>
        <p:spPr>
          <a:xfrm>
            <a:off x="914400" y="388203"/>
            <a:ext cx="7315200" cy="830997"/>
          </a:xfrm>
          <a:prstGeom prst="rect">
            <a:avLst/>
          </a:prstGeom>
          <a:noFill/>
        </p:spPr>
        <p:txBody>
          <a:bodyPr wrap="square" rtlCol="0">
            <a:spAutoFit/>
          </a:bodyPr>
          <a:lstStyle/>
          <a:p>
            <a:r>
              <a:rPr lang="en-US" dirty="0">
                <a:solidFill>
                  <a:srgbClr val="FF0000"/>
                </a:solidFill>
              </a:rPr>
              <a:t>This is like Quick quiz 30.3</a:t>
            </a:r>
          </a:p>
        </p:txBody>
      </p:sp>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75EF2228-FE34-FA56-7080-00FCFFB3A07B}"/>
                  </a:ext>
                </a:extLst>
              </p14:cNvPr>
              <p14:cNvContentPartPr/>
              <p14:nvPr/>
            </p14:nvContentPartPr>
            <p14:xfrm>
              <a:off x="3545640" y="2514600"/>
              <a:ext cx="4723920" cy="2516760"/>
            </p14:xfrm>
          </p:contentPart>
        </mc:Choice>
        <mc:Fallback xmlns="">
          <p:pic>
            <p:nvPicPr>
              <p:cNvPr id="5" name="Ink 4">
                <a:extLst>
                  <a:ext uri="{FF2B5EF4-FFF2-40B4-BE49-F238E27FC236}">
                    <a16:creationId xmlns:a16="http://schemas.microsoft.com/office/drawing/2014/main" id="{75EF2228-FE34-FA56-7080-00FCFFB3A07B}"/>
                  </a:ext>
                </a:extLst>
              </p:cNvPr>
              <p:cNvPicPr/>
              <p:nvPr/>
            </p:nvPicPr>
            <p:blipFill>
              <a:blip r:embed="rId5"/>
              <a:stretch>
                <a:fillRect/>
              </a:stretch>
            </p:blipFill>
            <p:spPr>
              <a:xfrm>
                <a:off x="3536280" y="2505240"/>
                <a:ext cx="4742640" cy="2535480"/>
              </a:xfrm>
              <a:prstGeom prst="rect">
                <a:avLst/>
              </a:prstGeom>
            </p:spPr>
          </p:pic>
        </mc:Fallback>
      </mc:AlternateContent>
    </p:spTree>
    <p:extLst>
      <p:ext uri="{BB962C8B-B14F-4D97-AF65-F5344CB8AC3E}">
        <p14:creationId xmlns:p14="http://schemas.microsoft.com/office/powerpoint/2010/main" val="1103146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795468793"/>
              </p:ext>
            </p:extLst>
          </p:nvPr>
        </p:nvGraphicFramePr>
        <p:xfrm>
          <a:off x="385763" y="1452563"/>
          <a:ext cx="8412162" cy="1565275"/>
        </p:xfrm>
        <a:graphic>
          <a:graphicData uri="http://schemas.openxmlformats.org/presentationml/2006/ole">
            <mc:AlternateContent xmlns:mc="http://schemas.openxmlformats.org/markup-compatibility/2006">
              <mc:Choice xmlns:v="urn:schemas-microsoft-com:vml" Requires="v">
                <p:oleObj name="Document" r:id="rId2" imgW="5483860" imgH="1023866" progId="Word.Document.12">
                  <p:embed/>
                </p:oleObj>
              </mc:Choice>
              <mc:Fallback>
                <p:oleObj name="Document" r:id="rId2" imgW="5483860" imgH="1023866" progId="Word.Document.12">
                  <p:embed/>
                  <p:pic>
                    <p:nvPicPr>
                      <p:cNvPr id="0" name=""/>
                      <p:cNvPicPr/>
                      <p:nvPr/>
                    </p:nvPicPr>
                    <p:blipFill>
                      <a:blip r:embed="rId3"/>
                      <a:stretch>
                        <a:fillRect/>
                      </a:stretch>
                    </p:blipFill>
                    <p:spPr>
                      <a:xfrm>
                        <a:off x="385763" y="1452563"/>
                        <a:ext cx="8412162" cy="1565275"/>
                      </a:xfrm>
                      <a:prstGeom prst="rect">
                        <a:avLst/>
                      </a:prstGeom>
                    </p:spPr>
                  </p:pic>
                </p:oleObj>
              </mc:Fallback>
            </mc:AlternateContent>
          </a:graphicData>
        </a:graphic>
      </p:graphicFrame>
      <p:sp>
        <p:nvSpPr>
          <p:cNvPr id="4" name="TextBox 3"/>
          <p:cNvSpPr txBox="1"/>
          <p:nvPr/>
        </p:nvSpPr>
        <p:spPr>
          <a:xfrm>
            <a:off x="1600200" y="3657600"/>
            <a:ext cx="2667000" cy="1569660"/>
          </a:xfrm>
          <a:prstGeom prst="rect">
            <a:avLst/>
          </a:prstGeom>
          <a:noFill/>
        </p:spPr>
        <p:txBody>
          <a:bodyPr wrap="square" rtlCol="0">
            <a:spAutoFit/>
          </a:bodyPr>
          <a:lstStyle/>
          <a:p>
            <a:r>
              <a:rPr lang="en-US" dirty="0">
                <a:solidFill>
                  <a:srgbClr val="FF0000"/>
                </a:solidFill>
              </a:rPr>
              <a:t>Solve on Board</a:t>
            </a:r>
          </a:p>
        </p:txBody>
      </p:sp>
    </p:spTree>
    <p:extLst>
      <p:ext uri="{BB962C8B-B14F-4D97-AF65-F5344CB8AC3E}">
        <p14:creationId xmlns:p14="http://schemas.microsoft.com/office/powerpoint/2010/main" val="28247316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381000"/>
            <a:ext cx="6629400" cy="830997"/>
          </a:xfrm>
          <a:prstGeom prst="rect">
            <a:avLst/>
          </a:prstGeom>
          <a:noFill/>
        </p:spPr>
        <p:txBody>
          <a:bodyPr wrap="square" rtlCol="0">
            <a:spAutoFit/>
          </a:bodyPr>
          <a:lstStyle/>
          <a:p>
            <a:r>
              <a:rPr lang="en-US" dirty="0" err="1">
                <a:solidFill>
                  <a:srgbClr val="FF0000"/>
                </a:solidFill>
              </a:rPr>
              <a:t>Warmup</a:t>
            </a:r>
            <a:r>
              <a:rPr lang="en-US" dirty="0">
                <a:solidFill>
                  <a:srgbClr val="FF0000"/>
                </a:solidFill>
              </a:rPr>
              <a:t> 17</a:t>
            </a:r>
          </a:p>
        </p:txBody>
      </p:sp>
      <p:pic>
        <p:nvPicPr>
          <p:cNvPr id="151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0575" y="1676400"/>
            <a:ext cx="761365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9C9CC740-24E4-C45A-BA26-35867D62C34D}"/>
                  </a:ext>
                </a:extLst>
              </p14:cNvPr>
              <p14:cNvContentPartPr/>
              <p14:nvPr/>
            </p14:nvContentPartPr>
            <p14:xfrm>
              <a:off x="1915920" y="2689200"/>
              <a:ext cx="6026040" cy="1974240"/>
            </p14:xfrm>
          </p:contentPart>
        </mc:Choice>
        <mc:Fallback xmlns="">
          <p:pic>
            <p:nvPicPr>
              <p:cNvPr id="3" name="Ink 2">
                <a:extLst>
                  <a:ext uri="{FF2B5EF4-FFF2-40B4-BE49-F238E27FC236}">
                    <a16:creationId xmlns:a16="http://schemas.microsoft.com/office/drawing/2014/main" id="{9C9CC740-24E4-C45A-BA26-35867D62C34D}"/>
                  </a:ext>
                </a:extLst>
              </p:cNvPr>
              <p:cNvPicPr/>
              <p:nvPr/>
            </p:nvPicPr>
            <p:blipFill>
              <a:blip r:embed="rId4"/>
              <a:stretch>
                <a:fillRect/>
              </a:stretch>
            </p:blipFill>
            <p:spPr>
              <a:xfrm>
                <a:off x="1906560" y="2679840"/>
                <a:ext cx="6044760" cy="1992960"/>
              </a:xfrm>
              <a:prstGeom prst="rect">
                <a:avLst/>
              </a:prstGeom>
            </p:spPr>
          </p:pic>
        </mc:Fallback>
      </mc:AlternateContent>
    </p:spTree>
    <p:extLst>
      <p:ext uri="{BB962C8B-B14F-4D97-AF65-F5344CB8AC3E}">
        <p14:creationId xmlns:p14="http://schemas.microsoft.com/office/powerpoint/2010/main" val="15830222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114"/>
          <p:cNvGrpSpPr>
            <a:grpSpLocks/>
          </p:cNvGrpSpPr>
          <p:nvPr/>
        </p:nvGrpSpPr>
        <p:grpSpPr bwMode="auto">
          <a:xfrm>
            <a:off x="7086600" y="457200"/>
            <a:ext cx="1066800" cy="3581400"/>
            <a:chOff x="4464" y="816"/>
            <a:chExt cx="672" cy="1728"/>
          </a:xfrm>
        </p:grpSpPr>
        <p:sp>
          <p:nvSpPr>
            <p:cNvPr id="52262" name="Rectangle 110"/>
            <p:cNvSpPr>
              <a:spLocks noChangeArrowheads="1"/>
            </p:cNvSpPr>
            <p:nvPr/>
          </p:nvSpPr>
          <p:spPr bwMode="auto">
            <a:xfrm>
              <a:off x="4512" y="816"/>
              <a:ext cx="576" cy="1728"/>
            </a:xfrm>
            <a:prstGeom prst="rect">
              <a:avLst/>
            </a:prstGeom>
            <a:gradFill rotWithShape="1">
              <a:gsLst>
                <a:gs pos="0">
                  <a:srgbClr val="996633"/>
                </a:gs>
                <a:gs pos="50000">
                  <a:srgbClr val="FF9900"/>
                </a:gs>
                <a:gs pos="100000">
                  <a:srgbClr val="996633"/>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63" name="Rectangle 111"/>
            <p:cNvSpPr>
              <a:spLocks noChangeArrowheads="1"/>
            </p:cNvSpPr>
            <p:nvPr/>
          </p:nvSpPr>
          <p:spPr bwMode="auto">
            <a:xfrm>
              <a:off x="5088" y="816"/>
              <a:ext cx="48" cy="1728"/>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64" name="Rectangle 112"/>
            <p:cNvSpPr>
              <a:spLocks noChangeArrowheads="1"/>
            </p:cNvSpPr>
            <p:nvPr/>
          </p:nvSpPr>
          <p:spPr bwMode="auto">
            <a:xfrm>
              <a:off x="4464" y="816"/>
              <a:ext cx="48" cy="1728"/>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2227" name="Text Box 2"/>
          <p:cNvSpPr txBox="1">
            <a:spLocks noChangeArrowheads="1"/>
          </p:cNvSpPr>
          <p:nvPr/>
        </p:nvSpPr>
        <p:spPr bwMode="auto">
          <a:xfrm>
            <a:off x="1219200" y="152400"/>
            <a:ext cx="6248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Eddy Currents</a:t>
            </a:r>
          </a:p>
        </p:txBody>
      </p:sp>
      <p:sp>
        <p:nvSpPr>
          <p:cNvPr id="765955" name="Text Box 3"/>
          <p:cNvSpPr txBox="1">
            <a:spLocks noChangeArrowheads="1"/>
          </p:cNvSpPr>
          <p:nvPr/>
        </p:nvSpPr>
        <p:spPr bwMode="auto">
          <a:xfrm>
            <a:off x="0" y="2990850"/>
            <a:ext cx="67818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chemeClr val="accent2"/>
                </a:solidFill>
              </a:rPr>
              <a:t>As magnet falls, some places have magnetic fields that diminish</a:t>
            </a:r>
          </a:p>
          <a:p>
            <a:pPr eaLnBrk="1" hangingPunct="1">
              <a:buFontTx/>
              <a:buChar char="•"/>
            </a:pPr>
            <a:r>
              <a:rPr lang="en-US" sz="2400" dirty="0">
                <a:solidFill>
                  <a:schemeClr val="accent2"/>
                </a:solidFill>
              </a:rPr>
              <a:t>Current appears, replacing magnetic field</a:t>
            </a:r>
          </a:p>
          <a:p>
            <a:pPr eaLnBrk="1" hangingPunct="1">
              <a:buFontTx/>
              <a:buChar char="•"/>
            </a:pPr>
            <a:r>
              <a:rPr lang="en-US" sz="2400" dirty="0">
                <a:solidFill>
                  <a:schemeClr val="accent2"/>
                </a:solidFill>
              </a:rPr>
              <a:t>This acts like a magnet, pulling it back up</a:t>
            </a:r>
          </a:p>
          <a:p>
            <a:pPr eaLnBrk="1" hangingPunct="1">
              <a:buFontTx/>
              <a:buChar char="•"/>
            </a:pPr>
            <a:r>
              <a:rPr lang="en-US" sz="2400" dirty="0">
                <a:solidFill>
                  <a:schemeClr val="accent2"/>
                </a:solidFill>
              </a:rPr>
              <a:t>At bottom end, current appears to oppose change</a:t>
            </a:r>
          </a:p>
          <a:p>
            <a:pPr eaLnBrk="1" hangingPunct="1">
              <a:buFontTx/>
              <a:buChar char="•"/>
            </a:pPr>
            <a:r>
              <a:rPr lang="en-US" sz="2400" dirty="0">
                <a:solidFill>
                  <a:schemeClr val="accent2"/>
                </a:solidFill>
              </a:rPr>
              <a:t>This repels the magnet, slowing it down</a:t>
            </a:r>
          </a:p>
        </p:txBody>
      </p:sp>
      <p:sp>
        <p:nvSpPr>
          <p:cNvPr id="52229" name="Text Box 106"/>
          <p:cNvSpPr txBox="1">
            <a:spLocks noChangeArrowheads="1"/>
          </p:cNvSpPr>
          <p:nvPr/>
        </p:nvSpPr>
        <p:spPr bwMode="auto">
          <a:xfrm>
            <a:off x="0" y="990600"/>
            <a:ext cx="6477000" cy="1938992"/>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r>
              <a:rPr lang="en-US" sz="2400" dirty="0"/>
              <a:t>What happens as I drop the magnet into the copper tube (Compare to if drop equivalent non-magnet)?</a:t>
            </a:r>
            <a:endParaRPr lang="en-US" sz="2400" dirty="0">
              <a:sym typeface="Symbol" pitchFamily="18" charset="2"/>
            </a:endParaRPr>
          </a:p>
          <a:p>
            <a:r>
              <a:rPr lang="en-US" sz="2400" dirty="0"/>
              <a:t>A) Falls as usual	B) Falls slower</a:t>
            </a:r>
          </a:p>
          <a:p>
            <a:r>
              <a:rPr lang="en-US" sz="2400" dirty="0">
                <a:sym typeface="Symbol" pitchFamily="18" charset="2"/>
              </a:rPr>
              <a:t>C) Falls faster		D) Floats constant</a:t>
            </a:r>
          </a:p>
          <a:p>
            <a:r>
              <a:rPr lang="en-US" sz="2400" dirty="0">
                <a:sym typeface="Symbol" pitchFamily="18" charset="2"/>
              </a:rPr>
              <a:t>E) Pops back up and out</a:t>
            </a:r>
          </a:p>
        </p:txBody>
      </p:sp>
      <p:grpSp>
        <p:nvGrpSpPr>
          <p:cNvPr id="766082" name="Group 130"/>
          <p:cNvGrpSpPr>
            <a:grpSpLocks/>
          </p:cNvGrpSpPr>
          <p:nvPr/>
        </p:nvGrpSpPr>
        <p:grpSpPr bwMode="auto">
          <a:xfrm>
            <a:off x="7148513" y="609600"/>
            <a:ext cx="930275" cy="152400"/>
            <a:chOff x="4503" y="384"/>
            <a:chExt cx="586" cy="96"/>
          </a:xfrm>
        </p:grpSpPr>
        <p:sp>
          <p:nvSpPr>
            <p:cNvPr id="52260" name="Arc 115"/>
            <p:cNvSpPr>
              <a:spLocks/>
            </p:cNvSpPr>
            <p:nvPr/>
          </p:nvSpPr>
          <p:spPr bwMode="auto">
            <a:xfrm>
              <a:off x="4792" y="384"/>
              <a:ext cx="297" cy="96"/>
            </a:xfrm>
            <a:custGeom>
              <a:avLst/>
              <a:gdLst>
                <a:gd name="T0" fmla="*/ 0 w 22254"/>
                <a:gd name="T1" fmla="*/ 0 h 43200"/>
                <a:gd name="T2" fmla="*/ 0 w 22254"/>
                <a:gd name="T3" fmla="*/ 0 h 43200"/>
                <a:gd name="T4" fmla="*/ 0 w 22254"/>
                <a:gd name="T5" fmla="*/ 0 h 43200"/>
                <a:gd name="T6" fmla="*/ 0 60000 65536"/>
                <a:gd name="T7" fmla="*/ 0 60000 65536"/>
                <a:gd name="T8" fmla="*/ 0 60000 65536"/>
              </a:gdLst>
              <a:ahLst/>
              <a:cxnLst>
                <a:cxn ang="T6">
                  <a:pos x="T0" y="T1"/>
                </a:cxn>
                <a:cxn ang="T7">
                  <a:pos x="T2" y="T3"/>
                </a:cxn>
                <a:cxn ang="T8">
                  <a:pos x="T4" y="T5"/>
                </a:cxn>
              </a:cxnLst>
              <a:rect l="0" t="0" r="r" b="b"/>
              <a:pathLst>
                <a:path w="22254" h="43200" fill="none" extrusionOk="0">
                  <a:moveTo>
                    <a:pt x="653" y="0"/>
                  </a:moveTo>
                  <a:cubicBezTo>
                    <a:pt x="12583" y="0"/>
                    <a:pt x="22254" y="9670"/>
                    <a:pt x="22254" y="21600"/>
                  </a:cubicBezTo>
                  <a:cubicBezTo>
                    <a:pt x="22254" y="33529"/>
                    <a:pt x="12583" y="43200"/>
                    <a:pt x="654" y="43200"/>
                  </a:cubicBezTo>
                  <a:cubicBezTo>
                    <a:pt x="435" y="43200"/>
                    <a:pt x="217" y="43196"/>
                    <a:pt x="-1" y="43190"/>
                  </a:cubicBezTo>
                </a:path>
                <a:path w="22254" h="43200" stroke="0" extrusionOk="0">
                  <a:moveTo>
                    <a:pt x="653" y="0"/>
                  </a:moveTo>
                  <a:cubicBezTo>
                    <a:pt x="12583" y="0"/>
                    <a:pt x="22254" y="9670"/>
                    <a:pt x="22254" y="21600"/>
                  </a:cubicBezTo>
                  <a:cubicBezTo>
                    <a:pt x="22254" y="33529"/>
                    <a:pt x="12583" y="43200"/>
                    <a:pt x="654" y="43200"/>
                  </a:cubicBezTo>
                  <a:cubicBezTo>
                    <a:pt x="435" y="43200"/>
                    <a:pt x="217" y="43196"/>
                    <a:pt x="-1" y="43190"/>
                  </a:cubicBezTo>
                  <a:lnTo>
                    <a:pt x="654" y="21600"/>
                  </a:lnTo>
                  <a:lnTo>
                    <a:pt x="653" y="0"/>
                  </a:lnTo>
                  <a:close/>
                </a:path>
              </a:pathLst>
            </a:custGeom>
            <a:noFill/>
            <a:ln w="28575">
              <a:solidFill>
                <a:schemeClr val="accent2"/>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61" name="Arc 116"/>
            <p:cNvSpPr>
              <a:spLocks/>
            </p:cNvSpPr>
            <p:nvPr/>
          </p:nvSpPr>
          <p:spPr bwMode="auto">
            <a:xfrm rot="10800000">
              <a:off x="4503" y="384"/>
              <a:ext cx="297" cy="96"/>
            </a:xfrm>
            <a:custGeom>
              <a:avLst/>
              <a:gdLst>
                <a:gd name="T0" fmla="*/ 0 w 22254"/>
                <a:gd name="T1" fmla="*/ 0 h 43200"/>
                <a:gd name="T2" fmla="*/ 0 w 22254"/>
                <a:gd name="T3" fmla="*/ 0 h 43200"/>
                <a:gd name="T4" fmla="*/ 0 w 22254"/>
                <a:gd name="T5" fmla="*/ 0 h 43200"/>
                <a:gd name="T6" fmla="*/ 0 60000 65536"/>
                <a:gd name="T7" fmla="*/ 0 60000 65536"/>
                <a:gd name="T8" fmla="*/ 0 60000 65536"/>
              </a:gdLst>
              <a:ahLst/>
              <a:cxnLst>
                <a:cxn ang="T6">
                  <a:pos x="T0" y="T1"/>
                </a:cxn>
                <a:cxn ang="T7">
                  <a:pos x="T2" y="T3"/>
                </a:cxn>
                <a:cxn ang="T8">
                  <a:pos x="T4" y="T5"/>
                </a:cxn>
              </a:cxnLst>
              <a:rect l="0" t="0" r="r" b="b"/>
              <a:pathLst>
                <a:path w="22254" h="43200" fill="none" extrusionOk="0">
                  <a:moveTo>
                    <a:pt x="653" y="0"/>
                  </a:moveTo>
                  <a:cubicBezTo>
                    <a:pt x="12583" y="0"/>
                    <a:pt x="22254" y="9670"/>
                    <a:pt x="22254" y="21600"/>
                  </a:cubicBezTo>
                  <a:cubicBezTo>
                    <a:pt x="22254" y="33529"/>
                    <a:pt x="12583" y="43200"/>
                    <a:pt x="654" y="43200"/>
                  </a:cubicBezTo>
                  <a:cubicBezTo>
                    <a:pt x="435" y="43200"/>
                    <a:pt x="217" y="43196"/>
                    <a:pt x="-1" y="43190"/>
                  </a:cubicBezTo>
                </a:path>
                <a:path w="22254" h="43200" stroke="0" extrusionOk="0">
                  <a:moveTo>
                    <a:pt x="653" y="0"/>
                  </a:moveTo>
                  <a:cubicBezTo>
                    <a:pt x="12583" y="0"/>
                    <a:pt x="22254" y="9670"/>
                    <a:pt x="22254" y="21600"/>
                  </a:cubicBezTo>
                  <a:cubicBezTo>
                    <a:pt x="22254" y="33529"/>
                    <a:pt x="12583" y="43200"/>
                    <a:pt x="654" y="43200"/>
                  </a:cubicBezTo>
                  <a:cubicBezTo>
                    <a:pt x="435" y="43200"/>
                    <a:pt x="217" y="43196"/>
                    <a:pt x="-1" y="43190"/>
                  </a:cubicBezTo>
                  <a:lnTo>
                    <a:pt x="654" y="21600"/>
                  </a:lnTo>
                  <a:lnTo>
                    <a:pt x="653" y="0"/>
                  </a:lnTo>
                  <a:close/>
                </a:path>
              </a:pathLst>
            </a:custGeom>
            <a:noFill/>
            <a:ln w="28575">
              <a:solidFill>
                <a:schemeClr val="accent2"/>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66084" name="Group 132"/>
          <p:cNvGrpSpPr>
            <a:grpSpLocks/>
          </p:cNvGrpSpPr>
          <p:nvPr/>
        </p:nvGrpSpPr>
        <p:grpSpPr bwMode="auto">
          <a:xfrm>
            <a:off x="7162800" y="3048000"/>
            <a:ext cx="930275" cy="152400"/>
            <a:chOff x="4512" y="1776"/>
            <a:chExt cx="586" cy="96"/>
          </a:xfrm>
        </p:grpSpPr>
        <p:sp>
          <p:nvSpPr>
            <p:cNvPr id="52258" name="Arc 117"/>
            <p:cNvSpPr>
              <a:spLocks/>
            </p:cNvSpPr>
            <p:nvPr/>
          </p:nvSpPr>
          <p:spPr bwMode="auto">
            <a:xfrm>
              <a:off x="4801" y="1776"/>
              <a:ext cx="297" cy="96"/>
            </a:xfrm>
            <a:custGeom>
              <a:avLst/>
              <a:gdLst>
                <a:gd name="T0" fmla="*/ 0 w 22254"/>
                <a:gd name="T1" fmla="*/ 0 h 43200"/>
                <a:gd name="T2" fmla="*/ 0 w 22254"/>
                <a:gd name="T3" fmla="*/ 0 h 43200"/>
                <a:gd name="T4" fmla="*/ 0 w 22254"/>
                <a:gd name="T5" fmla="*/ 0 h 43200"/>
                <a:gd name="T6" fmla="*/ 0 60000 65536"/>
                <a:gd name="T7" fmla="*/ 0 60000 65536"/>
                <a:gd name="T8" fmla="*/ 0 60000 65536"/>
              </a:gdLst>
              <a:ahLst/>
              <a:cxnLst>
                <a:cxn ang="T6">
                  <a:pos x="T0" y="T1"/>
                </a:cxn>
                <a:cxn ang="T7">
                  <a:pos x="T2" y="T3"/>
                </a:cxn>
                <a:cxn ang="T8">
                  <a:pos x="T4" y="T5"/>
                </a:cxn>
              </a:cxnLst>
              <a:rect l="0" t="0" r="r" b="b"/>
              <a:pathLst>
                <a:path w="22254" h="43200" fill="none" extrusionOk="0">
                  <a:moveTo>
                    <a:pt x="653" y="0"/>
                  </a:moveTo>
                  <a:cubicBezTo>
                    <a:pt x="12583" y="0"/>
                    <a:pt x="22254" y="9670"/>
                    <a:pt x="22254" y="21600"/>
                  </a:cubicBezTo>
                  <a:cubicBezTo>
                    <a:pt x="22254" y="33529"/>
                    <a:pt x="12583" y="43200"/>
                    <a:pt x="654" y="43200"/>
                  </a:cubicBezTo>
                  <a:cubicBezTo>
                    <a:pt x="435" y="43200"/>
                    <a:pt x="217" y="43196"/>
                    <a:pt x="-1" y="43190"/>
                  </a:cubicBezTo>
                </a:path>
                <a:path w="22254" h="43200" stroke="0" extrusionOk="0">
                  <a:moveTo>
                    <a:pt x="653" y="0"/>
                  </a:moveTo>
                  <a:cubicBezTo>
                    <a:pt x="12583" y="0"/>
                    <a:pt x="22254" y="9670"/>
                    <a:pt x="22254" y="21600"/>
                  </a:cubicBezTo>
                  <a:cubicBezTo>
                    <a:pt x="22254" y="33529"/>
                    <a:pt x="12583" y="43200"/>
                    <a:pt x="654" y="43200"/>
                  </a:cubicBezTo>
                  <a:cubicBezTo>
                    <a:pt x="435" y="43200"/>
                    <a:pt x="217" y="43196"/>
                    <a:pt x="-1" y="43190"/>
                  </a:cubicBezTo>
                  <a:lnTo>
                    <a:pt x="654" y="21600"/>
                  </a:lnTo>
                  <a:lnTo>
                    <a:pt x="653" y="0"/>
                  </a:lnTo>
                  <a:close/>
                </a:path>
              </a:pathLst>
            </a:custGeom>
            <a:noFill/>
            <a:ln w="28575">
              <a:solidFill>
                <a:schemeClr val="accent2"/>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59" name="Arc 118"/>
            <p:cNvSpPr>
              <a:spLocks/>
            </p:cNvSpPr>
            <p:nvPr/>
          </p:nvSpPr>
          <p:spPr bwMode="auto">
            <a:xfrm rot="10800000">
              <a:off x="4512" y="1776"/>
              <a:ext cx="297" cy="96"/>
            </a:xfrm>
            <a:custGeom>
              <a:avLst/>
              <a:gdLst>
                <a:gd name="T0" fmla="*/ 0 w 22254"/>
                <a:gd name="T1" fmla="*/ 0 h 43200"/>
                <a:gd name="T2" fmla="*/ 0 w 22254"/>
                <a:gd name="T3" fmla="*/ 0 h 43200"/>
                <a:gd name="T4" fmla="*/ 0 w 22254"/>
                <a:gd name="T5" fmla="*/ 0 h 43200"/>
                <a:gd name="T6" fmla="*/ 0 60000 65536"/>
                <a:gd name="T7" fmla="*/ 0 60000 65536"/>
                <a:gd name="T8" fmla="*/ 0 60000 65536"/>
              </a:gdLst>
              <a:ahLst/>
              <a:cxnLst>
                <a:cxn ang="T6">
                  <a:pos x="T0" y="T1"/>
                </a:cxn>
                <a:cxn ang="T7">
                  <a:pos x="T2" y="T3"/>
                </a:cxn>
                <a:cxn ang="T8">
                  <a:pos x="T4" y="T5"/>
                </a:cxn>
              </a:cxnLst>
              <a:rect l="0" t="0" r="r" b="b"/>
              <a:pathLst>
                <a:path w="22254" h="43200" fill="none" extrusionOk="0">
                  <a:moveTo>
                    <a:pt x="653" y="0"/>
                  </a:moveTo>
                  <a:cubicBezTo>
                    <a:pt x="12583" y="0"/>
                    <a:pt x="22254" y="9670"/>
                    <a:pt x="22254" y="21600"/>
                  </a:cubicBezTo>
                  <a:cubicBezTo>
                    <a:pt x="22254" y="33529"/>
                    <a:pt x="12583" y="43200"/>
                    <a:pt x="654" y="43200"/>
                  </a:cubicBezTo>
                  <a:cubicBezTo>
                    <a:pt x="435" y="43200"/>
                    <a:pt x="217" y="43196"/>
                    <a:pt x="-1" y="43190"/>
                  </a:cubicBezTo>
                </a:path>
                <a:path w="22254" h="43200" stroke="0" extrusionOk="0">
                  <a:moveTo>
                    <a:pt x="653" y="0"/>
                  </a:moveTo>
                  <a:cubicBezTo>
                    <a:pt x="12583" y="0"/>
                    <a:pt x="22254" y="9670"/>
                    <a:pt x="22254" y="21600"/>
                  </a:cubicBezTo>
                  <a:cubicBezTo>
                    <a:pt x="22254" y="33529"/>
                    <a:pt x="12583" y="43200"/>
                    <a:pt x="654" y="43200"/>
                  </a:cubicBezTo>
                  <a:cubicBezTo>
                    <a:pt x="435" y="43200"/>
                    <a:pt x="217" y="43196"/>
                    <a:pt x="-1" y="43190"/>
                  </a:cubicBezTo>
                  <a:lnTo>
                    <a:pt x="654" y="21600"/>
                  </a:lnTo>
                  <a:lnTo>
                    <a:pt x="653" y="0"/>
                  </a:lnTo>
                  <a:close/>
                </a:path>
              </a:pathLst>
            </a:custGeom>
            <a:noFill/>
            <a:ln w="28575">
              <a:solidFill>
                <a:schemeClr val="accent2"/>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66081" name="Group 129"/>
          <p:cNvGrpSpPr>
            <a:grpSpLocks/>
          </p:cNvGrpSpPr>
          <p:nvPr/>
        </p:nvGrpSpPr>
        <p:grpSpPr bwMode="auto">
          <a:xfrm>
            <a:off x="6715125" y="304800"/>
            <a:ext cx="1666875" cy="762000"/>
            <a:chOff x="4230" y="192"/>
            <a:chExt cx="1050" cy="480"/>
          </a:xfrm>
        </p:grpSpPr>
        <p:sp>
          <p:nvSpPr>
            <p:cNvPr id="52256" name="Arc 125"/>
            <p:cNvSpPr>
              <a:spLocks/>
            </p:cNvSpPr>
            <p:nvPr/>
          </p:nvSpPr>
          <p:spPr bwMode="auto">
            <a:xfrm>
              <a:off x="4230" y="192"/>
              <a:ext cx="427" cy="480"/>
            </a:xfrm>
            <a:custGeom>
              <a:avLst/>
              <a:gdLst>
                <a:gd name="T0" fmla="*/ 0 w 42886"/>
                <a:gd name="T1" fmla="*/ 0 h 43200"/>
                <a:gd name="T2" fmla="*/ 0 w 42886"/>
                <a:gd name="T3" fmla="*/ 0 h 43200"/>
                <a:gd name="T4" fmla="*/ 0 w 42886"/>
                <a:gd name="T5" fmla="*/ 0 h 43200"/>
                <a:gd name="T6" fmla="*/ 0 60000 65536"/>
                <a:gd name="T7" fmla="*/ 0 60000 65536"/>
                <a:gd name="T8" fmla="*/ 0 60000 65536"/>
              </a:gdLst>
              <a:ahLst/>
              <a:cxnLst>
                <a:cxn ang="T6">
                  <a:pos x="T0" y="T1"/>
                </a:cxn>
                <a:cxn ang="T7">
                  <a:pos x="T2" y="T3"/>
                </a:cxn>
                <a:cxn ang="T8">
                  <a:pos x="T4" y="T5"/>
                </a:cxn>
              </a:cxnLst>
              <a:rect l="0" t="0" r="r" b="b"/>
              <a:pathLst>
                <a:path w="42886" h="43200" fill="none" extrusionOk="0">
                  <a:moveTo>
                    <a:pt x="0" y="17930"/>
                  </a:moveTo>
                  <a:cubicBezTo>
                    <a:pt x="1786" y="7569"/>
                    <a:pt x="10772" y="-1"/>
                    <a:pt x="21286" y="0"/>
                  </a:cubicBezTo>
                  <a:cubicBezTo>
                    <a:pt x="33215" y="0"/>
                    <a:pt x="42886" y="9670"/>
                    <a:pt x="42886" y="21600"/>
                  </a:cubicBezTo>
                  <a:cubicBezTo>
                    <a:pt x="42886" y="33529"/>
                    <a:pt x="33215" y="43200"/>
                    <a:pt x="21286" y="43200"/>
                  </a:cubicBezTo>
                  <a:cubicBezTo>
                    <a:pt x="13478" y="43200"/>
                    <a:pt x="6278" y="38986"/>
                    <a:pt x="2453" y="32179"/>
                  </a:cubicBezTo>
                </a:path>
                <a:path w="42886" h="43200" stroke="0" extrusionOk="0">
                  <a:moveTo>
                    <a:pt x="0" y="17930"/>
                  </a:moveTo>
                  <a:cubicBezTo>
                    <a:pt x="1786" y="7569"/>
                    <a:pt x="10772" y="-1"/>
                    <a:pt x="21286" y="0"/>
                  </a:cubicBezTo>
                  <a:cubicBezTo>
                    <a:pt x="33215" y="0"/>
                    <a:pt x="42886" y="9670"/>
                    <a:pt x="42886" y="21600"/>
                  </a:cubicBezTo>
                  <a:cubicBezTo>
                    <a:pt x="42886" y="33529"/>
                    <a:pt x="33215" y="43200"/>
                    <a:pt x="21286" y="43200"/>
                  </a:cubicBezTo>
                  <a:cubicBezTo>
                    <a:pt x="13478" y="43200"/>
                    <a:pt x="6278" y="38986"/>
                    <a:pt x="2453" y="32179"/>
                  </a:cubicBezTo>
                  <a:lnTo>
                    <a:pt x="21286" y="21600"/>
                  </a:lnTo>
                  <a:lnTo>
                    <a:pt x="0" y="17930"/>
                  </a:lnTo>
                  <a:close/>
                </a:path>
              </a:pathLst>
            </a:custGeom>
            <a:noFill/>
            <a:ln w="28575">
              <a:solidFill>
                <a:srgbClr val="009900"/>
              </a:solidFill>
              <a:prstDash val="dash"/>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57" name="Arc 126"/>
            <p:cNvSpPr>
              <a:spLocks/>
            </p:cNvSpPr>
            <p:nvPr/>
          </p:nvSpPr>
          <p:spPr bwMode="auto">
            <a:xfrm flipH="1">
              <a:off x="4853" y="192"/>
              <a:ext cx="427" cy="480"/>
            </a:xfrm>
            <a:custGeom>
              <a:avLst/>
              <a:gdLst>
                <a:gd name="T0" fmla="*/ 0 w 42886"/>
                <a:gd name="T1" fmla="*/ 0 h 43200"/>
                <a:gd name="T2" fmla="*/ 0 w 42886"/>
                <a:gd name="T3" fmla="*/ 0 h 43200"/>
                <a:gd name="T4" fmla="*/ 0 w 42886"/>
                <a:gd name="T5" fmla="*/ 0 h 43200"/>
                <a:gd name="T6" fmla="*/ 0 60000 65536"/>
                <a:gd name="T7" fmla="*/ 0 60000 65536"/>
                <a:gd name="T8" fmla="*/ 0 60000 65536"/>
              </a:gdLst>
              <a:ahLst/>
              <a:cxnLst>
                <a:cxn ang="T6">
                  <a:pos x="T0" y="T1"/>
                </a:cxn>
                <a:cxn ang="T7">
                  <a:pos x="T2" y="T3"/>
                </a:cxn>
                <a:cxn ang="T8">
                  <a:pos x="T4" y="T5"/>
                </a:cxn>
              </a:cxnLst>
              <a:rect l="0" t="0" r="r" b="b"/>
              <a:pathLst>
                <a:path w="42886" h="43200" fill="none" extrusionOk="0">
                  <a:moveTo>
                    <a:pt x="0" y="17930"/>
                  </a:moveTo>
                  <a:cubicBezTo>
                    <a:pt x="1786" y="7569"/>
                    <a:pt x="10772" y="-1"/>
                    <a:pt x="21286" y="0"/>
                  </a:cubicBezTo>
                  <a:cubicBezTo>
                    <a:pt x="33215" y="0"/>
                    <a:pt x="42886" y="9670"/>
                    <a:pt x="42886" y="21600"/>
                  </a:cubicBezTo>
                  <a:cubicBezTo>
                    <a:pt x="42886" y="33529"/>
                    <a:pt x="33215" y="43200"/>
                    <a:pt x="21286" y="43200"/>
                  </a:cubicBezTo>
                  <a:cubicBezTo>
                    <a:pt x="13212" y="43200"/>
                    <a:pt x="5812" y="38697"/>
                    <a:pt x="2102" y="31526"/>
                  </a:cubicBezTo>
                </a:path>
                <a:path w="42886" h="43200" stroke="0" extrusionOk="0">
                  <a:moveTo>
                    <a:pt x="0" y="17930"/>
                  </a:moveTo>
                  <a:cubicBezTo>
                    <a:pt x="1786" y="7569"/>
                    <a:pt x="10772" y="-1"/>
                    <a:pt x="21286" y="0"/>
                  </a:cubicBezTo>
                  <a:cubicBezTo>
                    <a:pt x="33215" y="0"/>
                    <a:pt x="42886" y="9670"/>
                    <a:pt x="42886" y="21600"/>
                  </a:cubicBezTo>
                  <a:cubicBezTo>
                    <a:pt x="42886" y="33529"/>
                    <a:pt x="33215" y="43200"/>
                    <a:pt x="21286" y="43200"/>
                  </a:cubicBezTo>
                  <a:cubicBezTo>
                    <a:pt x="13212" y="43200"/>
                    <a:pt x="5812" y="38697"/>
                    <a:pt x="2102" y="31526"/>
                  </a:cubicBezTo>
                  <a:lnTo>
                    <a:pt x="21286" y="21600"/>
                  </a:lnTo>
                  <a:lnTo>
                    <a:pt x="0" y="17930"/>
                  </a:lnTo>
                  <a:close/>
                </a:path>
              </a:pathLst>
            </a:custGeom>
            <a:noFill/>
            <a:ln w="28575">
              <a:solidFill>
                <a:srgbClr val="009900"/>
              </a:solidFill>
              <a:prstDash val="dash"/>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66085" name="Group 133"/>
          <p:cNvGrpSpPr>
            <a:grpSpLocks/>
          </p:cNvGrpSpPr>
          <p:nvPr/>
        </p:nvGrpSpPr>
        <p:grpSpPr bwMode="auto">
          <a:xfrm>
            <a:off x="6791325" y="2819400"/>
            <a:ext cx="1666875" cy="762000"/>
            <a:chOff x="4278" y="1632"/>
            <a:chExt cx="1050" cy="480"/>
          </a:xfrm>
        </p:grpSpPr>
        <p:sp>
          <p:nvSpPr>
            <p:cNvPr id="52254" name="Arc 127"/>
            <p:cNvSpPr>
              <a:spLocks/>
            </p:cNvSpPr>
            <p:nvPr/>
          </p:nvSpPr>
          <p:spPr bwMode="auto">
            <a:xfrm>
              <a:off x="4278" y="1632"/>
              <a:ext cx="427" cy="480"/>
            </a:xfrm>
            <a:custGeom>
              <a:avLst/>
              <a:gdLst>
                <a:gd name="T0" fmla="*/ 0 w 42886"/>
                <a:gd name="T1" fmla="*/ 0 h 43200"/>
                <a:gd name="T2" fmla="*/ 0 w 42886"/>
                <a:gd name="T3" fmla="*/ 0 h 43200"/>
                <a:gd name="T4" fmla="*/ 0 w 42886"/>
                <a:gd name="T5" fmla="*/ 0 h 43200"/>
                <a:gd name="T6" fmla="*/ 0 60000 65536"/>
                <a:gd name="T7" fmla="*/ 0 60000 65536"/>
                <a:gd name="T8" fmla="*/ 0 60000 65536"/>
              </a:gdLst>
              <a:ahLst/>
              <a:cxnLst>
                <a:cxn ang="T6">
                  <a:pos x="T0" y="T1"/>
                </a:cxn>
                <a:cxn ang="T7">
                  <a:pos x="T2" y="T3"/>
                </a:cxn>
                <a:cxn ang="T8">
                  <a:pos x="T4" y="T5"/>
                </a:cxn>
              </a:cxnLst>
              <a:rect l="0" t="0" r="r" b="b"/>
              <a:pathLst>
                <a:path w="42886" h="43200" fill="none" extrusionOk="0">
                  <a:moveTo>
                    <a:pt x="0" y="17930"/>
                  </a:moveTo>
                  <a:cubicBezTo>
                    <a:pt x="1786" y="7569"/>
                    <a:pt x="10772" y="-1"/>
                    <a:pt x="21286" y="0"/>
                  </a:cubicBezTo>
                  <a:cubicBezTo>
                    <a:pt x="33215" y="0"/>
                    <a:pt x="42886" y="9670"/>
                    <a:pt x="42886" y="21600"/>
                  </a:cubicBezTo>
                  <a:cubicBezTo>
                    <a:pt x="42886" y="33529"/>
                    <a:pt x="33215" y="43200"/>
                    <a:pt x="21286" y="43200"/>
                  </a:cubicBezTo>
                  <a:cubicBezTo>
                    <a:pt x="13478" y="43200"/>
                    <a:pt x="6278" y="38986"/>
                    <a:pt x="2453" y="32179"/>
                  </a:cubicBezTo>
                </a:path>
                <a:path w="42886" h="43200" stroke="0" extrusionOk="0">
                  <a:moveTo>
                    <a:pt x="0" y="17930"/>
                  </a:moveTo>
                  <a:cubicBezTo>
                    <a:pt x="1786" y="7569"/>
                    <a:pt x="10772" y="-1"/>
                    <a:pt x="21286" y="0"/>
                  </a:cubicBezTo>
                  <a:cubicBezTo>
                    <a:pt x="33215" y="0"/>
                    <a:pt x="42886" y="9670"/>
                    <a:pt x="42886" y="21600"/>
                  </a:cubicBezTo>
                  <a:cubicBezTo>
                    <a:pt x="42886" y="33529"/>
                    <a:pt x="33215" y="43200"/>
                    <a:pt x="21286" y="43200"/>
                  </a:cubicBezTo>
                  <a:cubicBezTo>
                    <a:pt x="13478" y="43200"/>
                    <a:pt x="6278" y="38986"/>
                    <a:pt x="2453" y="32179"/>
                  </a:cubicBezTo>
                  <a:lnTo>
                    <a:pt x="21286" y="21600"/>
                  </a:lnTo>
                  <a:lnTo>
                    <a:pt x="0" y="17930"/>
                  </a:lnTo>
                  <a:close/>
                </a:path>
              </a:pathLst>
            </a:custGeom>
            <a:noFill/>
            <a:ln w="28575">
              <a:solidFill>
                <a:srgbClr val="009900"/>
              </a:solidFill>
              <a:prstDash val="dash"/>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55" name="Arc 128"/>
            <p:cNvSpPr>
              <a:spLocks/>
            </p:cNvSpPr>
            <p:nvPr/>
          </p:nvSpPr>
          <p:spPr bwMode="auto">
            <a:xfrm flipH="1">
              <a:off x="4901" y="1632"/>
              <a:ext cx="427" cy="480"/>
            </a:xfrm>
            <a:custGeom>
              <a:avLst/>
              <a:gdLst>
                <a:gd name="T0" fmla="*/ 0 w 42886"/>
                <a:gd name="T1" fmla="*/ 0 h 43200"/>
                <a:gd name="T2" fmla="*/ 0 w 42886"/>
                <a:gd name="T3" fmla="*/ 0 h 43200"/>
                <a:gd name="T4" fmla="*/ 0 w 42886"/>
                <a:gd name="T5" fmla="*/ 0 h 43200"/>
                <a:gd name="T6" fmla="*/ 0 60000 65536"/>
                <a:gd name="T7" fmla="*/ 0 60000 65536"/>
                <a:gd name="T8" fmla="*/ 0 60000 65536"/>
              </a:gdLst>
              <a:ahLst/>
              <a:cxnLst>
                <a:cxn ang="T6">
                  <a:pos x="T0" y="T1"/>
                </a:cxn>
                <a:cxn ang="T7">
                  <a:pos x="T2" y="T3"/>
                </a:cxn>
                <a:cxn ang="T8">
                  <a:pos x="T4" y="T5"/>
                </a:cxn>
              </a:cxnLst>
              <a:rect l="0" t="0" r="r" b="b"/>
              <a:pathLst>
                <a:path w="42886" h="43200" fill="none" extrusionOk="0">
                  <a:moveTo>
                    <a:pt x="0" y="17930"/>
                  </a:moveTo>
                  <a:cubicBezTo>
                    <a:pt x="1786" y="7569"/>
                    <a:pt x="10772" y="-1"/>
                    <a:pt x="21286" y="0"/>
                  </a:cubicBezTo>
                  <a:cubicBezTo>
                    <a:pt x="33215" y="0"/>
                    <a:pt x="42886" y="9670"/>
                    <a:pt x="42886" y="21600"/>
                  </a:cubicBezTo>
                  <a:cubicBezTo>
                    <a:pt x="42886" y="33529"/>
                    <a:pt x="33215" y="43200"/>
                    <a:pt x="21286" y="43200"/>
                  </a:cubicBezTo>
                  <a:cubicBezTo>
                    <a:pt x="13212" y="43200"/>
                    <a:pt x="5812" y="38697"/>
                    <a:pt x="2102" y="31526"/>
                  </a:cubicBezTo>
                </a:path>
                <a:path w="42886" h="43200" stroke="0" extrusionOk="0">
                  <a:moveTo>
                    <a:pt x="0" y="17930"/>
                  </a:moveTo>
                  <a:cubicBezTo>
                    <a:pt x="1786" y="7569"/>
                    <a:pt x="10772" y="-1"/>
                    <a:pt x="21286" y="0"/>
                  </a:cubicBezTo>
                  <a:cubicBezTo>
                    <a:pt x="33215" y="0"/>
                    <a:pt x="42886" y="9670"/>
                    <a:pt x="42886" y="21600"/>
                  </a:cubicBezTo>
                  <a:cubicBezTo>
                    <a:pt x="42886" y="33529"/>
                    <a:pt x="33215" y="43200"/>
                    <a:pt x="21286" y="43200"/>
                  </a:cubicBezTo>
                  <a:cubicBezTo>
                    <a:pt x="13212" y="43200"/>
                    <a:pt x="5812" y="38697"/>
                    <a:pt x="2102" y="31526"/>
                  </a:cubicBezTo>
                  <a:lnTo>
                    <a:pt x="21286" y="21600"/>
                  </a:lnTo>
                  <a:lnTo>
                    <a:pt x="0" y="17930"/>
                  </a:lnTo>
                  <a:close/>
                </a:path>
              </a:pathLst>
            </a:custGeom>
            <a:noFill/>
            <a:ln w="28575">
              <a:solidFill>
                <a:srgbClr val="009900"/>
              </a:solidFill>
              <a:prstDash val="dash"/>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66083" name="Text Box 131"/>
          <p:cNvSpPr txBox="1">
            <a:spLocks noChangeArrowheads="1"/>
          </p:cNvSpPr>
          <p:nvPr/>
        </p:nvSpPr>
        <p:spPr bwMode="auto">
          <a:xfrm>
            <a:off x="0" y="5181600"/>
            <a:ext cx="6781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FF0000"/>
                </a:solidFill>
              </a:rPr>
              <a:t>Current is only caused by motion of magnet</a:t>
            </a:r>
          </a:p>
          <a:p>
            <a:pPr lvl="1" eaLnBrk="1" hangingPunct="1">
              <a:buFontTx/>
              <a:buChar char="•"/>
            </a:pPr>
            <a:r>
              <a:rPr lang="en-US" sz="2400">
                <a:solidFill>
                  <a:srgbClr val="FF0000"/>
                </a:solidFill>
              </a:rPr>
              <a:t>If motion stops, resistance stops current</a:t>
            </a:r>
          </a:p>
          <a:p>
            <a:pPr eaLnBrk="1" hangingPunct="1">
              <a:buFontTx/>
              <a:buChar char="•"/>
            </a:pPr>
            <a:r>
              <a:rPr lang="en-US" sz="2400">
                <a:solidFill>
                  <a:srgbClr val="FF0000"/>
                </a:solidFill>
              </a:rPr>
              <a:t>If motion is small, opposition will be small</a:t>
            </a:r>
          </a:p>
          <a:p>
            <a:pPr eaLnBrk="1" hangingPunct="1">
              <a:buFontTx/>
              <a:buChar char="•"/>
            </a:pPr>
            <a:r>
              <a:rPr lang="en-US" sz="2400">
                <a:solidFill>
                  <a:srgbClr val="FF0000"/>
                </a:solidFill>
              </a:rPr>
              <a:t>It doesn’t stop, it goes slowly</a:t>
            </a:r>
          </a:p>
        </p:txBody>
      </p:sp>
      <p:grpSp>
        <p:nvGrpSpPr>
          <p:cNvPr id="766088" name="Group 136"/>
          <p:cNvGrpSpPr>
            <a:grpSpLocks/>
          </p:cNvGrpSpPr>
          <p:nvPr/>
        </p:nvGrpSpPr>
        <p:grpSpPr bwMode="auto">
          <a:xfrm>
            <a:off x="6781800" y="76200"/>
            <a:ext cx="1744663" cy="2667000"/>
            <a:chOff x="4272" y="48"/>
            <a:chExt cx="1099" cy="1680"/>
          </a:xfrm>
        </p:grpSpPr>
        <p:grpSp>
          <p:nvGrpSpPr>
            <p:cNvPr id="52244" name="Group 113"/>
            <p:cNvGrpSpPr>
              <a:grpSpLocks/>
            </p:cNvGrpSpPr>
            <p:nvPr/>
          </p:nvGrpSpPr>
          <p:grpSpPr bwMode="auto">
            <a:xfrm>
              <a:off x="4272" y="48"/>
              <a:ext cx="1099" cy="1680"/>
              <a:chOff x="4272" y="576"/>
              <a:chExt cx="1099" cy="1680"/>
            </a:xfrm>
          </p:grpSpPr>
          <p:sp>
            <p:nvSpPr>
              <p:cNvPr id="52247" name="Line 107"/>
              <p:cNvSpPr>
                <a:spLocks noChangeShapeType="1"/>
              </p:cNvSpPr>
              <p:nvPr/>
            </p:nvSpPr>
            <p:spPr bwMode="auto">
              <a:xfrm>
                <a:off x="4800" y="1680"/>
                <a:ext cx="0" cy="576"/>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48" name="Arc 108"/>
              <p:cNvSpPr>
                <a:spLocks/>
              </p:cNvSpPr>
              <p:nvPr/>
            </p:nvSpPr>
            <p:spPr bwMode="auto">
              <a:xfrm flipV="1">
                <a:off x="4944" y="1680"/>
                <a:ext cx="427" cy="240"/>
              </a:xfrm>
              <a:custGeom>
                <a:avLst/>
                <a:gdLst>
                  <a:gd name="T0" fmla="*/ 0 w 42886"/>
                  <a:gd name="T1" fmla="*/ 0 h 21600"/>
                  <a:gd name="T2" fmla="*/ 0 w 42886"/>
                  <a:gd name="T3" fmla="*/ 0 h 21600"/>
                  <a:gd name="T4" fmla="*/ 0 w 42886"/>
                  <a:gd name="T5" fmla="*/ 0 h 21600"/>
                  <a:gd name="T6" fmla="*/ 0 60000 65536"/>
                  <a:gd name="T7" fmla="*/ 0 60000 65536"/>
                  <a:gd name="T8" fmla="*/ 0 60000 65536"/>
                </a:gdLst>
                <a:ahLst/>
                <a:cxnLst>
                  <a:cxn ang="T6">
                    <a:pos x="T0" y="T1"/>
                  </a:cxn>
                  <a:cxn ang="T7">
                    <a:pos x="T2" y="T3"/>
                  </a:cxn>
                  <a:cxn ang="T8">
                    <a:pos x="T4" y="T5"/>
                  </a:cxn>
                </a:cxnLst>
                <a:rect l="0" t="0" r="r" b="b"/>
                <a:pathLst>
                  <a:path w="42886" h="21600" fill="none" extrusionOk="0">
                    <a:moveTo>
                      <a:pt x="0" y="17930"/>
                    </a:moveTo>
                    <a:cubicBezTo>
                      <a:pt x="1786" y="7569"/>
                      <a:pt x="10772" y="-1"/>
                      <a:pt x="21286" y="0"/>
                    </a:cubicBezTo>
                    <a:cubicBezTo>
                      <a:pt x="33215" y="0"/>
                      <a:pt x="42886" y="9670"/>
                      <a:pt x="42886" y="21600"/>
                    </a:cubicBezTo>
                  </a:path>
                  <a:path w="42886" h="21600" stroke="0" extrusionOk="0">
                    <a:moveTo>
                      <a:pt x="0" y="17930"/>
                    </a:moveTo>
                    <a:cubicBezTo>
                      <a:pt x="1786" y="7569"/>
                      <a:pt x="10772" y="-1"/>
                      <a:pt x="21286" y="0"/>
                    </a:cubicBezTo>
                    <a:cubicBezTo>
                      <a:pt x="33215" y="0"/>
                      <a:pt x="42886" y="9670"/>
                      <a:pt x="42886" y="21600"/>
                    </a:cubicBezTo>
                    <a:lnTo>
                      <a:pt x="21286" y="21600"/>
                    </a:lnTo>
                    <a:lnTo>
                      <a:pt x="0" y="17930"/>
                    </a:lnTo>
                    <a:close/>
                  </a:path>
                </a:pathLst>
              </a:custGeom>
              <a:noFill/>
              <a:ln w="28575">
                <a:solidFill>
                  <a:srgbClr val="00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49" name="Arc 109"/>
              <p:cNvSpPr>
                <a:spLocks/>
              </p:cNvSpPr>
              <p:nvPr/>
            </p:nvSpPr>
            <p:spPr bwMode="auto">
              <a:xfrm flipH="1" flipV="1">
                <a:off x="4272" y="1680"/>
                <a:ext cx="427" cy="240"/>
              </a:xfrm>
              <a:custGeom>
                <a:avLst/>
                <a:gdLst>
                  <a:gd name="T0" fmla="*/ 0 w 42886"/>
                  <a:gd name="T1" fmla="*/ 0 h 21600"/>
                  <a:gd name="T2" fmla="*/ 0 w 42886"/>
                  <a:gd name="T3" fmla="*/ 0 h 21600"/>
                  <a:gd name="T4" fmla="*/ 0 w 42886"/>
                  <a:gd name="T5" fmla="*/ 0 h 21600"/>
                  <a:gd name="T6" fmla="*/ 0 60000 65536"/>
                  <a:gd name="T7" fmla="*/ 0 60000 65536"/>
                  <a:gd name="T8" fmla="*/ 0 60000 65536"/>
                </a:gdLst>
                <a:ahLst/>
                <a:cxnLst>
                  <a:cxn ang="T6">
                    <a:pos x="T0" y="T1"/>
                  </a:cxn>
                  <a:cxn ang="T7">
                    <a:pos x="T2" y="T3"/>
                  </a:cxn>
                  <a:cxn ang="T8">
                    <a:pos x="T4" y="T5"/>
                  </a:cxn>
                </a:cxnLst>
                <a:rect l="0" t="0" r="r" b="b"/>
                <a:pathLst>
                  <a:path w="42886" h="21600" fill="none" extrusionOk="0">
                    <a:moveTo>
                      <a:pt x="0" y="17930"/>
                    </a:moveTo>
                    <a:cubicBezTo>
                      <a:pt x="1786" y="7569"/>
                      <a:pt x="10772" y="-1"/>
                      <a:pt x="21286" y="0"/>
                    </a:cubicBezTo>
                    <a:cubicBezTo>
                      <a:pt x="33215" y="0"/>
                      <a:pt x="42886" y="9670"/>
                      <a:pt x="42886" y="21600"/>
                    </a:cubicBezTo>
                  </a:path>
                  <a:path w="42886" h="21600" stroke="0" extrusionOk="0">
                    <a:moveTo>
                      <a:pt x="0" y="17930"/>
                    </a:moveTo>
                    <a:cubicBezTo>
                      <a:pt x="1786" y="7569"/>
                      <a:pt x="10772" y="-1"/>
                      <a:pt x="21286" y="0"/>
                    </a:cubicBezTo>
                    <a:cubicBezTo>
                      <a:pt x="33215" y="0"/>
                      <a:pt x="42886" y="9670"/>
                      <a:pt x="42886" y="21600"/>
                    </a:cubicBezTo>
                    <a:lnTo>
                      <a:pt x="21286" y="21600"/>
                    </a:lnTo>
                    <a:lnTo>
                      <a:pt x="0" y="17930"/>
                    </a:lnTo>
                    <a:close/>
                  </a:path>
                </a:pathLst>
              </a:custGeom>
              <a:noFill/>
              <a:ln w="28575">
                <a:solidFill>
                  <a:srgbClr val="00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6054" name="AutoShape 102"/>
              <p:cNvSpPr>
                <a:spLocks noChangeArrowheads="1"/>
              </p:cNvSpPr>
              <p:nvPr/>
            </p:nvSpPr>
            <p:spPr bwMode="auto">
              <a:xfrm>
                <a:off x="4560" y="1056"/>
                <a:ext cx="480" cy="720"/>
              </a:xfrm>
              <a:prstGeom prst="can">
                <a:avLst>
                  <a:gd name="adj" fmla="val 20833"/>
                </a:avLst>
              </a:prstGeom>
              <a:gradFill rotWithShape="1">
                <a:gsLst>
                  <a:gs pos="0">
                    <a:schemeClr val="hlink">
                      <a:gamma/>
                      <a:shade val="46275"/>
                      <a:invGamma/>
                    </a:schemeClr>
                  </a:gs>
                  <a:gs pos="50000">
                    <a:schemeClr val="hlink"/>
                  </a:gs>
                  <a:gs pos="100000">
                    <a:schemeClr va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52251" name="Line 103"/>
              <p:cNvSpPr>
                <a:spLocks noChangeShapeType="1"/>
              </p:cNvSpPr>
              <p:nvPr/>
            </p:nvSpPr>
            <p:spPr bwMode="auto">
              <a:xfrm>
                <a:off x="4800" y="576"/>
                <a:ext cx="0" cy="576"/>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2" name="Arc 104"/>
              <p:cNvSpPr>
                <a:spLocks/>
              </p:cNvSpPr>
              <p:nvPr/>
            </p:nvSpPr>
            <p:spPr bwMode="auto">
              <a:xfrm>
                <a:off x="4272" y="912"/>
                <a:ext cx="427" cy="240"/>
              </a:xfrm>
              <a:custGeom>
                <a:avLst/>
                <a:gdLst>
                  <a:gd name="T0" fmla="*/ 0 w 42886"/>
                  <a:gd name="T1" fmla="*/ 0 h 21600"/>
                  <a:gd name="T2" fmla="*/ 0 w 42886"/>
                  <a:gd name="T3" fmla="*/ 0 h 21600"/>
                  <a:gd name="T4" fmla="*/ 0 w 42886"/>
                  <a:gd name="T5" fmla="*/ 0 h 21600"/>
                  <a:gd name="T6" fmla="*/ 0 60000 65536"/>
                  <a:gd name="T7" fmla="*/ 0 60000 65536"/>
                  <a:gd name="T8" fmla="*/ 0 60000 65536"/>
                </a:gdLst>
                <a:ahLst/>
                <a:cxnLst>
                  <a:cxn ang="T6">
                    <a:pos x="T0" y="T1"/>
                  </a:cxn>
                  <a:cxn ang="T7">
                    <a:pos x="T2" y="T3"/>
                  </a:cxn>
                  <a:cxn ang="T8">
                    <a:pos x="T4" y="T5"/>
                  </a:cxn>
                </a:cxnLst>
                <a:rect l="0" t="0" r="r" b="b"/>
                <a:pathLst>
                  <a:path w="42886" h="21600" fill="none" extrusionOk="0">
                    <a:moveTo>
                      <a:pt x="0" y="17930"/>
                    </a:moveTo>
                    <a:cubicBezTo>
                      <a:pt x="1786" y="7569"/>
                      <a:pt x="10772" y="-1"/>
                      <a:pt x="21286" y="0"/>
                    </a:cubicBezTo>
                    <a:cubicBezTo>
                      <a:pt x="33215" y="0"/>
                      <a:pt x="42886" y="9670"/>
                      <a:pt x="42886" y="21600"/>
                    </a:cubicBezTo>
                  </a:path>
                  <a:path w="42886" h="21600" stroke="0" extrusionOk="0">
                    <a:moveTo>
                      <a:pt x="0" y="17930"/>
                    </a:moveTo>
                    <a:cubicBezTo>
                      <a:pt x="1786" y="7569"/>
                      <a:pt x="10772" y="-1"/>
                      <a:pt x="21286" y="0"/>
                    </a:cubicBezTo>
                    <a:cubicBezTo>
                      <a:pt x="33215" y="0"/>
                      <a:pt x="42886" y="9670"/>
                      <a:pt x="42886" y="21600"/>
                    </a:cubicBezTo>
                    <a:lnTo>
                      <a:pt x="21286" y="21600"/>
                    </a:lnTo>
                    <a:lnTo>
                      <a:pt x="0" y="17930"/>
                    </a:lnTo>
                    <a:close/>
                  </a:path>
                </a:pathLst>
              </a:custGeom>
              <a:noFill/>
              <a:ln w="28575">
                <a:solidFill>
                  <a:srgbClr val="00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53" name="Arc 105"/>
              <p:cNvSpPr>
                <a:spLocks/>
              </p:cNvSpPr>
              <p:nvPr/>
            </p:nvSpPr>
            <p:spPr bwMode="auto">
              <a:xfrm flipH="1">
                <a:off x="4896" y="912"/>
                <a:ext cx="427" cy="240"/>
              </a:xfrm>
              <a:custGeom>
                <a:avLst/>
                <a:gdLst>
                  <a:gd name="T0" fmla="*/ 0 w 42886"/>
                  <a:gd name="T1" fmla="*/ 0 h 21600"/>
                  <a:gd name="T2" fmla="*/ 0 w 42886"/>
                  <a:gd name="T3" fmla="*/ 0 h 21600"/>
                  <a:gd name="T4" fmla="*/ 0 w 42886"/>
                  <a:gd name="T5" fmla="*/ 0 h 21600"/>
                  <a:gd name="T6" fmla="*/ 0 60000 65536"/>
                  <a:gd name="T7" fmla="*/ 0 60000 65536"/>
                  <a:gd name="T8" fmla="*/ 0 60000 65536"/>
                </a:gdLst>
                <a:ahLst/>
                <a:cxnLst>
                  <a:cxn ang="T6">
                    <a:pos x="T0" y="T1"/>
                  </a:cxn>
                  <a:cxn ang="T7">
                    <a:pos x="T2" y="T3"/>
                  </a:cxn>
                  <a:cxn ang="T8">
                    <a:pos x="T4" y="T5"/>
                  </a:cxn>
                </a:cxnLst>
                <a:rect l="0" t="0" r="r" b="b"/>
                <a:pathLst>
                  <a:path w="42886" h="21600" fill="none" extrusionOk="0">
                    <a:moveTo>
                      <a:pt x="0" y="17930"/>
                    </a:moveTo>
                    <a:cubicBezTo>
                      <a:pt x="1786" y="7569"/>
                      <a:pt x="10772" y="-1"/>
                      <a:pt x="21286" y="0"/>
                    </a:cubicBezTo>
                    <a:cubicBezTo>
                      <a:pt x="33215" y="0"/>
                      <a:pt x="42886" y="9670"/>
                      <a:pt x="42886" y="21600"/>
                    </a:cubicBezTo>
                  </a:path>
                  <a:path w="42886" h="21600" stroke="0" extrusionOk="0">
                    <a:moveTo>
                      <a:pt x="0" y="17930"/>
                    </a:moveTo>
                    <a:cubicBezTo>
                      <a:pt x="1786" y="7569"/>
                      <a:pt x="10772" y="-1"/>
                      <a:pt x="21286" y="0"/>
                    </a:cubicBezTo>
                    <a:cubicBezTo>
                      <a:pt x="33215" y="0"/>
                      <a:pt x="42886" y="9670"/>
                      <a:pt x="42886" y="21600"/>
                    </a:cubicBezTo>
                    <a:lnTo>
                      <a:pt x="21286" y="21600"/>
                    </a:lnTo>
                    <a:lnTo>
                      <a:pt x="0" y="17930"/>
                    </a:lnTo>
                    <a:close/>
                  </a:path>
                </a:pathLst>
              </a:custGeom>
              <a:noFill/>
              <a:ln w="28575">
                <a:solidFill>
                  <a:srgbClr val="00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2245" name="Text Box 134"/>
            <p:cNvSpPr txBox="1">
              <a:spLocks noChangeArrowheads="1"/>
            </p:cNvSpPr>
            <p:nvPr/>
          </p:nvSpPr>
          <p:spPr bwMode="auto">
            <a:xfrm>
              <a:off x="4656" y="96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a:solidFill>
                    <a:srgbClr val="FF0000"/>
                  </a:solidFill>
                </a:rPr>
                <a:t>N</a:t>
              </a:r>
            </a:p>
          </p:txBody>
        </p:sp>
        <p:sp>
          <p:nvSpPr>
            <p:cNvPr id="52246" name="Text Box 135"/>
            <p:cNvSpPr txBox="1">
              <a:spLocks noChangeArrowheads="1"/>
            </p:cNvSpPr>
            <p:nvPr/>
          </p:nvSpPr>
          <p:spPr bwMode="auto">
            <a:xfrm>
              <a:off x="4656" y="5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a:solidFill>
                    <a:srgbClr val="FF0000"/>
                  </a:solidFill>
                </a:rPr>
                <a:t>S</a:t>
              </a:r>
            </a:p>
          </p:txBody>
        </p:sp>
      </p:grpSp>
      <p:grpSp>
        <p:nvGrpSpPr>
          <p:cNvPr id="766091" name="Group 139"/>
          <p:cNvGrpSpPr>
            <a:grpSpLocks/>
          </p:cNvGrpSpPr>
          <p:nvPr/>
        </p:nvGrpSpPr>
        <p:grpSpPr bwMode="auto">
          <a:xfrm>
            <a:off x="7467600" y="2895600"/>
            <a:ext cx="304800" cy="838200"/>
            <a:chOff x="4560" y="2736"/>
            <a:chExt cx="336" cy="528"/>
          </a:xfrm>
        </p:grpSpPr>
        <p:sp>
          <p:nvSpPr>
            <p:cNvPr id="52242" name="Text Box 137"/>
            <p:cNvSpPr txBox="1">
              <a:spLocks noChangeArrowheads="1"/>
            </p:cNvSpPr>
            <p:nvPr/>
          </p:nvSpPr>
          <p:spPr bwMode="auto">
            <a:xfrm>
              <a:off x="4560" y="3014"/>
              <a:ext cx="336" cy="25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000">
                  <a:solidFill>
                    <a:srgbClr val="9900CC"/>
                  </a:solidFill>
                </a:rPr>
                <a:t>S</a:t>
              </a:r>
            </a:p>
          </p:txBody>
        </p:sp>
        <p:sp>
          <p:nvSpPr>
            <p:cNvPr id="52243" name="Text Box 138"/>
            <p:cNvSpPr txBox="1">
              <a:spLocks noChangeArrowheads="1"/>
            </p:cNvSpPr>
            <p:nvPr/>
          </p:nvSpPr>
          <p:spPr bwMode="auto">
            <a:xfrm>
              <a:off x="4560" y="2736"/>
              <a:ext cx="336" cy="25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000">
                  <a:solidFill>
                    <a:srgbClr val="9900CC"/>
                  </a:solidFill>
                </a:rPr>
                <a:t>N</a:t>
              </a:r>
            </a:p>
          </p:txBody>
        </p:sp>
      </p:grpSp>
      <p:grpSp>
        <p:nvGrpSpPr>
          <p:cNvPr id="766095" name="Group 143"/>
          <p:cNvGrpSpPr>
            <a:grpSpLocks/>
          </p:cNvGrpSpPr>
          <p:nvPr/>
        </p:nvGrpSpPr>
        <p:grpSpPr bwMode="auto">
          <a:xfrm>
            <a:off x="7518400" y="304800"/>
            <a:ext cx="330200" cy="777875"/>
            <a:chOff x="4464" y="2880"/>
            <a:chExt cx="336" cy="490"/>
          </a:xfrm>
        </p:grpSpPr>
        <p:sp>
          <p:nvSpPr>
            <p:cNvPr id="52240" name="Text Box 141"/>
            <p:cNvSpPr txBox="1">
              <a:spLocks noChangeArrowheads="1"/>
            </p:cNvSpPr>
            <p:nvPr/>
          </p:nvSpPr>
          <p:spPr bwMode="auto">
            <a:xfrm>
              <a:off x="4464" y="2880"/>
              <a:ext cx="336" cy="25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000">
                  <a:solidFill>
                    <a:srgbClr val="9900CC"/>
                  </a:solidFill>
                </a:rPr>
                <a:t>S</a:t>
              </a:r>
            </a:p>
          </p:txBody>
        </p:sp>
        <p:sp>
          <p:nvSpPr>
            <p:cNvPr id="52241" name="Text Box 142"/>
            <p:cNvSpPr txBox="1">
              <a:spLocks noChangeArrowheads="1"/>
            </p:cNvSpPr>
            <p:nvPr/>
          </p:nvSpPr>
          <p:spPr bwMode="auto">
            <a:xfrm>
              <a:off x="4464" y="3120"/>
              <a:ext cx="336" cy="25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000">
                  <a:solidFill>
                    <a:srgbClr val="9900CC"/>
                  </a:solidFill>
                </a:rPr>
                <a:t>N</a:t>
              </a:r>
            </a:p>
          </p:txBody>
        </p:sp>
      </p:grpSp>
      <p:sp>
        <p:nvSpPr>
          <p:cNvPr id="766096" name="AutoShape 144"/>
          <p:cNvSpPr>
            <a:spLocks noChangeArrowheads="1"/>
          </p:cNvSpPr>
          <p:nvPr/>
        </p:nvSpPr>
        <p:spPr bwMode="auto">
          <a:xfrm>
            <a:off x="2743200" y="1752600"/>
            <a:ext cx="2057400" cy="381000"/>
          </a:xfrm>
          <a:prstGeom prst="roundRect">
            <a:avLst>
              <a:gd name="adj" fmla="val 43333"/>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5955">
                                            <p:txEl>
                                              <p:pRg st="0" end="0"/>
                                            </p:txEl>
                                          </p:spTgt>
                                        </p:tgtEl>
                                        <p:attrNameLst>
                                          <p:attrName>style.visibility</p:attrName>
                                        </p:attrNameLst>
                                      </p:cBhvr>
                                      <p:to>
                                        <p:strVal val="visible"/>
                                      </p:to>
                                    </p:set>
                                    <p:anim calcmode="lin" valueType="num">
                                      <p:cBhvr additive="base">
                                        <p:cTn id="7" dur="500" fill="hold"/>
                                        <p:tgtEl>
                                          <p:spTgt spid="7659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5955">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2" presetClass="path" presetSubtype="0" accel="50000" decel="50000" fill="hold" nodeType="afterEffect">
                                  <p:stCondLst>
                                    <p:cond delay="0"/>
                                  </p:stCondLst>
                                  <p:childTnLst>
                                    <p:animMotion origin="layout" path="M 0.00052 0.00185 L 0.00052 0.14629 " pathEditMode="relative" rAng="0" ptsTypes="AA">
                                      <p:cBhvr>
                                        <p:cTn id="11" dur="2000" fill="hold"/>
                                        <p:tgtEl>
                                          <p:spTgt spid="766088"/>
                                        </p:tgtEl>
                                        <p:attrNameLst>
                                          <p:attrName>ppt_x</p:attrName>
                                          <p:attrName>ppt_y</p:attrName>
                                        </p:attrNameLst>
                                      </p:cBhvr>
                                      <p:rCtr x="0" y="7222"/>
                                    </p:animMotion>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765955">
                                            <p:txEl>
                                              <p:pRg st="1" end="1"/>
                                            </p:txEl>
                                          </p:spTgt>
                                        </p:tgtEl>
                                        <p:attrNameLst>
                                          <p:attrName>style.visibility</p:attrName>
                                        </p:attrNameLst>
                                      </p:cBhvr>
                                      <p:to>
                                        <p:strVal val="visible"/>
                                      </p:to>
                                    </p:set>
                                    <p:anim calcmode="lin" valueType="num">
                                      <p:cBhvr additive="base">
                                        <p:cTn id="16" dur="500" fill="hold"/>
                                        <p:tgtEl>
                                          <p:spTgt spid="765955">
                                            <p:txEl>
                                              <p:pRg st="1" end="1"/>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765955">
                                            <p:txEl>
                                              <p:pRg st="1" end="1"/>
                                            </p:txEl>
                                          </p:spTgt>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500"/>
                            </p:stCondLst>
                            <p:childTnLst>
                              <p:par>
                                <p:cTn id="19" presetID="9" presetClass="entr" presetSubtype="0" fill="hold" nodeType="afterEffect">
                                  <p:stCondLst>
                                    <p:cond delay="0"/>
                                  </p:stCondLst>
                                  <p:childTnLst>
                                    <p:set>
                                      <p:cBhvr>
                                        <p:cTn id="20" dur="1" fill="hold">
                                          <p:stCondLst>
                                            <p:cond delay="0"/>
                                          </p:stCondLst>
                                        </p:cTn>
                                        <p:tgtEl>
                                          <p:spTgt spid="766082"/>
                                        </p:tgtEl>
                                        <p:attrNameLst>
                                          <p:attrName>style.visibility</p:attrName>
                                        </p:attrNameLst>
                                      </p:cBhvr>
                                      <p:to>
                                        <p:strVal val="visible"/>
                                      </p:to>
                                    </p:set>
                                    <p:animEffect transition="in" filter="dissolve">
                                      <p:cBhvr>
                                        <p:cTn id="21" dur="500"/>
                                        <p:tgtEl>
                                          <p:spTgt spid="766082"/>
                                        </p:tgtEl>
                                      </p:cBhvr>
                                    </p:animEffect>
                                  </p:childTnLst>
                                </p:cTn>
                              </p:par>
                            </p:childTnLst>
                          </p:cTn>
                        </p:par>
                        <p:par>
                          <p:cTn id="22" fill="hold" nodeType="afterGroup">
                            <p:stCondLst>
                              <p:cond delay="1000"/>
                            </p:stCondLst>
                            <p:childTnLst>
                              <p:par>
                                <p:cTn id="23" presetID="9" presetClass="entr" presetSubtype="0" fill="hold" nodeType="afterEffect">
                                  <p:stCondLst>
                                    <p:cond delay="0"/>
                                  </p:stCondLst>
                                  <p:childTnLst>
                                    <p:set>
                                      <p:cBhvr>
                                        <p:cTn id="24" dur="1" fill="hold">
                                          <p:stCondLst>
                                            <p:cond delay="0"/>
                                          </p:stCondLst>
                                        </p:cTn>
                                        <p:tgtEl>
                                          <p:spTgt spid="766081"/>
                                        </p:tgtEl>
                                        <p:attrNameLst>
                                          <p:attrName>style.visibility</p:attrName>
                                        </p:attrNameLst>
                                      </p:cBhvr>
                                      <p:to>
                                        <p:strVal val="visible"/>
                                      </p:to>
                                    </p:set>
                                    <p:animEffect transition="in" filter="dissolve">
                                      <p:cBhvr>
                                        <p:cTn id="25" dur="500"/>
                                        <p:tgtEl>
                                          <p:spTgt spid="76608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765955">
                                            <p:txEl>
                                              <p:pRg st="2" end="2"/>
                                            </p:txEl>
                                          </p:spTgt>
                                        </p:tgtEl>
                                        <p:attrNameLst>
                                          <p:attrName>style.visibility</p:attrName>
                                        </p:attrNameLst>
                                      </p:cBhvr>
                                      <p:to>
                                        <p:strVal val="visible"/>
                                      </p:to>
                                    </p:set>
                                    <p:anim calcmode="lin" valueType="num">
                                      <p:cBhvr additive="base">
                                        <p:cTn id="30" dur="500" fill="hold"/>
                                        <p:tgtEl>
                                          <p:spTgt spid="765955">
                                            <p:txEl>
                                              <p:pRg st="2" end="2"/>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765955">
                                            <p:txEl>
                                              <p:pRg st="2" end="2"/>
                                            </p:txEl>
                                          </p:spTgt>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500"/>
                            </p:stCondLst>
                            <p:childTnLst>
                              <p:par>
                                <p:cTn id="33" presetID="9" presetClass="entr" presetSubtype="0" fill="hold" nodeType="afterEffect">
                                  <p:stCondLst>
                                    <p:cond delay="0"/>
                                  </p:stCondLst>
                                  <p:childTnLst>
                                    <p:set>
                                      <p:cBhvr>
                                        <p:cTn id="34" dur="1" fill="hold">
                                          <p:stCondLst>
                                            <p:cond delay="0"/>
                                          </p:stCondLst>
                                        </p:cTn>
                                        <p:tgtEl>
                                          <p:spTgt spid="766095"/>
                                        </p:tgtEl>
                                        <p:attrNameLst>
                                          <p:attrName>style.visibility</p:attrName>
                                        </p:attrNameLst>
                                      </p:cBhvr>
                                      <p:to>
                                        <p:strVal val="visible"/>
                                      </p:to>
                                    </p:set>
                                    <p:animEffect transition="in" filter="dissolve">
                                      <p:cBhvr>
                                        <p:cTn id="35" dur="500"/>
                                        <p:tgtEl>
                                          <p:spTgt spid="76609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765955">
                                            <p:txEl>
                                              <p:pRg st="3" end="3"/>
                                            </p:txEl>
                                          </p:spTgt>
                                        </p:tgtEl>
                                        <p:attrNameLst>
                                          <p:attrName>style.visibility</p:attrName>
                                        </p:attrNameLst>
                                      </p:cBhvr>
                                      <p:to>
                                        <p:strVal val="visible"/>
                                      </p:to>
                                    </p:set>
                                    <p:anim calcmode="lin" valueType="num">
                                      <p:cBhvr additive="base">
                                        <p:cTn id="40" dur="500" fill="hold"/>
                                        <p:tgtEl>
                                          <p:spTgt spid="765955">
                                            <p:txEl>
                                              <p:pRg st="3" end="3"/>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765955">
                                            <p:txEl>
                                              <p:pRg st="3" end="3"/>
                                            </p:txEl>
                                          </p:spTgt>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500"/>
                            </p:stCondLst>
                            <p:childTnLst>
                              <p:par>
                                <p:cTn id="43" presetID="9" presetClass="entr" presetSubtype="0" fill="hold" nodeType="afterEffect">
                                  <p:stCondLst>
                                    <p:cond delay="0"/>
                                  </p:stCondLst>
                                  <p:childTnLst>
                                    <p:set>
                                      <p:cBhvr>
                                        <p:cTn id="44" dur="1" fill="hold">
                                          <p:stCondLst>
                                            <p:cond delay="0"/>
                                          </p:stCondLst>
                                        </p:cTn>
                                        <p:tgtEl>
                                          <p:spTgt spid="766084"/>
                                        </p:tgtEl>
                                        <p:attrNameLst>
                                          <p:attrName>style.visibility</p:attrName>
                                        </p:attrNameLst>
                                      </p:cBhvr>
                                      <p:to>
                                        <p:strVal val="visible"/>
                                      </p:to>
                                    </p:set>
                                    <p:animEffect transition="in" filter="dissolve">
                                      <p:cBhvr>
                                        <p:cTn id="45" dur="500"/>
                                        <p:tgtEl>
                                          <p:spTgt spid="766084"/>
                                        </p:tgtEl>
                                      </p:cBhvr>
                                    </p:animEffect>
                                  </p:childTnLst>
                                </p:cTn>
                              </p:par>
                            </p:childTnLst>
                          </p:cTn>
                        </p:par>
                        <p:par>
                          <p:cTn id="46" fill="hold" nodeType="afterGroup">
                            <p:stCondLst>
                              <p:cond delay="1000"/>
                            </p:stCondLst>
                            <p:childTnLst>
                              <p:par>
                                <p:cTn id="47" presetID="9" presetClass="entr" presetSubtype="0" fill="hold" nodeType="afterEffect">
                                  <p:stCondLst>
                                    <p:cond delay="0"/>
                                  </p:stCondLst>
                                  <p:childTnLst>
                                    <p:set>
                                      <p:cBhvr>
                                        <p:cTn id="48" dur="1" fill="hold">
                                          <p:stCondLst>
                                            <p:cond delay="0"/>
                                          </p:stCondLst>
                                        </p:cTn>
                                        <p:tgtEl>
                                          <p:spTgt spid="766085"/>
                                        </p:tgtEl>
                                        <p:attrNameLst>
                                          <p:attrName>style.visibility</p:attrName>
                                        </p:attrNameLst>
                                      </p:cBhvr>
                                      <p:to>
                                        <p:strVal val="visible"/>
                                      </p:to>
                                    </p:set>
                                    <p:animEffect transition="in" filter="dissolve">
                                      <p:cBhvr>
                                        <p:cTn id="49" dur="500"/>
                                        <p:tgtEl>
                                          <p:spTgt spid="76608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765955">
                                            <p:txEl>
                                              <p:pRg st="4" end="4"/>
                                            </p:txEl>
                                          </p:spTgt>
                                        </p:tgtEl>
                                        <p:attrNameLst>
                                          <p:attrName>style.visibility</p:attrName>
                                        </p:attrNameLst>
                                      </p:cBhvr>
                                      <p:to>
                                        <p:strVal val="visible"/>
                                      </p:to>
                                    </p:set>
                                    <p:anim calcmode="lin" valueType="num">
                                      <p:cBhvr additive="base">
                                        <p:cTn id="54" dur="500" fill="hold"/>
                                        <p:tgtEl>
                                          <p:spTgt spid="765955">
                                            <p:txEl>
                                              <p:pRg st="4" end="4"/>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765955">
                                            <p:txEl>
                                              <p:pRg st="4" end="4"/>
                                            </p:txEl>
                                          </p:spTgt>
                                        </p:tgtEl>
                                        <p:attrNameLst>
                                          <p:attrName>ppt_y</p:attrName>
                                        </p:attrNameLst>
                                      </p:cBhvr>
                                      <p:tavLst>
                                        <p:tav tm="0">
                                          <p:val>
                                            <p:strVal val="#ppt_y"/>
                                          </p:val>
                                        </p:tav>
                                        <p:tav tm="100000">
                                          <p:val>
                                            <p:strVal val="#ppt_y"/>
                                          </p:val>
                                        </p:tav>
                                      </p:tavLst>
                                    </p:anim>
                                  </p:childTnLst>
                                </p:cTn>
                              </p:par>
                            </p:childTnLst>
                          </p:cTn>
                        </p:par>
                        <p:par>
                          <p:cTn id="56" fill="hold" nodeType="afterGroup">
                            <p:stCondLst>
                              <p:cond delay="500"/>
                            </p:stCondLst>
                            <p:childTnLst>
                              <p:par>
                                <p:cTn id="57" presetID="9" presetClass="entr" presetSubtype="0" fill="hold" nodeType="afterEffect">
                                  <p:stCondLst>
                                    <p:cond delay="0"/>
                                  </p:stCondLst>
                                  <p:childTnLst>
                                    <p:set>
                                      <p:cBhvr>
                                        <p:cTn id="58" dur="1" fill="hold">
                                          <p:stCondLst>
                                            <p:cond delay="0"/>
                                          </p:stCondLst>
                                        </p:cTn>
                                        <p:tgtEl>
                                          <p:spTgt spid="766091"/>
                                        </p:tgtEl>
                                        <p:attrNameLst>
                                          <p:attrName>style.visibility</p:attrName>
                                        </p:attrNameLst>
                                      </p:cBhvr>
                                      <p:to>
                                        <p:strVal val="visible"/>
                                      </p:to>
                                    </p:set>
                                    <p:animEffect transition="in" filter="dissolve">
                                      <p:cBhvr>
                                        <p:cTn id="59" dur="500"/>
                                        <p:tgtEl>
                                          <p:spTgt spid="76609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766083">
                                            <p:txEl>
                                              <p:pRg st="0" end="0"/>
                                            </p:txEl>
                                          </p:spTgt>
                                        </p:tgtEl>
                                        <p:attrNameLst>
                                          <p:attrName>style.visibility</p:attrName>
                                        </p:attrNameLst>
                                      </p:cBhvr>
                                      <p:to>
                                        <p:strVal val="visible"/>
                                      </p:to>
                                    </p:set>
                                    <p:anim calcmode="lin" valueType="num">
                                      <p:cBhvr additive="base">
                                        <p:cTn id="64" dur="500" fill="hold"/>
                                        <p:tgtEl>
                                          <p:spTgt spid="766083">
                                            <p:txEl>
                                              <p:pRg st="0" end="0"/>
                                            </p:txEl>
                                          </p:spTgt>
                                        </p:tgtEl>
                                        <p:attrNameLst>
                                          <p:attrName>ppt_x</p:attrName>
                                        </p:attrNameLst>
                                      </p:cBhvr>
                                      <p:tavLst>
                                        <p:tav tm="0">
                                          <p:val>
                                            <p:strVal val="0-#ppt_w/2"/>
                                          </p:val>
                                        </p:tav>
                                        <p:tav tm="100000">
                                          <p:val>
                                            <p:strVal val="#ppt_x"/>
                                          </p:val>
                                        </p:tav>
                                      </p:tavLst>
                                    </p:anim>
                                    <p:anim calcmode="lin" valueType="num">
                                      <p:cBhvr additive="base">
                                        <p:cTn id="65" dur="500" fill="hold"/>
                                        <p:tgtEl>
                                          <p:spTgt spid="766083">
                                            <p:txEl>
                                              <p:pRg st="0" end="0"/>
                                            </p:txEl>
                                          </p:spTgt>
                                        </p:tgtEl>
                                        <p:attrNameLst>
                                          <p:attrName>ppt_y</p:attrName>
                                        </p:attrNameLst>
                                      </p:cBhvr>
                                      <p:tavLst>
                                        <p:tav tm="0">
                                          <p:val>
                                            <p:strVal val="#ppt_y"/>
                                          </p:val>
                                        </p:tav>
                                        <p:tav tm="100000">
                                          <p:val>
                                            <p:strVal val="#ppt_y"/>
                                          </p:val>
                                        </p:tav>
                                      </p:tavLst>
                                    </p:anim>
                                  </p:childTnLst>
                                </p:cTn>
                              </p:par>
                              <p:par>
                                <p:cTn id="66" presetID="2" presetClass="entr" presetSubtype="8" fill="hold" grpId="0" nodeType="withEffect">
                                  <p:stCondLst>
                                    <p:cond delay="0"/>
                                  </p:stCondLst>
                                  <p:childTnLst>
                                    <p:set>
                                      <p:cBhvr>
                                        <p:cTn id="67" dur="1" fill="hold">
                                          <p:stCondLst>
                                            <p:cond delay="0"/>
                                          </p:stCondLst>
                                        </p:cTn>
                                        <p:tgtEl>
                                          <p:spTgt spid="766083">
                                            <p:txEl>
                                              <p:pRg st="1" end="1"/>
                                            </p:txEl>
                                          </p:spTgt>
                                        </p:tgtEl>
                                        <p:attrNameLst>
                                          <p:attrName>style.visibility</p:attrName>
                                        </p:attrNameLst>
                                      </p:cBhvr>
                                      <p:to>
                                        <p:strVal val="visible"/>
                                      </p:to>
                                    </p:set>
                                    <p:anim calcmode="lin" valueType="num">
                                      <p:cBhvr additive="base">
                                        <p:cTn id="68" dur="500" fill="hold"/>
                                        <p:tgtEl>
                                          <p:spTgt spid="766083">
                                            <p:txEl>
                                              <p:pRg st="1" end="1"/>
                                            </p:txEl>
                                          </p:spTgt>
                                        </p:tgtEl>
                                        <p:attrNameLst>
                                          <p:attrName>ppt_x</p:attrName>
                                        </p:attrNameLst>
                                      </p:cBhvr>
                                      <p:tavLst>
                                        <p:tav tm="0">
                                          <p:val>
                                            <p:strVal val="0-#ppt_w/2"/>
                                          </p:val>
                                        </p:tav>
                                        <p:tav tm="100000">
                                          <p:val>
                                            <p:strVal val="#ppt_x"/>
                                          </p:val>
                                        </p:tav>
                                      </p:tavLst>
                                    </p:anim>
                                    <p:anim calcmode="lin" valueType="num">
                                      <p:cBhvr additive="base">
                                        <p:cTn id="69" dur="500" fill="hold"/>
                                        <p:tgtEl>
                                          <p:spTgt spid="7660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8" fill="hold" grpId="0" nodeType="clickEffect">
                                  <p:stCondLst>
                                    <p:cond delay="0"/>
                                  </p:stCondLst>
                                  <p:childTnLst>
                                    <p:set>
                                      <p:cBhvr>
                                        <p:cTn id="73" dur="1" fill="hold">
                                          <p:stCondLst>
                                            <p:cond delay="0"/>
                                          </p:stCondLst>
                                        </p:cTn>
                                        <p:tgtEl>
                                          <p:spTgt spid="766083">
                                            <p:txEl>
                                              <p:pRg st="2" end="2"/>
                                            </p:txEl>
                                          </p:spTgt>
                                        </p:tgtEl>
                                        <p:attrNameLst>
                                          <p:attrName>style.visibility</p:attrName>
                                        </p:attrNameLst>
                                      </p:cBhvr>
                                      <p:to>
                                        <p:strVal val="visible"/>
                                      </p:to>
                                    </p:set>
                                    <p:anim calcmode="lin" valueType="num">
                                      <p:cBhvr additive="base">
                                        <p:cTn id="74" dur="500" fill="hold"/>
                                        <p:tgtEl>
                                          <p:spTgt spid="766083">
                                            <p:txEl>
                                              <p:pRg st="2" end="2"/>
                                            </p:txEl>
                                          </p:spTgt>
                                        </p:tgtEl>
                                        <p:attrNameLst>
                                          <p:attrName>ppt_x</p:attrName>
                                        </p:attrNameLst>
                                      </p:cBhvr>
                                      <p:tavLst>
                                        <p:tav tm="0">
                                          <p:val>
                                            <p:strVal val="0-#ppt_w/2"/>
                                          </p:val>
                                        </p:tav>
                                        <p:tav tm="100000">
                                          <p:val>
                                            <p:strVal val="#ppt_x"/>
                                          </p:val>
                                        </p:tav>
                                      </p:tavLst>
                                    </p:anim>
                                    <p:anim calcmode="lin" valueType="num">
                                      <p:cBhvr additive="base">
                                        <p:cTn id="75" dur="500" fill="hold"/>
                                        <p:tgtEl>
                                          <p:spTgt spid="7660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8" fill="hold" grpId="0" nodeType="clickEffect">
                                  <p:stCondLst>
                                    <p:cond delay="0"/>
                                  </p:stCondLst>
                                  <p:childTnLst>
                                    <p:set>
                                      <p:cBhvr>
                                        <p:cTn id="79" dur="1" fill="hold">
                                          <p:stCondLst>
                                            <p:cond delay="0"/>
                                          </p:stCondLst>
                                        </p:cTn>
                                        <p:tgtEl>
                                          <p:spTgt spid="766083">
                                            <p:txEl>
                                              <p:pRg st="3" end="3"/>
                                            </p:txEl>
                                          </p:spTgt>
                                        </p:tgtEl>
                                        <p:attrNameLst>
                                          <p:attrName>style.visibility</p:attrName>
                                        </p:attrNameLst>
                                      </p:cBhvr>
                                      <p:to>
                                        <p:strVal val="visible"/>
                                      </p:to>
                                    </p:set>
                                    <p:anim calcmode="lin" valueType="num">
                                      <p:cBhvr additive="base">
                                        <p:cTn id="80" dur="500" fill="hold"/>
                                        <p:tgtEl>
                                          <p:spTgt spid="766083">
                                            <p:txEl>
                                              <p:pRg st="3" end="3"/>
                                            </p:txEl>
                                          </p:spTgt>
                                        </p:tgtEl>
                                        <p:attrNameLst>
                                          <p:attrName>ppt_x</p:attrName>
                                        </p:attrNameLst>
                                      </p:cBhvr>
                                      <p:tavLst>
                                        <p:tav tm="0">
                                          <p:val>
                                            <p:strVal val="0-#ppt_w/2"/>
                                          </p:val>
                                        </p:tav>
                                        <p:tav tm="100000">
                                          <p:val>
                                            <p:strVal val="#ppt_x"/>
                                          </p:val>
                                        </p:tav>
                                      </p:tavLst>
                                    </p:anim>
                                    <p:anim calcmode="lin" valueType="num">
                                      <p:cBhvr additive="base">
                                        <p:cTn id="81" dur="500" fill="hold"/>
                                        <p:tgtEl>
                                          <p:spTgt spid="766083">
                                            <p:txEl>
                                              <p:pRg st="3" end="3"/>
                                            </p:txEl>
                                          </p:spTgt>
                                        </p:tgtEl>
                                        <p:attrNameLst>
                                          <p:attrName>ppt_y</p:attrName>
                                        </p:attrNameLst>
                                      </p:cBhvr>
                                      <p:tavLst>
                                        <p:tav tm="0">
                                          <p:val>
                                            <p:strVal val="#ppt_y"/>
                                          </p:val>
                                        </p:tav>
                                        <p:tav tm="100000">
                                          <p:val>
                                            <p:strVal val="#ppt_y"/>
                                          </p:val>
                                        </p:tav>
                                      </p:tavLst>
                                    </p:anim>
                                  </p:childTnLst>
                                </p:cTn>
                              </p:par>
                            </p:childTnLst>
                          </p:cTn>
                        </p:par>
                        <p:par>
                          <p:cTn id="82" fill="hold" nodeType="afterGroup">
                            <p:stCondLst>
                              <p:cond delay="500"/>
                            </p:stCondLst>
                            <p:childTnLst>
                              <p:par>
                                <p:cTn id="83" presetID="22" presetClass="entr" presetSubtype="8" fill="hold" grpId="0" nodeType="afterEffect">
                                  <p:stCondLst>
                                    <p:cond delay="0"/>
                                  </p:stCondLst>
                                  <p:childTnLst>
                                    <p:set>
                                      <p:cBhvr>
                                        <p:cTn id="84" dur="1" fill="hold">
                                          <p:stCondLst>
                                            <p:cond delay="0"/>
                                          </p:stCondLst>
                                        </p:cTn>
                                        <p:tgtEl>
                                          <p:spTgt spid="766096"/>
                                        </p:tgtEl>
                                        <p:attrNameLst>
                                          <p:attrName>style.visibility</p:attrName>
                                        </p:attrNameLst>
                                      </p:cBhvr>
                                      <p:to>
                                        <p:strVal val="visible"/>
                                      </p:to>
                                    </p:set>
                                    <p:animEffect transition="in" filter="wipe(left)">
                                      <p:cBhvr>
                                        <p:cTn id="85" dur="500"/>
                                        <p:tgtEl>
                                          <p:spTgt spid="766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5955" grpId="0" build="p"/>
      <p:bldP spid="766083" grpId="0" build="p"/>
      <p:bldP spid="76609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381000"/>
            <a:ext cx="6629400" cy="830997"/>
          </a:xfrm>
          <a:prstGeom prst="rect">
            <a:avLst/>
          </a:prstGeom>
          <a:noFill/>
        </p:spPr>
        <p:txBody>
          <a:bodyPr wrap="square" rtlCol="0">
            <a:spAutoFit/>
          </a:bodyPr>
          <a:lstStyle/>
          <a:p>
            <a:r>
              <a:rPr lang="en-US" dirty="0" err="1">
                <a:solidFill>
                  <a:srgbClr val="FF0000"/>
                </a:solidFill>
              </a:rPr>
              <a:t>Warmup</a:t>
            </a:r>
            <a:r>
              <a:rPr lang="en-US" dirty="0">
                <a:solidFill>
                  <a:srgbClr val="FF0000"/>
                </a:solidFill>
              </a:rPr>
              <a:t> 17</a:t>
            </a:r>
          </a:p>
        </p:txBody>
      </p:sp>
      <p:pic>
        <p:nvPicPr>
          <p:cNvPr id="3" name="Picture 2"/>
          <p:cNvPicPr>
            <a:picLocks noChangeAspect="1"/>
          </p:cNvPicPr>
          <p:nvPr/>
        </p:nvPicPr>
        <p:blipFill>
          <a:blip r:embed="rId2"/>
          <a:stretch>
            <a:fillRect/>
          </a:stretch>
        </p:blipFill>
        <p:spPr>
          <a:xfrm>
            <a:off x="685800" y="1371600"/>
            <a:ext cx="7622041" cy="3886200"/>
          </a:xfrm>
          <a:prstGeom prst="rect">
            <a:avLst/>
          </a:prstGeom>
        </p:spPr>
      </p:pic>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38DB520B-9857-D1E6-D319-BFCE8205EEA8}"/>
                  </a:ext>
                </a:extLst>
              </p14:cNvPr>
              <p14:cNvContentPartPr/>
              <p14:nvPr/>
            </p14:nvContentPartPr>
            <p14:xfrm>
              <a:off x="2045160" y="1982160"/>
              <a:ext cx="6458760" cy="3585600"/>
            </p14:xfrm>
          </p:contentPart>
        </mc:Choice>
        <mc:Fallback xmlns="">
          <p:pic>
            <p:nvPicPr>
              <p:cNvPr id="4" name="Ink 3">
                <a:extLst>
                  <a:ext uri="{FF2B5EF4-FFF2-40B4-BE49-F238E27FC236}">
                    <a16:creationId xmlns:a16="http://schemas.microsoft.com/office/drawing/2014/main" id="{38DB520B-9857-D1E6-D319-BFCE8205EEA8}"/>
                  </a:ext>
                </a:extLst>
              </p:cNvPr>
              <p:cNvPicPr/>
              <p:nvPr/>
            </p:nvPicPr>
            <p:blipFill>
              <a:blip r:embed="rId4"/>
              <a:stretch>
                <a:fillRect/>
              </a:stretch>
            </p:blipFill>
            <p:spPr>
              <a:xfrm>
                <a:off x="2035800" y="1972800"/>
                <a:ext cx="6477480" cy="3604320"/>
              </a:xfrm>
              <a:prstGeom prst="rect">
                <a:avLst/>
              </a:prstGeom>
            </p:spPr>
          </p:pic>
        </mc:Fallback>
      </mc:AlternateContent>
    </p:spTree>
    <p:extLst>
      <p:ext uri="{BB962C8B-B14F-4D97-AF65-F5344CB8AC3E}">
        <p14:creationId xmlns:p14="http://schemas.microsoft.com/office/powerpoint/2010/main" val="19646113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799" y="24008"/>
            <a:ext cx="7772400" cy="1143000"/>
          </a:xfrm>
        </p:spPr>
        <p:txBody>
          <a:bodyPr/>
          <a:lstStyle/>
          <a:p>
            <a:r>
              <a:rPr lang="en-US" dirty="0"/>
              <a:t>Eddy Currents, braking</a:t>
            </a:r>
          </a:p>
        </p:txBody>
      </p:sp>
      <p:pic>
        <p:nvPicPr>
          <p:cNvPr id="6" name="Picture 5" descr="An illustration shows a large magnet with a small rectangular, horizontal plate connected by a rod to a pivot that is suspended above it. The north pole of the magnet is at the bottom and the south pole is at the top. The rod and hence the plate are oscillating to and fro within the space between the poles with a velocity v, as indicated by a vector arrow moving diagonally rightward and upward. A circular arrow is shown within the plate and is moving counter clockwise on it. This indicates the direction of the current flowing in the plate. The first plate is placed near a text box that mentions that as the plate enters or leaves the field, the changing magnetic flux induces an e m f, which causes eddy currents in the plate.">
            <a:extLst>
              <a:ext uri="{FF2B5EF4-FFF2-40B4-BE49-F238E27FC236}">
                <a16:creationId xmlns:a16="http://schemas.microsoft.com/office/drawing/2014/main" id="{FEE6F244-4F06-43DD-8140-3B703CF270C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04754" y="1282989"/>
            <a:ext cx="2734491" cy="5438486"/>
          </a:xfrm>
          <a:prstGeom prst="rect">
            <a:avLst/>
          </a:prstGeom>
        </p:spPr>
      </p:pic>
    </p:spTree>
    <p:extLst>
      <p:ext uri="{BB962C8B-B14F-4D97-AF65-F5344CB8AC3E}">
        <p14:creationId xmlns:p14="http://schemas.microsoft.com/office/powerpoint/2010/main" val="30162498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0151" y="0"/>
            <a:ext cx="7772400" cy="1143000"/>
          </a:xfrm>
        </p:spPr>
        <p:txBody>
          <a:bodyPr/>
          <a:lstStyle/>
          <a:p>
            <a:r>
              <a:rPr lang="en-US" dirty="0"/>
              <a:t>Eddy Currents</a:t>
            </a:r>
          </a:p>
        </p:txBody>
      </p:sp>
      <p:pic>
        <p:nvPicPr>
          <p:cNvPr id="4" name="Picture 3" descr="Two illustrations show two types of small, rectangular, horizontal plates connected to a vertical rod that is attached to a pivot above it. This whole unit is shown to swing left and right under the influence of the magnetic field and other forces. The first illustration shows complete rectangular plates, whereas in the second, the plates have slots cut into it. Illustration a shows a pivot connected to a vertical rod that suspends a small, rectangular, horizontal plate. This rod is labeled 1. The rod along with the plate is shown to move to and fro horizontally, about the pivot. Two horizontal arrows from the plates in both the positions indicate the velocity vector v. The new position of the rod and plate during oscillation is labeled 2. At each position, a force is shown to be acting horizontally rightward to the plate. This is labeled as F subscript B. The whole unit of the plate and rod is placed within a magnetic field, represented by crosses indicating that the vector arrows are piercing through into the paper. This field is labeled as vector B subscript in. The plate at its initial position on the left, labeled 1, has counterclockwise circular arrow in it. This indicates the direction of current flowing in the plate. In the plate at position 2, the current has a clockwise circular arrow. The left plate is placed near a text box that mentions that as the conducting plate enters the field, the eddy currents are counterclockwise. The right plate is placed near another text box that mentions that as the plate leaves the field, the currents are clockwise. In illustration b, the same figure is shown, with three differences. The horizontal plates now have slots cut into them, the current is not flowing through the slots, and the force vector arrows are much shorter than those in illustration a. The arrow from the right plate is placed next to a text box that reads that when slots are cut in the conducting plate, the eddy currents are reduced and the plate swings more freely through the magnetic field.">
            <a:extLst>
              <a:ext uri="{FF2B5EF4-FFF2-40B4-BE49-F238E27FC236}">
                <a16:creationId xmlns:a16="http://schemas.microsoft.com/office/drawing/2014/main" id="{D2E799D2-3DC5-41F5-84DB-65572879C35A}"/>
              </a:ext>
            </a:extLst>
          </p:cNvPr>
          <p:cNvPicPr>
            <a:picLocks noChangeAspect="1"/>
          </p:cNvPicPr>
          <p:nvPr/>
        </p:nvPicPr>
        <p:blipFill>
          <a:blip r:embed="rId3"/>
          <a:stretch>
            <a:fillRect/>
          </a:stretch>
        </p:blipFill>
        <p:spPr>
          <a:xfrm>
            <a:off x="1471742" y="1381176"/>
            <a:ext cx="6209218" cy="5172549"/>
          </a:xfrm>
          <a:prstGeom prst="rect">
            <a:avLst/>
          </a:prstGeom>
        </p:spPr>
      </p:pic>
    </p:spTree>
    <p:extLst>
      <p:ext uri="{BB962C8B-B14F-4D97-AF65-F5344CB8AC3E}">
        <p14:creationId xmlns:p14="http://schemas.microsoft.com/office/powerpoint/2010/main" val="35604230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0"/>
          <p:cNvSpPr txBox="1">
            <a:spLocks noChangeArrowheads="1"/>
          </p:cNvSpPr>
          <p:nvPr/>
        </p:nvSpPr>
        <p:spPr bwMode="auto">
          <a:xfrm>
            <a:off x="1143000" y="76200"/>
            <a:ext cx="6248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Motional EMF</a:t>
            </a:r>
          </a:p>
        </p:txBody>
      </p:sp>
      <p:sp>
        <p:nvSpPr>
          <p:cNvPr id="757781" name="Text Box 21"/>
          <p:cNvSpPr txBox="1">
            <a:spLocks noChangeArrowheads="1"/>
          </p:cNvSpPr>
          <p:nvPr/>
        </p:nvSpPr>
        <p:spPr bwMode="auto">
          <a:xfrm>
            <a:off x="0" y="685800"/>
            <a:ext cx="70866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009900"/>
                </a:solidFill>
              </a:rPr>
              <a:t>Suppose you have the following circuit in</a:t>
            </a:r>
            <a:br>
              <a:rPr lang="en-US" sz="2400" dirty="0">
                <a:solidFill>
                  <a:srgbClr val="009900"/>
                </a:solidFill>
              </a:rPr>
            </a:br>
            <a:r>
              <a:rPr lang="en-US" sz="2400" dirty="0">
                <a:solidFill>
                  <a:srgbClr val="009900"/>
                </a:solidFill>
              </a:rPr>
              <a:t>the presence of a magnetic field</a:t>
            </a:r>
          </a:p>
          <a:p>
            <a:pPr lvl="1" eaLnBrk="1" hangingPunct="1">
              <a:buFontTx/>
              <a:buChar char="•"/>
            </a:pPr>
            <a:r>
              <a:rPr lang="en-US" sz="2400" dirty="0">
                <a:solidFill>
                  <a:srgbClr val="009900"/>
                </a:solidFill>
              </a:rPr>
              <a:t>Charges inside the cylinder</a:t>
            </a:r>
          </a:p>
          <a:p>
            <a:pPr eaLnBrk="1" hangingPunct="1">
              <a:buFontTx/>
              <a:buChar char="•"/>
            </a:pPr>
            <a:r>
              <a:rPr lang="en-US" sz="2400" dirty="0">
                <a:solidFill>
                  <a:srgbClr val="009900"/>
                </a:solidFill>
              </a:rPr>
              <a:t>Now let cylinder move</a:t>
            </a:r>
          </a:p>
          <a:p>
            <a:pPr eaLnBrk="1" hangingPunct="1">
              <a:buFontTx/>
              <a:buChar char="•"/>
            </a:pPr>
            <a:r>
              <a:rPr lang="en-US" sz="2400" dirty="0">
                <a:solidFill>
                  <a:srgbClr val="009900"/>
                </a:solidFill>
              </a:rPr>
              <a:t>Moving charges inside conductor feel force</a:t>
            </a:r>
          </a:p>
          <a:p>
            <a:pPr eaLnBrk="1" hangingPunct="1">
              <a:buFontTx/>
              <a:buChar char="•"/>
            </a:pPr>
            <a:r>
              <a:rPr lang="en-US" sz="2400" dirty="0">
                <a:solidFill>
                  <a:srgbClr val="009900"/>
                </a:solidFill>
              </a:rPr>
              <a:t>Force transport charges – it is capable of doing work</a:t>
            </a:r>
          </a:p>
          <a:p>
            <a:pPr eaLnBrk="1" hangingPunct="1">
              <a:buFontTx/>
              <a:buChar char="•"/>
            </a:pPr>
            <a:r>
              <a:rPr lang="en-US" sz="2400" dirty="0">
                <a:solidFill>
                  <a:srgbClr val="009900"/>
                </a:solidFill>
              </a:rPr>
              <a:t>This force is like a battery - it produces EMF</a:t>
            </a:r>
          </a:p>
        </p:txBody>
      </p:sp>
      <p:grpSp>
        <p:nvGrpSpPr>
          <p:cNvPr id="46084" name="Group 51"/>
          <p:cNvGrpSpPr>
            <a:grpSpLocks/>
          </p:cNvGrpSpPr>
          <p:nvPr/>
        </p:nvGrpSpPr>
        <p:grpSpPr bwMode="auto">
          <a:xfrm rot="5400000">
            <a:off x="4953000" y="1447800"/>
            <a:ext cx="1371600" cy="304800"/>
            <a:chOff x="4272" y="3792"/>
            <a:chExt cx="864" cy="192"/>
          </a:xfrm>
        </p:grpSpPr>
        <p:sp>
          <p:nvSpPr>
            <p:cNvPr id="46161" name="Line 52"/>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62" name="Line 53"/>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63" name="Line 54"/>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64" name="Line 55"/>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65" name="Line 56"/>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66" name="Line 57"/>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67" name="Line 58"/>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68" name="Line 59"/>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69" name="Line 60"/>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6085" name="Line 61"/>
          <p:cNvSpPr>
            <a:spLocks noChangeShapeType="1"/>
          </p:cNvSpPr>
          <p:nvPr/>
        </p:nvSpPr>
        <p:spPr bwMode="auto">
          <a:xfrm>
            <a:off x="5638800" y="914400"/>
            <a:ext cx="3276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86" name="Line 62"/>
          <p:cNvSpPr>
            <a:spLocks noChangeShapeType="1"/>
          </p:cNvSpPr>
          <p:nvPr/>
        </p:nvSpPr>
        <p:spPr bwMode="auto">
          <a:xfrm>
            <a:off x="5638800" y="2286000"/>
            <a:ext cx="3276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878" name="Line 118"/>
          <p:cNvSpPr>
            <a:spLocks noChangeShapeType="1"/>
          </p:cNvSpPr>
          <p:nvPr/>
        </p:nvSpPr>
        <p:spPr bwMode="auto">
          <a:xfrm>
            <a:off x="6705600" y="1295400"/>
            <a:ext cx="1752600" cy="0"/>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88" name="Line 119"/>
          <p:cNvSpPr>
            <a:spLocks noChangeShapeType="1"/>
          </p:cNvSpPr>
          <p:nvPr/>
        </p:nvSpPr>
        <p:spPr bwMode="auto">
          <a:xfrm>
            <a:off x="6096000" y="914400"/>
            <a:ext cx="0" cy="1371600"/>
          </a:xfrm>
          <a:prstGeom prst="line">
            <a:avLst/>
          </a:prstGeom>
          <a:noFill/>
          <a:ln w="28575">
            <a:solidFill>
              <a:schemeClr val="tx1"/>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880" name="Text Box 120"/>
          <p:cNvSpPr txBox="1">
            <a:spLocks noChangeArrowheads="1"/>
          </p:cNvSpPr>
          <p:nvPr/>
        </p:nvSpPr>
        <p:spPr bwMode="auto">
          <a:xfrm>
            <a:off x="7162800" y="9144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FF0000"/>
                </a:solidFill>
              </a:rPr>
              <a:t>v</a:t>
            </a:r>
          </a:p>
        </p:txBody>
      </p:sp>
      <p:sp>
        <p:nvSpPr>
          <p:cNvPr id="46090" name="Text Box 121"/>
          <p:cNvSpPr txBox="1">
            <a:spLocks noChangeArrowheads="1"/>
          </p:cNvSpPr>
          <p:nvPr/>
        </p:nvSpPr>
        <p:spPr bwMode="auto">
          <a:xfrm>
            <a:off x="5791200" y="1371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tx1"/>
                </a:solidFill>
              </a:rPr>
              <a:t>L</a:t>
            </a:r>
          </a:p>
        </p:txBody>
      </p:sp>
      <p:sp>
        <p:nvSpPr>
          <p:cNvPr id="46091" name="Text Box 122"/>
          <p:cNvSpPr txBox="1">
            <a:spLocks noChangeArrowheads="1"/>
          </p:cNvSpPr>
          <p:nvPr/>
        </p:nvSpPr>
        <p:spPr bwMode="auto">
          <a:xfrm>
            <a:off x="7162800" y="1600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009900"/>
                </a:solidFill>
              </a:rPr>
              <a:t>B</a:t>
            </a:r>
          </a:p>
        </p:txBody>
      </p:sp>
      <p:graphicFrame>
        <p:nvGraphicFramePr>
          <p:cNvPr id="757883" name="Object 123"/>
          <p:cNvGraphicFramePr>
            <a:graphicFrameLocks noChangeAspect="1"/>
          </p:cNvGraphicFramePr>
          <p:nvPr/>
        </p:nvGraphicFramePr>
        <p:xfrm>
          <a:off x="7162800" y="2514600"/>
          <a:ext cx="1651000" cy="447675"/>
        </p:xfrm>
        <a:graphic>
          <a:graphicData uri="http://schemas.openxmlformats.org/presentationml/2006/ole">
            <mc:AlternateContent xmlns:mc="http://schemas.openxmlformats.org/markup-compatibility/2006">
              <mc:Choice xmlns:v="urn:schemas-microsoft-com:vml" Requires="v">
                <p:oleObj name="Equation" r:id="rId2" imgW="672808" imgH="203112" progId="Equation.DSMT4">
                  <p:embed/>
                </p:oleObj>
              </mc:Choice>
              <mc:Fallback>
                <p:oleObj name="Equation" r:id="rId2" imgW="672808" imgH="203112" progId="Equation.DSMT4">
                  <p:embed/>
                  <p:pic>
                    <p:nvPicPr>
                      <p:cNvPr id="0" name="Object 1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2514600"/>
                        <a:ext cx="16510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84" name="Object 124"/>
          <p:cNvGraphicFramePr>
            <a:graphicFrameLocks noChangeAspect="1"/>
          </p:cNvGraphicFramePr>
          <p:nvPr/>
        </p:nvGraphicFramePr>
        <p:xfrm>
          <a:off x="5867400" y="2971800"/>
          <a:ext cx="1370013" cy="392113"/>
        </p:xfrm>
        <a:graphic>
          <a:graphicData uri="http://schemas.openxmlformats.org/presentationml/2006/ole">
            <mc:AlternateContent xmlns:mc="http://schemas.openxmlformats.org/markup-compatibility/2006">
              <mc:Choice xmlns:v="urn:schemas-microsoft-com:vml" Requires="v">
                <p:oleObj name="Equation" r:id="rId4" imgW="558558" imgH="177723" progId="Equation.DSMT4">
                  <p:embed/>
                </p:oleObj>
              </mc:Choice>
              <mc:Fallback>
                <p:oleObj name="Equation" r:id="rId4" imgW="558558" imgH="177723" progId="Equation.DSMT4">
                  <p:embed/>
                  <p:pic>
                    <p:nvPicPr>
                      <p:cNvPr id="0" name="Object 1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2971800"/>
                        <a:ext cx="13700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757885" name="Object 125"/>
              <p:cNvSpPr txBox="1"/>
              <p:nvPr/>
            </p:nvSpPr>
            <p:spPr bwMode="auto">
              <a:xfrm>
                <a:off x="2922919" y="3196431"/>
                <a:ext cx="1625601" cy="6096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400" i="1">
                          <a:solidFill>
                            <a:srgbClr val="000000"/>
                          </a:solidFill>
                          <a:latin typeface="Cambria Math" panose="02040503050406030204" pitchFamily="18" charset="0"/>
                        </a:rPr>
                        <m:t>ℰ</m:t>
                      </m:r>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𝑊</m:t>
                          </m:r>
                        </m:num>
                        <m:den>
                          <m:r>
                            <a:rPr lang="en-US" sz="2400" i="1">
                              <a:solidFill>
                                <a:srgbClr val="000000"/>
                              </a:solidFill>
                              <a:latin typeface="Cambria Math" panose="02040503050406030204" pitchFamily="18" charset="0"/>
                            </a:rPr>
                            <m:t>𝑞</m:t>
                          </m:r>
                        </m:den>
                      </m:f>
                    </m:oMath>
                  </m:oMathPara>
                </a14:m>
                <a:endParaRPr lang="en-US" sz="1600" dirty="0"/>
              </a:p>
            </p:txBody>
          </p:sp>
        </mc:Choice>
        <mc:Fallback xmlns="">
          <p:sp>
            <p:nvSpPr>
              <p:cNvPr id="757885" name="Object 125"/>
              <p:cNvSpPr txBox="1">
                <a:spLocks noRot="1" noChangeAspect="1" noMove="1" noResize="1" noEditPoints="1" noAdjustHandles="1" noChangeArrowheads="1" noChangeShapeType="1" noTextEdit="1"/>
              </p:cNvSpPr>
              <p:nvPr/>
            </p:nvSpPr>
            <p:spPr bwMode="auto">
              <a:xfrm>
                <a:off x="2922919" y="3196431"/>
                <a:ext cx="1625601" cy="609600"/>
              </a:xfrm>
              <a:prstGeom prst="rect">
                <a:avLst/>
              </a:prstGeom>
              <a:blipFill>
                <a:blip r:embed="rId6"/>
                <a:stretch>
                  <a:fillRect b="-30000"/>
                </a:stretch>
              </a:blipFill>
              <a:ln>
                <a:noFill/>
              </a:ln>
              <a:effectLst/>
            </p:spPr>
            <p:txBody>
              <a:bodyPr/>
              <a:lstStyle/>
              <a:p>
                <a:r>
                  <a:rPr lang="en-US">
                    <a:noFill/>
                  </a:rPr>
                  <a:t> </a:t>
                </a:r>
              </a:p>
            </p:txBody>
          </p:sp>
        </mc:Fallback>
      </mc:AlternateContent>
      <p:sp>
        <p:nvSpPr>
          <p:cNvPr id="757886" name="Line 126"/>
          <p:cNvSpPr>
            <a:spLocks noChangeShapeType="1"/>
          </p:cNvSpPr>
          <p:nvPr/>
        </p:nvSpPr>
        <p:spPr bwMode="auto">
          <a:xfrm flipV="1">
            <a:off x="7772400" y="609600"/>
            <a:ext cx="0" cy="685800"/>
          </a:xfrm>
          <a:prstGeom prst="line">
            <a:avLst/>
          </a:prstGeom>
          <a:noFill/>
          <a:ln w="28575">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887" name="Text Box 127"/>
          <p:cNvSpPr txBox="1">
            <a:spLocks noChangeArrowheads="1"/>
          </p:cNvSpPr>
          <p:nvPr/>
        </p:nvSpPr>
        <p:spPr bwMode="auto">
          <a:xfrm>
            <a:off x="7620000" y="1524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9900CC"/>
                </a:solidFill>
              </a:rPr>
              <a:t>v </a:t>
            </a:r>
            <a:r>
              <a:rPr lang="en-US" sz="2400" b="1">
                <a:solidFill>
                  <a:srgbClr val="9900CC"/>
                </a:solidFill>
                <a:sym typeface="Symbol" pitchFamily="18" charset="2"/>
              </a:rPr>
              <a:t> B</a:t>
            </a:r>
          </a:p>
        </p:txBody>
      </p:sp>
      <p:graphicFrame>
        <p:nvGraphicFramePr>
          <p:cNvPr id="757890" name="Object 130"/>
          <p:cNvGraphicFramePr>
            <a:graphicFrameLocks noChangeAspect="1"/>
          </p:cNvGraphicFramePr>
          <p:nvPr/>
        </p:nvGraphicFramePr>
        <p:xfrm>
          <a:off x="4000500" y="3416300"/>
          <a:ext cx="1028700" cy="392113"/>
        </p:xfrm>
        <a:graphic>
          <a:graphicData uri="http://schemas.openxmlformats.org/presentationml/2006/ole">
            <mc:AlternateContent xmlns:mc="http://schemas.openxmlformats.org/markup-compatibility/2006">
              <mc:Choice xmlns:v="urn:schemas-microsoft-com:vml" Requires="v">
                <p:oleObj name="Equation" r:id="rId7" imgW="418918" imgH="177723" progId="Equation.DSMT4">
                  <p:embed/>
                </p:oleObj>
              </mc:Choice>
              <mc:Fallback>
                <p:oleObj name="Equation" r:id="rId7" imgW="418918" imgH="177723" progId="Equation.DSMT4">
                  <p:embed/>
                  <p:pic>
                    <p:nvPicPr>
                      <p:cNvPr id="0" name="Object 1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500" y="3416300"/>
                        <a:ext cx="10287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098" name="Group 134"/>
          <p:cNvGrpSpPr>
            <a:grpSpLocks/>
          </p:cNvGrpSpPr>
          <p:nvPr/>
        </p:nvGrpSpPr>
        <p:grpSpPr bwMode="auto">
          <a:xfrm>
            <a:off x="6553200" y="1066800"/>
            <a:ext cx="152400" cy="152400"/>
            <a:chOff x="1536" y="4080"/>
            <a:chExt cx="96" cy="96"/>
          </a:xfrm>
        </p:grpSpPr>
        <p:sp>
          <p:nvSpPr>
            <p:cNvPr id="46159" name="Oval 135"/>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60" name="Oval 136"/>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099" name="Group 137"/>
          <p:cNvGrpSpPr>
            <a:grpSpLocks/>
          </p:cNvGrpSpPr>
          <p:nvPr/>
        </p:nvGrpSpPr>
        <p:grpSpPr bwMode="auto">
          <a:xfrm>
            <a:off x="6553200" y="1524000"/>
            <a:ext cx="152400" cy="152400"/>
            <a:chOff x="1536" y="4080"/>
            <a:chExt cx="96" cy="96"/>
          </a:xfrm>
        </p:grpSpPr>
        <p:sp>
          <p:nvSpPr>
            <p:cNvPr id="46157" name="Oval 138"/>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8" name="Oval 139"/>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00" name="Group 140"/>
          <p:cNvGrpSpPr>
            <a:grpSpLocks/>
          </p:cNvGrpSpPr>
          <p:nvPr/>
        </p:nvGrpSpPr>
        <p:grpSpPr bwMode="auto">
          <a:xfrm>
            <a:off x="6553200" y="1981200"/>
            <a:ext cx="152400" cy="152400"/>
            <a:chOff x="1536" y="4080"/>
            <a:chExt cx="96" cy="96"/>
          </a:xfrm>
        </p:grpSpPr>
        <p:sp>
          <p:nvSpPr>
            <p:cNvPr id="46155" name="Oval 141"/>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6" name="Oval 142"/>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01" name="Group 164"/>
          <p:cNvGrpSpPr>
            <a:grpSpLocks/>
          </p:cNvGrpSpPr>
          <p:nvPr/>
        </p:nvGrpSpPr>
        <p:grpSpPr bwMode="auto">
          <a:xfrm>
            <a:off x="7010400" y="1066800"/>
            <a:ext cx="152400" cy="152400"/>
            <a:chOff x="1536" y="4080"/>
            <a:chExt cx="96" cy="96"/>
          </a:xfrm>
        </p:grpSpPr>
        <p:sp>
          <p:nvSpPr>
            <p:cNvPr id="46153" name="Oval 165"/>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4" name="Oval 166"/>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02" name="Group 167"/>
          <p:cNvGrpSpPr>
            <a:grpSpLocks/>
          </p:cNvGrpSpPr>
          <p:nvPr/>
        </p:nvGrpSpPr>
        <p:grpSpPr bwMode="auto">
          <a:xfrm>
            <a:off x="7010400" y="1524000"/>
            <a:ext cx="152400" cy="152400"/>
            <a:chOff x="1536" y="4080"/>
            <a:chExt cx="96" cy="96"/>
          </a:xfrm>
        </p:grpSpPr>
        <p:sp>
          <p:nvSpPr>
            <p:cNvPr id="46151" name="Oval 168"/>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2" name="Oval 169"/>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03" name="Group 170"/>
          <p:cNvGrpSpPr>
            <a:grpSpLocks/>
          </p:cNvGrpSpPr>
          <p:nvPr/>
        </p:nvGrpSpPr>
        <p:grpSpPr bwMode="auto">
          <a:xfrm>
            <a:off x="7010400" y="1981200"/>
            <a:ext cx="152400" cy="152400"/>
            <a:chOff x="1536" y="4080"/>
            <a:chExt cx="96" cy="96"/>
          </a:xfrm>
        </p:grpSpPr>
        <p:sp>
          <p:nvSpPr>
            <p:cNvPr id="46149" name="Oval 171"/>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0" name="Oval 172"/>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04" name="Group 173"/>
          <p:cNvGrpSpPr>
            <a:grpSpLocks/>
          </p:cNvGrpSpPr>
          <p:nvPr/>
        </p:nvGrpSpPr>
        <p:grpSpPr bwMode="auto">
          <a:xfrm>
            <a:off x="7467600" y="1066800"/>
            <a:ext cx="152400" cy="152400"/>
            <a:chOff x="1536" y="4080"/>
            <a:chExt cx="96" cy="96"/>
          </a:xfrm>
        </p:grpSpPr>
        <p:sp>
          <p:nvSpPr>
            <p:cNvPr id="46147" name="Oval 174"/>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8" name="Oval 175"/>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05" name="Group 176"/>
          <p:cNvGrpSpPr>
            <a:grpSpLocks/>
          </p:cNvGrpSpPr>
          <p:nvPr/>
        </p:nvGrpSpPr>
        <p:grpSpPr bwMode="auto">
          <a:xfrm>
            <a:off x="7467600" y="1524000"/>
            <a:ext cx="152400" cy="152400"/>
            <a:chOff x="1536" y="4080"/>
            <a:chExt cx="96" cy="96"/>
          </a:xfrm>
        </p:grpSpPr>
        <p:sp>
          <p:nvSpPr>
            <p:cNvPr id="46145" name="Oval 177"/>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6" name="Oval 178"/>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06" name="Group 179"/>
          <p:cNvGrpSpPr>
            <a:grpSpLocks/>
          </p:cNvGrpSpPr>
          <p:nvPr/>
        </p:nvGrpSpPr>
        <p:grpSpPr bwMode="auto">
          <a:xfrm>
            <a:off x="7467600" y="1981200"/>
            <a:ext cx="152400" cy="152400"/>
            <a:chOff x="1536" y="4080"/>
            <a:chExt cx="96" cy="96"/>
          </a:xfrm>
        </p:grpSpPr>
        <p:sp>
          <p:nvSpPr>
            <p:cNvPr id="46143" name="Oval 180"/>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4" name="Oval 181"/>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07" name="Group 182"/>
          <p:cNvGrpSpPr>
            <a:grpSpLocks/>
          </p:cNvGrpSpPr>
          <p:nvPr/>
        </p:nvGrpSpPr>
        <p:grpSpPr bwMode="auto">
          <a:xfrm>
            <a:off x="7924800" y="1066800"/>
            <a:ext cx="152400" cy="152400"/>
            <a:chOff x="1536" y="4080"/>
            <a:chExt cx="96" cy="96"/>
          </a:xfrm>
        </p:grpSpPr>
        <p:sp>
          <p:nvSpPr>
            <p:cNvPr id="46141" name="Oval 183"/>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2" name="Oval 184"/>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08" name="Group 185"/>
          <p:cNvGrpSpPr>
            <a:grpSpLocks/>
          </p:cNvGrpSpPr>
          <p:nvPr/>
        </p:nvGrpSpPr>
        <p:grpSpPr bwMode="auto">
          <a:xfrm>
            <a:off x="7924800" y="1524000"/>
            <a:ext cx="152400" cy="152400"/>
            <a:chOff x="1536" y="4080"/>
            <a:chExt cx="96" cy="96"/>
          </a:xfrm>
        </p:grpSpPr>
        <p:sp>
          <p:nvSpPr>
            <p:cNvPr id="46139" name="Oval 186"/>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0" name="Oval 187"/>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09" name="Group 188"/>
          <p:cNvGrpSpPr>
            <a:grpSpLocks/>
          </p:cNvGrpSpPr>
          <p:nvPr/>
        </p:nvGrpSpPr>
        <p:grpSpPr bwMode="auto">
          <a:xfrm>
            <a:off x="7924800" y="1981200"/>
            <a:ext cx="152400" cy="152400"/>
            <a:chOff x="1536" y="4080"/>
            <a:chExt cx="96" cy="96"/>
          </a:xfrm>
        </p:grpSpPr>
        <p:sp>
          <p:nvSpPr>
            <p:cNvPr id="46137" name="Oval 189"/>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8" name="Oval 190"/>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10" name="Group 191"/>
          <p:cNvGrpSpPr>
            <a:grpSpLocks/>
          </p:cNvGrpSpPr>
          <p:nvPr/>
        </p:nvGrpSpPr>
        <p:grpSpPr bwMode="auto">
          <a:xfrm>
            <a:off x="8382000" y="1066800"/>
            <a:ext cx="152400" cy="152400"/>
            <a:chOff x="1536" y="4080"/>
            <a:chExt cx="96" cy="96"/>
          </a:xfrm>
        </p:grpSpPr>
        <p:sp>
          <p:nvSpPr>
            <p:cNvPr id="46135" name="Oval 192"/>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6" name="Oval 193"/>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11" name="Group 194"/>
          <p:cNvGrpSpPr>
            <a:grpSpLocks/>
          </p:cNvGrpSpPr>
          <p:nvPr/>
        </p:nvGrpSpPr>
        <p:grpSpPr bwMode="auto">
          <a:xfrm>
            <a:off x="8382000" y="1524000"/>
            <a:ext cx="152400" cy="152400"/>
            <a:chOff x="1536" y="4080"/>
            <a:chExt cx="96" cy="96"/>
          </a:xfrm>
        </p:grpSpPr>
        <p:sp>
          <p:nvSpPr>
            <p:cNvPr id="46133" name="Oval 195"/>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4" name="Oval 196"/>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12" name="Group 197"/>
          <p:cNvGrpSpPr>
            <a:grpSpLocks/>
          </p:cNvGrpSpPr>
          <p:nvPr/>
        </p:nvGrpSpPr>
        <p:grpSpPr bwMode="auto">
          <a:xfrm>
            <a:off x="8382000" y="1981200"/>
            <a:ext cx="152400" cy="152400"/>
            <a:chOff x="1536" y="4080"/>
            <a:chExt cx="96" cy="96"/>
          </a:xfrm>
        </p:grpSpPr>
        <p:sp>
          <p:nvSpPr>
            <p:cNvPr id="46131" name="Oval 198"/>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2" name="Oval 199"/>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57824" name="AutoShape 64"/>
          <p:cNvSpPr>
            <a:spLocks noChangeArrowheads="1"/>
          </p:cNvSpPr>
          <p:nvPr/>
        </p:nvSpPr>
        <p:spPr bwMode="auto">
          <a:xfrm>
            <a:off x="8534400" y="762000"/>
            <a:ext cx="304800" cy="1676400"/>
          </a:xfrm>
          <a:prstGeom prst="can">
            <a:avLst>
              <a:gd name="adj" fmla="val 37863"/>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nvGrpSpPr>
          <p:cNvPr id="757868" name="Group 108"/>
          <p:cNvGrpSpPr>
            <a:grpSpLocks/>
          </p:cNvGrpSpPr>
          <p:nvPr/>
        </p:nvGrpSpPr>
        <p:grpSpPr bwMode="auto">
          <a:xfrm>
            <a:off x="8610600" y="1143000"/>
            <a:ext cx="152400" cy="1295400"/>
            <a:chOff x="4560" y="1872"/>
            <a:chExt cx="96" cy="816"/>
          </a:xfrm>
        </p:grpSpPr>
        <p:sp>
          <p:nvSpPr>
            <p:cNvPr id="46125" name="Oval 102"/>
            <p:cNvSpPr>
              <a:spLocks noChangeArrowheads="1"/>
            </p:cNvSpPr>
            <p:nvPr/>
          </p:nvSpPr>
          <p:spPr bwMode="auto">
            <a:xfrm>
              <a:off x="4560" y="1872"/>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6" name="Oval 103"/>
            <p:cNvSpPr>
              <a:spLocks noChangeArrowheads="1"/>
            </p:cNvSpPr>
            <p:nvPr/>
          </p:nvSpPr>
          <p:spPr bwMode="auto">
            <a:xfrm>
              <a:off x="4560" y="2016"/>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7" name="Oval 104"/>
            <p:cNvSpPr>
              <a:spLocks noChangeArrowheads="1"/>
            </p:cNvSpPr>
            <p:nvPr/>
          </p:nvSpPr>
          <p:spPr bwMode="auto">
            <a:xfrm>
              <a:off x="4560" y="2160"/>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8" name="Oval 105"/>
            <p:cNvSpPr>
              <a:spLocks noChangeArrowheads="1"/>
            </p:cNvSpPr>
            <p:nvPr/>
          </p:nvSpPr>
          <p:spPr bwMode="auto">
            <a:xfrm>
              <a:off x="4560" y="2304"/>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9" name="Oval 106"/>
            <p:cNvSpPr>
              <a:spLocks noChangeArrowheads="1"/>
            </p:cNvSpPr>
            <p:nvPr/>
          </p:nvSpPr>
          <p:spPr bwMode="auto">
            <a:xfrm>
              <a:off x="4560" y="2448"/>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0" name="Oval 107"/>
            <p:cNvSpPr>
              <a:spLocks noChangeArrowheads="1"/>
            </p:cNvSpPr>
            <p:nvPr/>
          </p:nvSpPr>
          <p:spPr bwMode="auto">
            <a:xfrm>
              <a:off x="4560" y="2592"/>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57960" name="Text Box 200"/>
          <p:cNvSpPr txBox="1">
            <a:spLocks noChangeArrowheads="1"/>
          </p:cNvSpPr>
          <p:nvPr/>
        </p:nvSpPr>
        <p:spPr bwMode="auto">
          <a:xfrm>
            <a:off x="0" y="4038600"/>
            <a:ext cx="7086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i="1">
                <a:solidFill>
                  <a:schemeClr val="accent2"/>
                </a:solidFill>
              </a:rPr>
              <a:t>v </a:t>
            </a:r>
            <a:r>
              <a:rPr lang="en-US" sz="2400">
                <a:solidFill>
                  <a:schemeClr val="accent2"/>
                </a:solidFill>
              </a:rPr>
              <a:t>is the rate of change of the width </a:t>
            </a:r>
            <a:r>
              <a:rPr lang="en-US" sz="2400" i="1">
                <a:solidFill>
                  <a:schemeClr val="accent2"/>
                </a:solidFill>
              </a:rPr>
              <a:t>W</a:t>
            </a:r>
            <a:endParaRPr lang="en-US" sz="2400">
              <a:solidFill>
                <a:schemeClr val="accent2"/>
              </a:solidFill>
            </a:endParaRPr>
          </a:p>
          <a:p>
            <a:pPr eaLnBrk="1" hangingPunct="1">
              <a:buFontTx/>
              <a:buChar char="•"/>
            </a:pPr>
            <a:r>
              <a:rPr lang="en-US" sz="2400">
                <a:solidFill>
                  <a:schemeClr val="accent2"/>
                </a:solidFill>
              </a:rPr>
              <a:t>We can relate this to the change in magnetic flux</a:t>
            </a:r>
            <a:endParaRPr lang="en-US" sz="2400" i="1">
              <a:solidFill>
                <a:schemeClr val="accent2"/>
              </a:solidFill>
            </a:endParaRPr>
          </a:p>
        </p:txBody>
      </p:sp>
      <p:graphicFrame>
        <p:nvGraphicFramePr>
          <p:cNvPr id="757961" name="Object 201"/>
          <p:cNvGraphicFramePr>
            <a:graphicFrameLocks noChangeAspect="1"/>
          </p:cNvGraphicFramePr>
          <p:nvPr/>
        </p:nvGraphicFramePr>
        <p:xfrm>
          <a:off x="2209800" y="4781550"/>
          <a:ext cx="1403350" cy="866775"/>
        </p:xfrm>
        <a:graphic>
          <a:graphicData uri="http://schemas.openxmlformats.org/presentationml/2006/ole">
            <mc:AlternateContent xmlns:mc="http://schemas.openxmlformats.org/markup-compatibility/2006">
              <mc:Choice xmlns:v="urn:schemas-microsoft-com:vml" Requires="v">
                <p:oleObj name="Equation" r:id="rId9" imgW="571252" imgH="393529" progId="Equation.DSMT4">
                  <p:embed/>
                </p:oleObj>
              </mc:Choice>
              <mc:Fallback>
                <p:oleObj name="Equation" r:id="rId9" imgW="571252" imgH="393529" progId="Equation.DSMT4">
                  <p:embed/>
                  <p:pic>
                    <p:nvPicPr>
                      <p:cNvPr id="0" name="Object 2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781550"/>
                        <a:ext cx="1403350"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17" name="Line 202"/>
          <p:cNvSpPr>
            <a:spLocks noChangeShapeType="1"/>
          </p:cNvSpPr>
          <p:nvPr/>
        </p:nvSpPr>
        <p:spPr bwMode="auto">
          <a:xfrm>
            <a:off x="5638800" y="838200"/>
            <a:ext cx="3048000" cy="0"/>
          </a:xfrm>
          <a:prstGeom prst="line">
            <a:avLst/>
          </a:prstGeom>
          <a:noFill/>
          <a:ln w="28575">
            <a:solidFill>
              <a:schemeClr val="tx1"/>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18" name="Text Box 203"/>
          <p:cNvSpPr txBox="1">
            <a:spLocks noChangeArrowheads="1"/>
          </p:cNvSpPr>
          <p:nvPr/>
        </p:nvSpPr>
        <p:spPr bwMode="auto">
          <a:xfrm>
            <a:off x="6553200" y="457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dirty="0">
                <a:solidFill>
                  <a:srgbClr val="6600FF"/>
                </a:solidFill>
              </a:rPr>
              <a:t>W</a:t>
            </a:r>
          </a:p>
        </p:txBody>
      </p:sp>
      <mc:AlternateContent xmlns:mc="http://schemas.openxmlformats.org/markup-compatibility/2006" xmlns:a14="http://schemas.microsoft.com/office/drawing/2010/main">
        <mc:Choice Requires="a14">
          <p:sp>
            <p:nvSpPr>
              <p:cNvPr id="757964" name="Object 204"/>
              <p:cNvSpPr txBox="1"/>
              <p:nvPr/>
            </p:nvSpPr>
            <p:spPr bwMode="auto">
              <a:xfrm>
                <a:off x="73024" y="4779963"/>
                <a:ext cx="2136775" cy="866775"/>
              </a:xfrm>
              <a:prstGeom prst="rect">
                <a:avLst/>
              </a:prstGeom>
              <a:noFill/>
              <a:ln>
                <a:noFill/>
              </a:ln>
              <a:effectLst/>
            </p:spPr>
            <p:txBody>
              <a:bodyPr>
                <a:normAutofit fontScale="5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ℰ</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𝑑</m:t>
                          </m:r>
                          <m:r>
                            <a:rPr lang="en-US" i="1">
                              <a:solidFill>
                                <a:srgbClr val="0000FF"/>
                              </a:solidFill>
                              <a:latin typeface="Cambria Math" panose="02040503050406030204" pitchFamily="18" charset="0"/>
                            </a:rPr>
                            <m:t>𝑊</m:t>
                          </m:r>
                        </m:num>
                        <m:den>
                          <m:r>
                            <a:rPr lang="en-US" i="1">
                              <a:solidFill>
                                <a:srgbClr val="000000"/>
                              </a:solidFill>
                              <a:latin typeface="Cambria Math" panose="02040503050406030204" pitchFamily="18" charset="0"/>
                            </a:rPr>
                            <m:t>𝑑𝑡</m:t>
                          </m:r>
                        </m:den>
                      </m:f>
                      <m:r>
                        <a:rPr lang="en-US" i="1">
                          <a:solidFill>
                            <a:srgbClr val="000000"/>
                          </a:solidFill>
                          <a:latin typeface="Cambria Math" panose="02040503050406030204" pitchFamily="18" charset="0"/>
                        </a:rPr>
                        <m:t>𝐿𝐵</m:t>
                      </m:r>
                    </m:oMath>
                  </m:oMathPara>
                </a14:m>
                <a:endParaRPr lang="en-US" dirty="0"/>
              </a:p>
            </p:txBody>
          </p:sp>
        </mc:Choice>
        <mc:Fallback xmlns="">
          <p:sp>
            <p:nvSpPr>
              <p:cNvPr id="757964" name="Object 204"/>
              <p:cNvSpPr txBox="1">
                <a:spLocks noRot="1" noChangeAspect="1" noMove="1" noResize="1" noEditPoints="1" noAdjustHandles="1" noChangeArrowheads="1" noChangeShapeType="1" noTextEdit="1"/>
              </p:cNvSpPr>
              <p:nvPr/>
            </p:nvSpPr>
            <p:spPr bwMode="auto">
              <a:xfrm>
                <a:off x="73024" y="4779963"/>
                <a:ext cx="2136775" cy="866775"/>
              </a:xfrm>
              <a:prstGeom prst="rect">
                <a:avLst/>
              </a:prstGeom>
              <a:blipFill>
                <a:blip r:embed="rId11"/>
                <a:stretch>
                  <a:fillRect/>
                </a:stretch>
              </a:blipFill>
              <a:ln>
                <a:noFill/>
              </a:ln>
              <a:effectLst/>
            </p:spPr>
            <p:txBody>
              <a:bodyPr/>
              <a:lstStyle/>
              <a:p>
                <a:r>
                  <a:rPr lang="en-US">
                    <a:noFill/>
                  </a:rPr>
                  <a:t> </a:t>
                </a:r>
              </a:p>
            </p:txBody>
          </p:sp>
        </mc:Fallback>
      </mc:AlternateContent>
      <p:graphicFrame>
        <p:nvGraphicFramePr>
          <p:cNvPr id="757965" name="Object 205"/>
          <p:cNvGraphicFramePr>
            <a:graphicFrameLocks noChangeAspect="1"/>
          </p:cNvGraphicFramePr>
          <p:nvPr/>
        </p:nvGraphicFramePr>
        <p:xfrm>
          <a:off x="3581400" y="4724400"/>
          <a:ext cx="3181350" cy="923925"/>
        </p:xfrm>
        <a:graphic>
          <a:graphicData uri="http://schemas.openxmlformats.org/presentationml/2006/ole">
            <mc:AlternateContent xmlns:mc="http://schemas.openxmlformats.org/markup-compatibility/2006">
              <mc:Choice xmlns:v="urn:schemas-microsoft-com:vml" Requires="v">
                <p:oleObj name="Equation" r:id="rId12" imgW="1295400" imgH="419100" progId="Equation.DSMT4">
                  <p:embed/>
                </p:oleObj>
              </mc:Choice>
              <mc:Fallback>
                <p:oleObj name="Equation" r:id="rId12" imgW="1295400" imgH="419100" progId="Equation.DSMT4">
                  <p:embed/>
                  <p:pic>
                    <p:nvPicPr>
                      <p:cNvPr id="0" name="Object 20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4724400"/>
                        <a:ext cx="3181350"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757966" name="Object 206"/>
              <p:cNvSpPr txBox="1"/>
              <p:nvPr/>
            </p:nvSpPr>
            <p:spPr bwMode="auto">
              <a:xfrm>
                <a:off x="6934200" y="4419600"/>
                <a:ext cx="1828800" cy="923925"/>
              </a:xfrm>
              <a:prstGeom prst="rect">
                <a:avLst/>
              </a:prstGeom>
              <a:noFill/>
              <a:ln w="28575">
                <a:solidFill>
                  <a:srgbClr val="FF0000"/>
                </a:solidFill>
                <a:miter lim="800000"/>
                <a:headEnd/>
                <a:tailEnd/>
              </a:ln>
              <a:effectLst/>
            </p:spPr>
            <p:txBody>
              <a:bodyPr>
                <a:normAutofit fontScale="5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ℰ</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𝑑</m:t>
                          </m:r>
                          <m:sSub>
                            <m:sSubPr>
                              <m:ctrlPr>
                                <a:rPr lang="en-US" i="1">
                                  <a:solidFill>
                                    <a:srgbClr val="000000"/>
                                  </a:solidFill>
                                  <a:latin typeface="Cambria Math" panose="02040503050406030204" pitchFamily="18" charset="0"/>
                                </a:rPr>
                              </m:ctrlPr>
                            </m:sSubPr>
                            <m:e>
                              <m:r>
                                <m:rPr>
                                  <m:sty m:val="p"/>
                                </m:rPr>
                                <a:rPr lang="en-US" i="1">
                                  <a:solidFill>
                                    <a:srgbClr val="000000"/>
                                  </a:solidFill>
                                  <a:latin typeface="Cambria Math" panose="02040503050406030204" pitchFamily="18" charset="0"/>
                                </a:rPr>
                                <m:t>Φ</m:t>
                              </m:r>
                            </m:e>
                            <m:sub>
                              <m:r>
                                <a:rPr lang="en-US" i="1">
                                  <a:solidFill>
                                    <a:srgbClr val="000000"/>
                                  </a:solidFill>
                                  <a:latin typeface="Cambria Math" panose="02040503050406030204" pitchFamily="18" charset="0"/>
                                </a:rPr>
                                <m:t>𝐵</m:t>
                              </m:r>
                            </m:sub>
                          </m:sSub>
                        </m:num>
                        <m:den>
                          <m:r>
                            <a:rPr lang="en-US" i="1">
                              <a:solidFill>
                                <a:srgbClr val="000000"/>
                              </a:solidFill>
                              <a:latin typeface="Cambria Math" panose="02040503050406030204" pitchFamily="18" charset="0"/>
                            </a:rPr>
                            <m:t>𝑑𝑡</m:t>
                          </m:r>
                        </m:den>
                      </m:f>
                    </m:oMath>
                  </m:oMathPara>
                </a14:m>
                <a:endParaRPr lang="en-US" dirty="0"/>
              </a:p>
            </p:txBody>
          </p:sp>
        </mc:Choice>
        <mc:Fallback xmlns="">
          <p:sp>
            <p:nvSpPr>
              <p:cNvPr id="757966" name="Object 206"/>
              <p:cNvSpPr txBox="1">
                <a:spLocks noRot="1" noChangeAspect="1" noMove="1" noResize="1" noEditPoints="1" noAdjustHandles="1" noChangeArrowheads="1" noChangeShapeType="1" noTextEdit="1"/>
              </p:cNvSpPr>
              <p:nvPr/>
            </p:nvSpPr>
            <p:spPr bwMode="auto">
              <a:xfrm>
                <a:off x="6934200" y="4419600"/>
                <a:ext cx="1828800" cy="923925"/>
              </a:xfrm>
              <a:prstGeom prst="rect">
                <a:avLst/>
              </a:prstGeom>
              <a:blipFill>
                <a:blip r:embed="rId14"/>
                <a:stretch>
                  <a:fillRect/>
                </a:stretch>
              </a:blipFill>
              <a:ln w="28575">
                <a:solidFill>
                  <a:srgbClr val="FF0000"/>
                </a:solidFill>
                <a:miter lim="800000"/>
                <a:headEnd/>
                <a:tailEnd/>
              </a:ln>
              <a:effectLst/>
            </p:spPr>
            <p:txBody>
              <a:bodyPr/>
              <a:lstStyle/>
              <a:p>
                <a:r>
                  <a:rPr lang="en-US">
                    <a:noFill/>
                  </a:rPr>
                  <a:t> </a:t>
                </a:r>
              </a:p>
            </p:txBody>
          </p:sp>
        </mc:Fallback>
      </mc:AlternateContent>
      <p:graphicFrame>
        <p:nvGraphicFramePr>
          <p:cNvPr id="757968" name="Object 208"/>
          <p:cNvGraphicFramePr>
            <a:graphicFrameLocks noChangeAspect="1"/>
          </p:cNvGraphicFramePr>
          <p:nvPr/>
        </p:nvGraphicFramePr>
        <p:xfrm>
          <a:off x="7315200" y="2971800"/>
          <a:ext cx="1214438" cy="449263"/>
        </p:xfrm>
        <a:graphic>
          <a:graphicData uri="http://schemas.openxmlformats.org/presentationml/2006/ole">
            <mc:AlternateContent xmlns:mc="http://schemas.openxmlformats.org/markup-compatibility/2006">
              <mc:Choice xmlns:v="urn:schemas-microsoft-com:vml" Requires="v">
                <p:oleObj name="Equation" r:id="rId15" imgW="494870" imgH="203024" progId="Equation.DSMT4">
                  <p:embed/>
                </p:oleObj>
              </mc:Choice>
              <mc:Fallback>
                <p:oleObj name="Equation" r:id="rId15" imgW="494870" imgH="203024" progId="Equation.DSMT4">
                  <p:embed/>
                  <p:pic>
                    <p:nvPicPr>
                      <p:cNvPr id="0" name="Object 20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15200" y="2971800"/>
                        <a:ext cx="1214438"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69" name="Object 209"/>
          <p:cNvGraphicFramePr>
            <a:graphicFrameLocks noChangeAspect="1"/>
          </p:cNvGraphicFramePr>
          <p:nvPr>
            <p:extLst>
              <p:ext uri="{D42A27DB-BD31-4B8C-83A1-F6EECF244321}">
                <p14:modId xmlns:p14="http://schemas.microsoft.com/office/powerpoint/2010/main" val="4038039235"/>
              </p:ext>
            </p:extLst>
          </p:nvPr>
        </p:nvGraphicFramePr>
        <p:xfrm>
          <a:off x="5154613" y="3843338"/>
          <a:ext cx="1527175" cy="868362"/>
        </p:xfrm>
        <a:graphic>
          <a:graphicData uri="http://schemas.openxmlformats.org/presentationml/2006/ole">
            <mc:AlternateContent xmlns:mc="http://schemas.openxmlformats.org/markup-compatibility/2006">
              <mc:Choice xmlns:v="urn:schemas-microsoft-com:vml" Requires="v">
                <p:oleObj name="Equation" r:id="rId17" imgW="622080" imgH="393480" progId="Equation.DSMT4">
                  <p:embed/>
                </p:oleObj>
              </mc:Choice>
              <mc:Fallback>
                <p:oleObj name="Equation" r:id="rId17" imgW="622080" imgH="393480" progId="Equation.DSMT4">
                  <p:embed/>
                  <p:pic>
                    <p:nvPicPr>
                      <p:cNvPr id="0" name="Object 209"/>
                      <p:cNvPicPr>
                        <a:picLocks noChangeAspect="1" noChangeArrowheads="1"/>
                      </p:cNvPicPr>
                      <p:nvPr/>
                    </p:nvPicPr>
                    <p:blipFill>
                      <a:blip r:embed="rId18"/>
                      <a:srcRect/>
                      <a:stretch>
                        <a:fillRect/>
                      </a:stretch>
                    </p:blipFill>
                    <p:spPr bwMode="auto">
                      <a:xfrm>
                        <a:off x="5154613" y="3843338"/>
                        <a:ext cx="1527175"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57781">
                                            <p:txEl>
                                              <p:pRg st="0" end="0"/>
                                            </p:txEl>
                                          </p:spTgt>
                                        </p:tgtEl>
                                        <p:attrNameLst>
                                          <p:attrName>style.visibility</p:attrName>
                                        </p:attrNameLst>
                                      </p:cBhvr>
                                      <p:to>
                                        <p:strVal val="visible"/>
                                      </p:to>
                                    </p:set>
                                    <p:anim calcmode="lin" valueType="num">
                                      <p:cBhvr additive="base">
                                        <p:cTn id="7" dur="500" fill="hold"/>
                                        <p:tgtEl>
                                          <p:spTgt spid="75778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5778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57781">
                                            <p:txEl>
                                              <p:pRg st="1" end="1"/>
                                            </p:txEl>
                                          </p:spTgt>
                                        </p:tgtEl>
                                        <p:attrNameLst>
                                          <p:attrName>style.visibility</p:attrName>
                                        </p:attrNameLst>
                                      </p:cBhvr>
                                      <p:to>
                                        <p:strVal val="visible"/>
                                      </p:to>
                                    </p:set>
                                    <p:anim calcmode="lin" valueType="num">
                                      <p:cBhvr additive="base">
                                        <p:cTn id="11" dur="500" fill="hold"/>
                                        <p:tgtEl>
                                          <p:spTgt spid="75778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57781">
                                            <p:txEl>
                                              <p:pRg st="1" end="1"/>
                                            </p:txEl>
                                          </p:spTgt>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757868"/>
                                        </p:tgtEl>
                                        <p:attrNameLst>
                                          <p:attrName>style.visibility</p:attrName>
                                        </p:attrNameLst>
                                      </p:cBhvr>
                                      <p:to>
                                        <p:strVal val="visible"/>
                                      </p:to>
                                    </p:set>
                                    <p:animEffect transition="in" filter="dissolve">
                                      <p:cBhvr>
                                        <p:cTn id="16" dur="500"/>
                                        <p:tgtEl>
                                          <p:spTgt spid="75786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757781">
                                            <p:txEl>
                                              <p:pRg st="2" end="2"/>
                                            </p:txEl>
                                          </p:spTgt>
                                        </p:tgtEl>
                                        <p:attrNameLst>
                                          <p:attrName>style.visibility</p:attrName>
                                        </p:attrNameLst>
                                      </p:cBhvr>
                                      <p:to>
                                        <p:strVal val="visible"/>
                                      </p:to>
                                    </p:set>
                                    <p:anim calcmode="lin" valueType="num">
                                      <p:cBhvr additive="base">
                                        <p:cTn id="21" dur="500" fill="hold"/>
                                        <p:tgtEl>
                                          <p:spTgt spid="757781">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57781">
                                            <p:txEl>
                                              <p:pRg st="2" end="2"/>
                                            </p:txEl>
                                          </p:spTgt>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500"/>
                            </p:stCondLst>
                            <p:childTnLst>
                              <p:par>
                                <p:cTn id="24" presetID="22" presetClass="entr" presetSubtype="2" fill="hold" grpId="0" nodeType="afterEffect">
                                  <p:stCondLst>
                                    <p:cond delay="0"/>
                                  </p:stCondLst>
                                  <p:childTnLst>
                                    <p:set>
                                      <p:cBhvr>
                                        <p:cTn id="25" dur="1" fill="hold">
                                          <p:stCondLst>
                                            <p:cond delay="0"/>
                                          </p:stCondLst>
                                        </p:cTn>
                                        <p:tgtEl>
                                          <p:spTgt spid="757878"/>
                                        </p:tgtEl>
                                        <p:attrNameLst>
                                          <p:attrName>style.visibility</p:attrName>
                                        </p:attrNameLst>
                                      </p:cBhvr>
                                      <p:to>
                                        <p:strVal val="visible"/>
                                      </p:to>
                                    </p:set>
                                    <p:animEffect transition="in" filter="wipe(right)">
                                      <p:cBhvr>
                                        <p:cTn id="26" dur="500"/>
                                        <p:tgtEl>
                                          <p:spTgt spid="757878"/>
                                        </p:tgtEl>
                                      </p:cBhvr>
                                    </p:animEffect>
                                  </p:childTnLst>
                                </p:cTn>
                              </p:par>
                            </p:childTnLst>
                          </p:cTn>
                        </p:par>
                        <p:par>
                          <p:cTn id="27" fill="hold" nodeType="afterGroup">
                            <p:stCondLst>
                              <p:cond delay="1000"/>
                            </p:stCondLst>
                            <p:childTnLst>
                              <p:par>
                                <p:cTn id="28" presetID="1" presetClass="entr" presetSubtype="0" fill="hold" grpId="0" nodeType="afterEffect">
                                  <p:stCondLst>
                                    <p:cond delay="0"/>
                                  </p:stCondLst>
                                  <p:childTnLst>
                                    <p:set>
                                      <p:cBhvr>
                                        <p:cTn id="29" dur="1" fill="hold">
                                          <p:stCondLst>
                                            <p:cond delay="0"/>
                                          </p:stCondLst>
                                        </p:cTn>
                                        <p:tgtEl>
                                          <p:spTgt spid="757880"/>
                                        </p:tgtEl>
                                        <p:attrNameLst>
                                          <p:attrName>style.visibility</p:attrName>
                                        </p:attrNameLst>
                                      </p:cBhvr>
                                      <p:to>
                                        <p:strVal val="visible"/>
                                      </p:to>
                                    </p:set>
                                  </p:childTnLst>
                                </p:cTn>
                              </p:par>
                            </p:childTnLst>
                          </p:cTn>
                        </p:par>
                        <p:par>
                          <p:cTn id="30" fill="hold" nodeType="afterGroup">
                            <p:stCondLst>
                              <p:cond delay="1000"/>
                            </p:stCondLst>
                            <p:childTnLst>
                              <p:par>
                                <p:cTn id="31" presetID="35" presetClass="path" presetSubtype="0" accel="50000" decel="50000" fill="hold" grpId="0" nodeType="afterEffect">
                                  <p:stCondLst>
                                    <p:cond delay="0"/>
                                  </p:stCondLst>
                                  <p:childTnLst>
                                    <p:animMotion origin="layout" path="M 0 0  L -0.25 0  E" pathEditMode="relative" ptsTypes="">
                                      <p:cBhvr>
                                        <p:cTn id="32" dur="2000" fill="hold"/>
                                        <p:tgtEl>
                                          <p:spTgt spid="757824"/>
                                        </p:tgtEl>
                                        <p:attrNameLst>
                                          <p:attrName>ppt_x</p:attrName>
                                          <p:attrName>ppt_y</p:attrName>
                                        </p:attrNameLst>
                                      </p:cBhvr>
                                    </p:animMotion>
                                  </p:childTnLst>
                                </p:cTn>
                              </p:par>
                              <p:par>
                                <p:cTn id="33" presetID="35" presetClass="path" presetSubtype="0" accel="50000" decel="50000" fill="hold" nodeType="withEffect">
                                  <p:stCondLst>
                                    <p:cond delay="0"/>
                                  </p:stCondLst>
                                  <p:childTnLst>
                                    <p:animMotion origin="layout" path="M 0 0  L -0.25 0  E" pathEditMode="relative" ptsTypes="">
                                      <p:cBhvr>
                                        <p:cTn id="34" dur="2000" fill="hold"/>
                                        <p:tgtEl>
                                          <p:spTgt spid="757868"/>
                                        </p:tgtEl>
                                        <p:attrNameLst>
                                          <p:attrName>ppt_x</p:attrName>
                                          <p:attrName>ppt_y</p:attrName>
                                        </p:attrNameLst>
                                      </p:cBhvr>
                                    </p:animMotion>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757781">
                                            <p:txEl>
                                              <p:pRg st="3" end="3"/>
                                            </p:txEl>
                                          </p:spTgt>
                                        </p:tgtEl>
                                        <p:attrNameLst>
                                          <p:attrName>style.visibility</p:attrName>
                                        </p:attrNameLst>
                                      </p:cBhvr>
                                      <p:to>
                                        <p:strVal val="visible"/>
                                      </p:to>
                                    </p:set>
                                    <p:anim calcmode="lin" valueType="num">
                                      <p:cBhvr additive="base">
                                        <p:cTn id="39" dur="500" fill="hold"/>
                                        <p:tgtEl>
                                          <p:spTgt spid="757781">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757781">
                                            <p:txEl>
                                              <p:pRg st="3" end="3"/>
                                            </p:txEl>
                                          </p:spTgt>
                                        </p:tgtEl>
                                        <p:attrNameLst>
                                          <p:attrName>ppt_y</p:attrName>
                                        </p:attrNameLst>
                                      </p:cBhvr>
                                      <p:tavLst>
                                        <p:tav tm="0">
                                          <p:val>
                                            <p:strVal val="#ppt_y"/>
                                          </p:val>
                                        </p:tav>
                                        <p:tav tm="100000">
                                          <p:val>
                                            <p:strVal val="#ppt_y"/>
                                          </p:val>
                                        </p:tav>
                                      </p:tavLst>
                                    </p:anim>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757883"/>
                                        </p:tgtEl>
                                        <p:attrNameLst>
                                          <p:attrName>style.visibility</p:attrName>
                                        </p:attrNameLst>
                                      </p:cBhvr>
                                      <p:to>
                                        <p:strVal val="visible"/>
                                      </p:to>
                                    </p:set>
                                    <p:animEffect transition="in" filter="wipe(left)">
                                      <p:cBhvr>
                                        <p:cTn id="44" dur="500"/>
                                        <p:tgtEl>
                                          <p:spTgt spid="757883"/>
                                        </p:tgtEl>
                                      </p:cBhvr>
                                    </p:animEffect>
                                  </p:childTnLst>
                                </p:cTn>
                              </p:par>
                            </p:childTnLst>
                          </p:cTn>
                        </p:par>
                        <p:par>
                          <p:cTn id="45" fill="hold" nodeType="afterGroup">
                            <p:stCondLst>
                              <p:cond delay="1000"/>
                            </p:stCondLst>
                            <p:childTnLst>
                              <p:par>
                                <p:cTn id="46" presetID="22" presetClass="entr" presetSubtype="1" fill="hold" grpId="0" nodeType="afterEffect">
                                  <p:stCondLst>
                                    <p:cond delay="0"/>
                                  </p:stCondLst>
                                  <p:childTnLst>
                                    <p:set>
                                      <p:cBhvr>
                                        <p:cTn id="47" dur="1" fill="hold">
                                          <p:stCondLst>
                                            <p:cond delay="0"/>
                                          </p:stCondLst>
                                        </p:cTn>
                                        <p:tgtEl>
                                          <p:spTgt spid="757886"/>
                                        </p:tgtEl>
                                        <p:attrNameLst>
                                          <p:attrName>style.visibility</p:attrName>
                                        </p:attrNameLst>
                                      </p:cBhvr>
                                      <p:to>
                                        <p:strVal val="visible"/>
                                      </p:to>
                                    </p:set>
                                    <p:animEffect transition="in" filter="wipe(up)">
                                      <p:cBhvr>
                                        <p:cTn id="48" dur="500"/>
                                        <p:tgtEl>
                                          <p:spTgt spid="757886"/>
                                        </p:tgtEl>
                                      </p:cBhvr>
                                    </p:animEffect>
                                  </p:childTnLst>
                                </p:cTn>
                              </p:par>
                            </p:childTnLst>
                          </p:cTn>
                        </p:par>
                        <p:par>
                          <p:cTn id="49" fill="hold" nodeType="afterGroup">
                            <p:stCondLst>
                              <p:cond delay="1500"/>
                            </p:stCondLst>
                            <p:childTnLst>
                              <p:par>
                                <p:cTn id="50" presetID="1" presetClass="entr" presetSubtype="0" fill="hold" grpId="0" nodeType="afterEffect">
                                  <p:stCondLst>
                                    <p:cond delay="0"/>
                                  </p:stCondLst>
                                  <p:childTnLst>
                                    <p:set>
                                      <p:cBhvr>
                                        <p:cTn id="51" dur="1" fill="hold">
                                          <p:stCondLst>
                                            <p:cond delay="0"/>
                                          </p:stCondLst>
                                        </p:cTn>
                                        <p:tgtEl>
                                          <p:spTgt spid="757887"/>
                                        </p:tgtEl>
                                        <p:attrNameLst>
                                          <p:attrName>style.visibility</p:attrName>
                                        </p:attrNameLst>
                                      </p:cBhvr>
                                      <p:to>
                                        <p:strVal val="visible"/>
                                      </p:to>
                                    </p:set>
                                  </p:childTnLst>
                                </p:cTn>
                              </p:par>
                            </p:childTnLst>
                          </p:cTn>
                        </p:par>
                        <p:par>
                          <p:cTn id="52" fill="hold" nodeType="afterGroup">
                            <p:stCondLst>
                              <p:cond delay="1500"/>
                            </p:stCondLst>
                            <p:childTnLst>
                              <p:par>
                                <p:cTn id="53" presetID="64" presetClass="path" presetSubtype="0" accel="50000" decel="50000" fill="hold" nodeType="afterEffect">
                                  <p:stCondLst>
                                    <p:cond delay="0"/>
                                  </p:stCondLst>
                                  <p:childTnLst>
                                    <p:animMotion origin="layout" path="M -0.25 -0.00555 L -0.25 -0.05 " pathEditMode="relative" rAng="0" ptsTypes="AA">
                                      <p:cBhvr>
                                        <p:cTn id="54" dur="2000" fill="hold"/>
                                        <p:tgtEl>
                                          <p:spTgt spid="757868"/>
                                        </p:tgtEl>
                                        <p:attrNameLst>
                                          <p:attrName>ppt_x</p:attrName>
                                          <p:attrName>ppt_y</p:attrName>
                                        </p:attrNameLst>
                                      </p:cBhvr>
                                      <p:rCtr x="0" y="-2222"/>
                                    </p:animMotion>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757781">
                                            <p:txEl>
                                              <p:pRg st="4" end="4"/>
                                            </p:txEl>
                                          </p:spTgt>
                                        </p:tgtEl>
                                        <p:attrNameLst>
                                          <p:attrName>style.visibility</p:attrName>
                                        </p:attrNameLst>
                                      </p:cBhvr>
                                      <p:to>
                                        <p:strVal val="visible"/>
                                      </p:to>
                                    </p:set>
                                    <p:anim calcmode="lin" valueType="num">
                                      <p:cBhvr additive="base">
                                        <p:cTn id="59" dur="500" fill="hold"/>
                                        <p:tgtEl>
                                          <p:spTgt spid="757781">
                                            <p:txEl>
                                              <p:pRg st="4" end="4"/>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757781">
                                            <p:txEl>
                                              <p:pRg st="4" end="4"/>
                                            </p:txEl>
                                          </p:spTgt>
                                        </p:tgtEl>
                                        <p:attrNameLst>
                                          <p:attrName>ppt_y</p:attrName>
                                        </p:attrNameLst>
                                      </p:cBhvr>
                                      <p:tavLst>
                                        <p:tav tm="0">
                                          <p:val>
                                            <p:strVal val="#ppt_y"/>
                                          </p:val>
                                        </p:tav>
                                        <p:tav tm="100000">
                                          <p:val>
                                            <p:strVal val="#ppt_y"/>
                                          </p:val>
                                        </p:tav>
                                      </p:tavLst>
                                    </p:anim>
                                  </p:child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757884"/>
                                        </p:tgtEl>
                                        <p:attrNameLst>
                                          <p:attrName>style.visibility</p:attrName>
                                        </p:attrNameLst>
                                      </p:cBhvr>
                                      <p:to>
                                        <p:strVal val="visible"/>
                                      </p:to>
                                    </p:set>
                                    <p:animEffect transition="in" filter="wipe(left)">
                                      <p:cBhvr>
                                        <p:cTn id="64" dur="500"/>
                                        <p:tgtEl>
                                          <p:spTgt spid="75788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757968"/>
                                        </p:tgtEl>
                                        <p:attrNameLst>
                                          <p:attrName>style.visibility</p:attrName>
                                        </p:attrNameLst>
                                      </p:cBhvr>
                                      <p:to>
                                        <p:strVal val="visible"/>
                                      </p:to>
                                    </p:set>
                                    <p:animEffect transition="in" filter="wipe(left)">
                                      <p:cBhvr>
                                        <p:cTn id="69" dur="500"/>
                                        <p:tgtEl>
                                          <p:spTgt spid="75796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8" fill="hold" grpId="0" nodeType="clickEffect">
                                  <p:stCondLst>
                                    <p:cond delay="0"/>
                                  </p:stCondLst>
                                  <p:childTnLst>
                                    <p:set>
                                      <p:cBhvr>
                                        <p:cTn id="73" dur="1" fill="hold">
                                          <p:stCondLst>
                                            <p:cond delay="0"/>
                                          </p:stCondLst>
                                        </p:cTn>
                                        <p:tgtEl>
                                          <p:spTgt spid="757781">
                                            <p:txEl>
                                              <p:pRg st="5" end="5"/>
                                            </p:txEl>
                                          </p:spTgt>
                                        </p:tgtEl>
                                        <p:attrNameLst>
                                          <p:attrName>style.visibility</p:attrName>
                                        </p:attrNameLst>
                                      </p:cBhvr>
                                      <p:to>
                                        <p:strVal val="visible"/>
                                      </p:to>
                                    </p:set>
                                    <p:anim calcmode="lin" valueType="num">
                                      <p:cBhvr additive="base">
                                        <p:cTn id="74" dur="500" fill="hold"/>
                                        <p:tgtEl>
                                          <p:spTgt spid="757781">
                                            <p:txEl>
                                              <p:pRg st="5" end="5"/>
                                            </p:txEl>
                                          </p:spTgt>
                                        </p:tgtEl>
                                        <p:attrNameLst>
                                          <p:attrName>ppt_x</p:attrName>
                                        </p:attrNameLst>
                                      </p:cBhvr>
                                      <p:tavLst>
                                        <p:tav tm="0">
                                          <p:val>
                                            <p:strVal val="0-#ppt_w/2"/>
                                          </p:val>
                                        </p:tav>
                                        <p:tav tm="100000">
                                          <p:val>
                                            <p:strVal val="#ppt_x"/>
                                          </p:val>
                                        </p:tav>
                                      </p:tavLst>
                                    </p:anim>
                                    <p:anim calcmode="lin" valueType="num">
                                      <p:cBhvr additive="base">
                                        <p:cTn id="75" dur="500" fill="hold"/>
                                        <p:tgtEl>
                                          <p:spTgt spid="75778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757885"/>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757890"/>
                                        </p:tgtEl>
                                        <p:attrNameLst>
                                          <p:attrName>style.visibility</p:attrName>
                                        </p:attrNameLst>
                                      </p:cBhvr>
                                      <p:to>
                                        <p:strVal val="visible"/>
                                      </p:to>
                                    </p:set>
                                    <p:animEffect transition="in" filter="wipe(left)">
                                      <p:cBhvr>
                                        <p:cTn id="84" dur="500"/>
                                        <p:tgtEl>
                                          <p:spTgt spid="75789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757964"/>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grpId="0" nodeType="clickEffect">
                                  <p:stCondLst>
                                    <p:cond delay="0"/>
                                  </p:stCondLst>
                                  <p:childTnLst>
                                    <p:set>
                                      <p:cBhvr>
                                        <p:cTn id="92" dur="1" fill="hold">
                                          <p:stCondLst>
                                            <p:cond delay="0"/>
                                          </p:stCondLst>
                                        </p:cTn>
                                        <p:tgtEl>
                                          <p:spTgt spid="757960">
                                            <p:txEl>
                                              <p:pRg st="0" end="0"/>
                                            </p:txEl>
                                          </p:spTgt>
                                        </p:tgtEl>
                                        <p:attrNameLst>
                                          <p:attrName>style.visibility</p:attrName>
                                        </p:attrNameLst>
                                      </p:cBhvr>
                                      <p:to>
                                        <p:strVal val="visible"/>
                                      </p:to>
                                    </p:set>
                                    <p:anim calcmode="lin" valueType="num">
                                      <p:cBhvr additive="base">
                                        <p:cTn id="93" dur="500" fill="hold"/>
                                        <p:tgtEl>
                                          <p:spTgt spid="757960">
                                            <p:txEl>
                                              <p:pRg st="0" end="0"/>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757960">
                                            <p:txEl>
                                              <p:pRg st="0" end="0"/>
                                            </p:txEl>
                                          </p:spTgt>
                                        </p:tgtEl>
                                        <p:attrNameLst>
                                          <p:attrName>ppt_y</p:attrName>
                                        </p:attrNameLst>
                                      </p:cBhvr>
                                      <p:tavLst>
                                        <p:tav tm="0">
                                          <p:val>
                                            <p:strVal val="#ppt_y"/>
                                          </p:val>
                                        </p:tav>
                                        <p:tav tm="100000">
                                          <p:val>
                                            <p:strVal val="#ppt_y"/>
                                          </p:val>
                                        </p:tav>
                                      </p:tavLst>
                                    </p:anim>
                                  </p:childTnLst>
                                </p:cTn>
                              </p:par>
                            </p:childTnLst>
                          </p:cTn>
                        </p:par>
                        <p:par>
                          <p:cTn id="95" fill="hold" nodeType="afterGroup">
                            <p:stCondLst>
                              <p:cond delay="500"/>
                            </p:stCondLst>
                            <p:childTnLst>
                              <p:par>
                                <p:cTn id="96" presetID="22" presetClass="entr" presetSubtype="8" fill="hold" nodeType="afterEffect">
                                  <p:stCondLst>
                                    <p:cond delay="0"/>
                                  </p:stCondLst>
                                  <p:childTnLst>
                                    <p:set>
                                      <p:cBhvr>
                                        <p:cTn id="97" dur="1" fill="hold">
                                          <p:stCondLst>
                                            <p:cond delay="0"/>
                                          </p:stCondLst>
                                        </p:cTn>
                                        <p:tgtEl>
                                          <p:spTgt spid="757969"/>
                                        </p:tgtEl>
                                        <p:attrNameLst>
                                          <p:attrName>style.visibility</p:attrName>
                                        </p:attrNameLst>
                                      </p:cBhvr>
                                      <p:to>
                                        <p:strVal val="visible"/>
                                      </p:to>
                                    </p:set>
                                    <p:animEffect transition="in" filter="wipe(left)">
                                      <p:cBhvr>
                                        <p:cTn id="98" dur="500"/>
                                        <p:tgtEl>
                                          <p:spTgt spid="75796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757961"/>
                                        </p:tgtEl>
                                        <p:attrNameLst>
                                          <p:attrName>style.visibility</p:attrName>
                                        </p:attrNameLst>
                                      </p:cBhvr>
                                      <p:to>
                                        <p:strVal val="visible"/>
                                      </p:to>
                                    </p:set>
                                    <p:animEffect transition="in" filter="wipe(left)">
                                      <p:cBhvr>
                                        <p:cTn id="103" dur="500"/>
                                        <p:tgtEl>
                                          <p:spTgt spid="75796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8" fill="hold" grpId="0" nodeType="clickEffect">
                                  <p:stCondLst>
                                    <p:cond delay="0"/>
                                  </p:stCondLst>
                                  <p:childTnLst>
                                    <p:set>
                                      <p:cBhvr>
                                        <p:cTn id="107" dur="1" fill="hold">
                                          <p:stCondLst>
                                            <p:cond delay="0"/>
                                          </p:stCondLst>
                                        </p:cTn>
                                        <p:tgtEl>
                                          <p:spTgt spid="757960">
                                            <p:txEl>
                                              <p:pRg st="1" end="1"/>
                                            </p:txEl>
                                          </p:spTgt>
                                        </p:tgtEl>
                                        <p:attrNameLst>
                                          <p:attrName>style.visibility</p:attrName>
                                        </p:attrNameLst>
                                      </p:cBhvr>
                                      <p:to>
                                        <p:strVal val="visible"/>
                                      </p:to>
                                    </p:set>
                                    <p:anim calcmode="lin" valueType="num">
                                      <p:cBhvr additive="base">
                                        <p:cTn id="108" dur="500" fill="hold"/>
                                        <p:tgtEl>
                                          <p:spTgt spid="757960">
                                            <p:txEl>
                                              <p:pRg st="1" end="1"/>
                                            </p:txEl>
                                          </p:spTgt>
                                        </p:tgtEl>
                                        <p:attrNameLst>
                                          <p:attrName>ppt_x</p:attrName>
                                        </p:attrNameLst>
                                      </p:cBhvr>
                                      <p:tavLst>
                                        <p:tav tm="0">
                                          <p:val>
                                            <p:strVal val="0-#ppt_w/2"/>
                                          </p:val>
                                        </p:tav>
                                        <p:tav tm="100000">
                                          <p:val>
                                            <p:strVal val="#ppt_x"/>
                                          </p:val>
                                        </p:tav>
                                      </p:tavLst>
                                    </p:anim>
                                    <p:anim calcmode="lin" valueType="num">
                                      <p:cBhvr additive="base">
                                        <p:cTn id="109" dur="500" fill="hold"/>
                                        <p:tgtEl>
                                          <p:spTgt spid="75796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757965"/>
                                        </p:tgtEl>
                                        <p:attrNameLst>
                                          <p:attrName>style.visibility</p:attrName>
                                        </p:attrNameLst>
                                      </p:cBhvr>
                                      <p:to>
                                        <p:strVal val="visible"/>
                                      </p:to>
                                    </p:set>
                                    <p:animEffect transition="in" filter="wipe(left)">
                                      <p:cBhvr>
                                        <p:cTn id="114" dur="500"/>
                                        <p:tgtEl>
                                          <p:spTgt spid="757965"/>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7579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1" grpId="0" build="p"/>
      <p:bldP spid="757878" grpId="0" animBg="1"/>
      <p:bldP spid="757880" grpId="0"/>
      <p:bldP spid="757885" grpId="0"/>
      <p:bldP spid="757886" grpId="0" animBg="1"/>
      <p:bldP spid="757887" grpId="0"/>
      <p:bldP spid="757824" grpId="0" animBg="1"/>
      <p:bldP spid="757960" grpId="0" build="p"/>
      <p:bldP spid="757964" grpId="0"/>
      <p:bldP spid="75796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3137" name="Arc 17"/>
          <p:cNvSpPr>
            <a:spLocks/>
          </p:cNvSpPr>
          <p:nvPr/>
        </p:nvSpPr>
        <p:spPr bwMode="auto">
          <a:xfrm flipH="1">
            <a:off x="3787775" y="5334000"/>
            <a:ext cx="250825" cy="457200"/>
          </a:xfrm>
          <a:custGeom>
            <a:avLst/>
            <a:gdLst>
              <a:gd name="T0" fmla="*/ 26035660 w 23662"/>
              <a:gd name="T1" fmla="*/ 0 h 43200"/>
              <a:gd name="T2" fmla="*/ 0 w 23662"/>
              <a:gd name="T3" fmla="*/ 540725730 h 43200"/>
              <a:gd name="T4" fmla="*/ 26035660 w 23662"/>
              <a:gd name="T5" fmla="*/ 270984006 h 43200"/>
              <a:gd name="T6" fmla="*/ 0 60000 65536"/>
              <a:gd name="T7" fmla="*/ 0 60000 65536"/>
              <a:gd name="T8" fmla="*/ 0 60000 65536"/>
            </a:gdLst>
            <a:ahLst/>
            <a:cxnLst>
              <a:cxn ang="T6">
                <a:pos x="T0" y="T1"/>
              </a:cxn>
              <a:cxn ang="T7">
                <a:pos x="T2" y="T3"/>
              </a:cxn>
              <a:cxn ang="T8">
                <a:pos x="T4" y="T5"/>
              </a:cxn>
            </a:cxnLst>
            <a:rect l="0" t="0" r="r" b="b"/>
            <a:pathLst>
              <a:path w="23662" h="43200" fill="none" extrusionOk="0">
                <a:moveTo>
                  <a:pt x="2061" y="0"/>
                </a:moveTo>
                <a:cubicBezTo>
                  <a:pt x="13991" y="0"/>
                  <a:pt x="23662" y="9670"/>
                  <a:pt x="23662" y="21600"/>
                </a:cubicBezTo>
                <a:cubicBezTo>
                  <a:pt x="23662" y="33529"/>
                  <a:pt x="13991" y="43200"/>
                  <a:pt x="2062" y="43200"/>
                </a:cubicBezTo>
                <a:cubicBezTo>
                  <a:pt x="1373" y="43200"/>
                  <a:pt x="685" y="43167"/>
                  <a:pt x="-1" y="43101"/>
                </a:cubicBezTo>
              </a:path>
              <a:path w="23662" h="43200" stroke="0" extrusionOk="0">
                <a:moveTo>
                  <a:pt x="2061" y="0"/>
                </a:moveTo>
                <a:cubicBezTo>
                  <a:pt x="13991" y="0"/>
                  <a:pt x="23662" y="9670"/>
                  <a:pt x="23662" y="21600"/>
                </a:cubicBezTo>
                <a:cubicBezTo>
                  <a:pt x="23662" y="33529"/>
                  <a:pt x="13991" y="43200"/>
                  <a:pt x="2062" y="43200"/>
                </a:cubicBezTo>
                <a:cubicBezTo>
                  <a:pt x="1373" y="43200"/>
                  <a:pt x="685" y="43167"/>
                  <a:pt x="-1" y="43101"/>
                </a:cubicBezTo>
                <a:lnTo>
                  <a:pt x="2062" y="21600"/>
                </a:lnTo>
                <a:lnTo>
                  <a:pt x="2061" y="0"/>
                </a:lnTo>
                <a:close/>
              </a:path>
            </a:pathLst>
          </a:custGeom>
          <a:noFill/>
          <a:ln w="762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73138" name="Group 18"/>
          <p:cNvGrpSpPr>
            <a:grpSpLocks/>
          </p:cNvGrpSpPr>
          <p:nvPr/>
        </p:nvGrpSpPr>
        <p:grpSpPr bwMode="auto">
          <a:xfrm>
            <a:off x="2971800" y="3200400"/>
            <a:ext cx="5562600" cy="2667000"/>
            <a:chOff x="1872" y="2016"/>
            <a:chExt cx="3504" cy="1680"/>
          </a:xfrm>
        </p:grpSpPr>
        <p:sp>
          <p:nvSpPr>
            <p:cNvPr id="54305" name="AutoShape 19"/>
            <p:cNvSpPr>
              <a:spLocks noChangeArrowheads="1"/>
            </p:cNvSpPr>
            <p:nvPr/>
          </p:nvSpPr>
          <p:spPr bwMode="auto">
            <a:xfrm rot="5400000" flipV="1">
              <a:off x="1872" y="2016"/>
              <a:ext cx="1584" cy="1584"/>
            </a:xfrm>
            <a:prstGeom prst="parallelogram">
              <a:avLst>
                <a:gd name="adj" fmla="val 75000"/>
              </a:avLst>
            </a:prstGeom>
            <a:solidFill>
              <a:srgbClr val="99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306" name="AutoShape 20"/>
            <p:cNvSpPr>
              <a:spLocks noChangeArrowheads="1"/>
            </p:cNvSpPr>
            <p:nvPr/>
          </p:nvSpPr>
          <p:spPr bwMode="auto">
            <a:xfrm rot="5400000" flipV="1">
              <a:off x="3792" y="2112"/>
              <a:ext cx="1584" cy="1584"/>
            </a:xfrm>
            <a:prstGeom prst="parallelogram">
              <a:avLst>
                <a:gd name="adj" fmla="val 75000"/>
              </a:avLst>
            </a:prstGeom>
            <a:solidFill>
              <a:srgbClr val="99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4276" name="Text Box 21"/>
          <p:cNvSpPr txBox="1">
            <a:spLocks noChangeArrowheads="1"/>
          </p:cNvSpPr>
          <p:nvPr/>
        </p:nvSpPr>
        <p:spPr bwMode="auto">
          <a:xfrm>
            <a:off x="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How to make an AC generator</a:t>
            </a:r>
          </a:p>
        </p:txBody>
      </p:sp>
      <p:sp>
        <p:nvSpPr>
          <p:cNvPr id="773142" name="Text Box 22"/>
          <p:cNvSpPr txBox="1">
            <a:spLocks noChangeArrowheads="1"/>
          </p:cNvSpPr>
          <p:nvPr/>
        </p:nvSpPr>
        <p:spPr bwMode="auto">
          <a:xfrm>
            <a:off x="0" y="762000"/>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009900"/>
                </a:solidFill>
              </a:rPr>
              <a:t>Have a background source of magnetic fields, like permanent magnets</a:t>
            </a:r>
          </a:p>
          <a:p>
            <a:pPr eaLnBrk="1" hangingPunct="1">
              <a:buFontTx/>
              <a:buChar char="•"/>
            </a:pPr>
            <a:r>
              <a:rPr lang="en-US" sz="2400" dirty="0">
                <a:solidFill>
                  <a:srgbClr val="009900"/>
                </a:solidFill>
              </a:rPr>
              <a:t>Add a loop of wire, attached to an axle that can be rotated</a:t>
            </a:r>
          </a:p>
          <a:p>
            <a:pPr eaLnBrk="1" hangingPunct="1">
              <a:buFontTx/>
              <a:buChar char="•"/>
            </a:pPr>
            <a:r>
              <a:rPr lang="en-US" sz="2400" dirty="0">
                <a:solidFill>
                  <a:srgbClr val="009900"/>
                </a:solidFill>
              </a:rPr>
              <a:t>Add “</a:t>
            </a:r>
            <a:r>
              <a:rPr lang="en-US" sz="2400" dirty="0">
                <a:solidFill>
                  <a:srgbClr val="FF0000"/>
                </a:solidFill>
              </a:rPr>
              <a:t>slip rings</a:t>
            </a:r>
            <a:r>
              <a:rPr lang="en-US" sz="2400" dirty="0">
                <a:solidFill>
                  <a:srgbClr val="009900"/>
                </a:solidFill>
              </a:rPr>
              <a:t>” that connect the rotating loop to outside wires</a:t>
            </a:r>
          </a:p>
        </p:txBody>
      </p:sp>
      <p:grpSp>
        <p:nvGrpSpPr>
          <p:cNvPr id="773143" name="Group 23"/>
          <p:cNvGrpSpPr>
            <a:grpSpLocks/>
          </p:cNvGrpSpPr>
          <p:nvPr/>
        </p:nvGrpSpPr>
        <p:grpSpPr bwMode="auto">
          <a:xfrm>
            <a:off x="3429000" y="3810000"/>
            <a:ext cx="4495800" cy="1219200"/>
            <a:chOff x="2160" y="2400"/>
            <a:chExt cx="2832" cy="768"/>
          </a:xfrm>
        </p:grpSpPr>
        <p:sp>
          <p:nvSpPr>
            <p:cNvPr id="54300" name="Line 24"/>
            <p:cNvSpPr>
              <a:spLocks noChangeShapeType="1"/>
            </p:cNvSpPr>
            <p:nvPr/>
          </p:nvSpPr>
          <p:spPr bwMode="auto">
            <a:xfrm rot="5400000" flipV="1">
              <a:off x="4176" y="1584"/>
              <a:ext cx="0" cy="1632"/>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301" name="Line 25"/>
            <p:cNvSpPr>
              <a:spLocks noChangeShapeType="1"/>
            </p:cNvSpPr>
            <p:nvPr/>
          </p:nvSpPr>
          <p:spPr bwMode="auto">
            <a:xfrm rot="5400000" flipV="1">
              <a:off x="3840" y="1776"/>
              <a:ext cx="0" cy="1632"/>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302" name="Line 26"/>
            <p:cNvSpPr>
              <a:spLocks noChangeShapeType="1"/>
            </p:cNvSpPr>
            <p:nvPr/>
          </p:nvSpPr>
          <p:spPr bwMode="auto">
            <a:xfrm rot="5400000" flipV="1">
              <a:off x="3552" y="1968"/>
              <a:ext cx="0" cy="1632"/>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303" name="Line 27"/>
            <p:cNvSpPr>
              <a:spLocks noChangeShapeType="1"/>
            </p:cNvSpPr>
            <p:nvPr/>
          </p:nvSpPr>
          <p:spPr bwMode="auto">
            <a:xfrm rot="5400000" flipV="1">
              <a:off x="3264" y="2160"/>
              <a:ext cx="0" cy="1632"/>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304" name="Line 28"/>
            <p:cNvSpPr>
              <a:spLocks noChangeShapeType="1"/>
            </p:cNvSpPr>
            <p:nvPr/>
          </p:nvSpPr>
          <p:spPr bwMode="auto">
            <a:xfrm rot="5400000" flipV="1">
              <a:off x="2976" y="2352"/>
              <a:ext cx="0" cy="1632"/>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3151" name="AutoShape 31"/>
          <p:cNvSpPr>
            <a:spLocks noChangeArrowheads="1"/>
          </p:cNvSpPr>
          <p:nvPr/>
        </p:nvSpPr>
        <p:spPr bwMode="auto">
          <a:xfrm>
            <a:off x="7315200" y="2667000"/>
            <a:ext cx="609600" cy="609600"/>
          </a:xfrm>
          <a:custGeom>
            <a:avLst/>
            <a:gdLst>
              <a:gd name="T0" fmla="*/ 2147483647 w 21600"/>
              <a:gd name="T1" fmla="*/ 0 h 21600"/>
              <a:gd name="T2" fmla="*/ 1712886253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3150" name="AutoShape 30"/>
          <p:cNvSpPr>
            <a:spLocks noChangeArrowheads="1"/>
          </p:cNvSpPr>
          <p:nvPr/>
        </p:nvSpPr>
        <p:spPr bwMode="auto">
          <a:xfrm rot="-7644890">
            <a:off x="7086600" y="2667000"/>
            <a:ext cx="228600" cy="1295400"/>
          </a:xfrm>
          <a:prstGeom prst="can">
            <a:avLst>
              <a:gd name="adj" fmla="val 68892"/>
            </a:avLst>
          </a:prstGeom>
          <a:gradFill rotWithShape="1">
            <a:gsLst>
              <a:gs pos="0">
                <a:srgbClr val="767600"/>
              </a:gs>
              <a:gs pos="50000">
                <a:srgbClr val="FFFF00"/>
              </a:gs>
              <a:gs pos="100000">
                <a:srgbClr val="7676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3152" name="Freeform 32"/>
          <p:cNvSpPr>
            <a:spLocks/>
          </p:cNvSpPr>
          <p:nvPr/>
        </p:nvSpPr>
        <p:spPr bwMode="auto">
          <a:xfrm>
            <a:off x="3581400" y="3657600"/>
            <a:ext cx="4114800" cy="2146300"/>
          </a:xfrm>
          <a:custGeom>
            <a:avLst/>
            <a:gdLst>
              <a:gd name="T0" fmla="*/ 2147483647 w 2592"/>
              <a:gd name="T1" fmla="*/ 2147483647 h 1352"/>
              <a:gd name="T2" fmla="*/ 2147483647 w 2592"/>
              <a:gd name="T3" fmla="*/ 2147483647 h 1352"/>
              <a:gd name="T4" fmla="*/ 0 w 2592"/>
              <a:gd name="T5" fmla="*/ 2147483647 h 1352"/>
              <a:gd name="T6" fmla="*/ 2147483647 w 2592"/>
              <a:gd name="T7" fmla="*/ 0 h 1352"/>
              <a:gd name="T8" fmla="*/ 2147483647 w 2592"/>
              <a:gd name="T9" fmla="*/ 0 h 1352"/>
              <a:gd name="T10" fmla="*/ 2147483647 w 2592"/>
              <a:gd name="T11" fmla="*/ 2147483647 h 1352"/>
              <a:gd name="T12" fmla="*/ 2147483647 w 2592"/>
              <a:gd name="T13" fmla="*/ 2147483647 h 1352"/>
              <a:gd name="T14" fmla="*/ 2147483647 w 2592"/>
              <a:gd name="T15" fmla="*/ 2147483647 h 135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92" h="1352">
                <a:moveTo>
                  <a:pt x="32" y="1352"/>
                </a:moveTo>
                <a:lnTo>
                  <a:pt x="592" y="960"/>
                </a:lnTo>
                <a:lnTo>
                  <a:pt x="0" y="960"/>
                </a:lnTo>
                <a:lnTo>
                  <a:pt x="1440" y="0"/>
                </a:lnTo>
                <a:lnTo>
                  <a:pt x="2592" y="0"/>
                </a:lnTo>
                <a:lnTo>
                  <a:pt x="1152" y="960"/>
                </a:lnTo>
                <a:lnTo>
                  <a:pt x="720" y="960"/>
                </a:lnTo>
                <a:lnTo>
                  <a:pt x="336" y="1248"/>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3153" name="Line 33"/>
          <p:cNvSpPr>
            <a:spLocks noChangeShapeType="1"/>
          </p:cNvSpPr>
          <p:nvPr/>
        </p:nvSpPr>
        <p:spPr bwMode="auto">
          <a:xfrm flipV="1">
            <a:off x="5562600" y="3810000"/>
            <a:ext cx="0" cy="762000"/>
          </a:xfrm>
          <a:prstGeom prst="line">
            <a:avLst/>
          </a:prstGeom>
          <a:noFill/>
          <a:ln w="28575">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3154" name="Text Box 34"/>
          <p:cNvSpPr txBox="1">
            <a:spLocks noChangeArrowheads="1"/>
          </p:cNvSpPr>
          <p:nvPr/>
        </p:nvSpPr>
        <p:spPr bwMode="auto">
          <a:xfrm>
            <a:off x="5715000" y="40386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a:solidFill>
                  <a:srgbClr val="9900CC"/>
                </a:solidFill>
              </a:rPr>
              <a:t>A</a:t>
            </a:r>
          </a:p>
        </p:txBody>
      </p:sp>
      <p:sp>
        <p:nvSpPr>
          <p:cNvPr id="773155" name="Text Box 35"/>
          <p:cNvSpPr txBox="1">
            <a:spLocks noChangeArrowheads="1"/>
          </p:cNvSpPr>
          <p:nvPr/>
        </p:nvSpPr>
        <p:spPr bwMode="auto">
          <a:xfrm>
            <a:off x="76200" y="18161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chemeClr val="accent2"/>
                </a:solidFill>
              </a:rPr>
              <a:t>Rotate the loop at angular frequency </a:t>
            </a:r>
            <a:r>
              <a:rPr lang="en-US" sz="2400" i="1">
                <a:solidFill>
                  <a:schemeClr val="accent2"/>
                </a:solidFill>
                <a:sym typeface="Symbol" pitchFamily="18" charset="2"/>
              </a:rPr>
              <a:t></a:t>
            </a:r>
            <a:endParaRPr lang="en-US" sz="2400">
              <a:solidFill>
                <a:schemeClr val="accent2"/>
              </a:solidFill>
              <a:sym typeface="Symbol" pitchFamily="18" charset="2"/>
            </a:endParaRPr>
          </a:p>
          <a:p>
            <a:pPr eaLnBrk="1" hangingPunct="1">
              <a:buFontTx/>
              <a:buChar char="•"/>
            </a:pPr>
            <a:r>
              <a:rPr lang="en-US" sz="2400">
                <a:solidFill>
                  <a:schemeClr val="accent2"/>
                </a:solidFill>
              </a:rPr>
              <a:t>Magnetic flux changes with time</a:t>
            </a:r>
          </a:p>
        </p:txBody>
      </p:sp>
      <p:sp>
        <p:nvSpPr>
          <p:cNvPr id="773169" name="Text Box 49"/>
          <p:cNvSpPr txBox="1">
            <a:spLocks noChangeArrowheads="1"/>
          </p:cNvSpPr>
          <p:nvPr/>
        </p:nvSpPr>
        <p:spPr bwMode="auto">
          <a:xfrm>
            <a:off x="0" y="3124200"/>
            <a:ext cx="4800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FF0000"/>
                </a:solidFill>
              </a:rPr>
              <a:t>This produces EMF</a:t>
            </a:r>
          </a:p>
          <a:p>
            <a:pPr eaLnBrk="1" hangingPunct="1">
              <a:buFontTx/>
              <a:buChar char="•"/>
            </a:pPr>
            <a:r>
              <a:rPr lang="en-US" sz="2400">
                <a:solidFill>
                  <a:srgbClr val="FF0000"/>
                </a:solidFill>
              </a:rPr>
              <a:t>To improve it, make the loop repeat many (</a:t>
            </a:r>
            <a:r>
              <a:rPr lang="en-US" sz="2400" i="1">
                <a:solidFill>
                  <a:srgbClr val="FF0000"/>
                </a:solidFill>
              </a:rPr>
              <a:t>N</a:t>
            </a:r>
            <a:r>
              <a:rPr lang="en-US" sz="2400">
                <a:solidFill>
                  <a:srgbClr val="FF0000"/>
                </a:solidFill>
              </a:rPr>
              <a:t>) times</a:t>
            </a:r>
          </a:p>
        </p:txBody>
      </p:sp>
      <p:graphicFrame>
        <p:nvGraphicFramePr>
          <p:cNvPr id="773170" name="Object 50"/>
          <p:cNvGraphicFramePr>
            <a:graphicFrameLocks noChangeAspect="1"/>
          </p:cNvGraphicFramePr>
          <p:nvPr/>
        </p:nvGraphicFramePr>
        <p:xfrm>
          <a:off x="0" y="2743200"/>
          <a:ext cx="1060450" cy="392113"/>
        </p:xfrm>
        <a:graphic>
          <a:graphicData uri="http://schemas.openxmlformats.org/presentationml/2006/ole">
            <mc:AlternateContent xmlns:mc="http://schemas.openxmlformats.org/markup-compatibility/2006">
              <mc:Choice xmlns:v="urn:schemas-microsoft-com:vml" Requires="v">
                <p:oleObj name="Equation" r:id="rId2" imgW="431425" imgH="177646" progId="Equation.DSMT4">
                  <p:embed/>
                </p:oleObj>
              </mc:Choice>
              <mc:Fallback>
                <p:oleObj name="Equation" r:id="rId2" imgW="431425" imgH="177646" progId="Equation.DSMT4">
                  <p:embed/>
                  <p:pic>
                    <p:nvPicPr>
                      <p:cNvPr id="0" name="Object 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743200"/>
                        <a:ext cx="106045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3171" name="Freeform 51"/>
          <p:cNvSpPr>
            <a:spLocks/>
          </p:cNvSpPr>
          <p:nvPr/>
        </p:nvSpPr>
        <p:spPr bwMode="auto">
          <a:xfrm>
            <a:off x="3708400" y="2667000"/>
            <a:ext cx="2997200" cy="3657600"/>
          </a:xfrm>
          <a:custGeom>
            <a:avLst/>
            <a:gdLst>
              <a:gd name="T0" fmla="*/ 0 w 1888"/>
              <a:gd name="T1" fmla="*/ 2147483647 h 2304"/>
              <a:gd name="T2" fmla="*/ 2147483647 w 1888"/>
              <a:gd name="T3" fmla="*/ 2147483647 h 2304"/>
              <a:gd name="T4" fmla="*/ 2147483647 w 1888"/>
              <a:gd name="T5" fmla="*/ 2147483647 h 2304"/>
              <a:gd name="T6" fmla="*/ 2147483647 w 1888"/>
              <a:gd name="T7" fmla="*/ 0 h 2304"/>
              <a:gd name="T8" fmla="*/ 2147483647 w 1888"/>
              <a:gd name="T9" fmla="*/ 2147483647 h 2304"/>
              <a:gd name="T10" fmla="*/ 2147483647 w 1888"/>
              <a:gd name="T11" fmla="*/ 2147483647 h 2304"/>
              <a:gd name="T12" fmla="*/ 2147483647 w 1888"/>
              <a:gd name="T13" fmla="*/ 2147483647 h 2304"/>
              <a:gd name="T14" fmla="*/ 2147483647 w 1888"/>
              <a:gd name="T15" fmla="*/ 2147483647 h 23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88" h="2304">
                <a:moveTo>
                  <a:pt x="0" y="1936"/>
                </a:moveTo>
                <a:lnTo>
                  <a:pt x="520" y="1600"/>
                </a:lnTo>
                <a:lnTo>
                  <a:pt x="496" y="960"/>
                </a:lnTo>
                <a:lnTo>
                  <a:pt x="1888" y="0"/>
                </a:lnTo>
                <a:lnTo>
                  <a:pt x="1888" y="1344"/>
                </a:lnTo>
                <a:lnTo>
                  <a:pt x="544" y="2304"/>
                </a:lnTo>
                <a:lnTo>
                  <a:pt x="544" y="1728"/>
                </a:lnTo>
                <a:lnTo>
                  <a:pt x="208" y="1968"/>
                </a:ln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3172" name="Arc 52"/>
          <p:cNvSpPr>
            <a:spLocks/>
          </p:cNvSpPr>
          <p:nvPr/>
        </p:nvSpPr>
        <p:spPr bwMode="auto">
          <a:xfrm>
            <a:off x="3911600" y="5334000"/>
            <a:ext cx="320675" cy="457200"/>
          </a:xfrm>
          <a:custGeom>
            <a:avLst/>
            <a:gdLst>
              <a:gd name="T0" fmla="*/ 0 w 30216"/>
              <a:gd name="T1" fmla="*/ 22494240 h 43200"/>
              <a:gd name="T2" fmla="*/ 30293005 w 30216"/>
              <a:gd name="T3" fmla="*/ 530463654 h 43200"/>
              <a:gd name="T4" fmla="*/ 109298958 w 30216"/>
              <a:gd name="T5" fmla="*/ 270984006 h 43200"/>
              <a:gd name="T6" fmla="*/ 0 60000 65536"/>
              <a:gd name="T7" fmla="*/ 0 60000 65536"/>
              <a:gd name="T8" fmla="*/ 0 60000 65536"/>
            </a:gdLst>
            <a:ahLst/>
            <a:cxnLst>
              <a:cxn ang="T6">
                <a:pos x="T0" y="T1"/>
              </a:cxn>
              <a:cxn ang="T7">
                <a:pos x="T2" y="T3"/>
              </a:cxn>
              <a:cxn ang="T8">
                <a:pos x="T4" y="T5"/>
              </a:cxn>
            </a:cxnLst>
            <a:rect l="0" t="0" r="r" b="b"/>
            <a:pathLst>
              <a:path w="30216" h="43200" fill="none" extrusionOk="0">
                <a:moveTo>
                  <a:pt x="-1" y="1792"/>
                </a:moveTo>
                <a:cubicBezTo>
                  <a:pt x="2718" y="610"/>
                  <a:pt x="5651" y="-1"/>
                  <a:pt x="8616" y="0"/>
                </a:cubicBezTo>
                <a:cubicBezTo>
                  <a:pt x="20545" y="0"/>
                  <a:pt x="30216" y="9670"/>
                  <a:pt x="30216" y="21600"/>
                </a:cubicBezTo>
                <a:cubicBezTo>
                  <a:pt x="30216" y="33529"/>
                  <a:pt x="20545" y="43200"/>
                  <a:pt x="8616" y="43200"/>
                </a:cubicBezTo>
                <a:cubicBezTo>
                  <a:pt x="6506" y="43200"/>
                  <a:pt x="4408" y="42890"/>
                  <a:pt x="2388" y="42282"/>
                </a:cubicBezTo>
              </a:path>
              <a:path w="30216" h="43200" stroke="0" extrusionOk="0">
                <a:moveTo>
                  <a:pt x="-1" y="1792"/>
                </a:moveTo>
                <a:cubicBezTo>
                  <a:pt x="2718" y="610"/>
                  <a:pt x="5651" y="-1"/>
                  <a:pt x="8616" y="0"/>
                </a:cubicBezTo>
                <a:cubicBezTo>
                  <a:pt x="20545" y="0"/>
                  <a:pt x="30216" y="9670"/>
                  <a:pt x="30216" y="21600"/>
                </a:cubicBezTo>
                <a:cubicBezTo>
                  <a:pt x="30216" y="33529"/>
                  <a:pt x="20545" y="43200"/>
                  <a:pt x="8616" y="43200"/>
                </a:cubicBezTo>
                <a:cubicBezTo>
                  <a:pt x="6506" y="43200"/>
                  <a:pt x="4408" y="42890"/>
                  <a:pt x="2388" y="42282"/>
                </a:cubicBezTo>
                <a:lnTo>
                  <a:pt x="8616" y="21600"/>
                </a:lnTo>
                <a:lnTo>
                  <a:pt x="-1" y="1792"/>
                </a:lnTo>
                <a:close/>
              </a:path>
            </a:pathLst>
          </a:custGeom>
          <a:noFill/>
          <a:ln w="762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3173" name="Oval 53"/>
          <p:cNvSpPr>
            <a:spLocks noChangeArrowheads="1"/>
          </p:cNvSpPr>
          <p:nvPr/>
        </p:nvSpPr>
        <p:spPr bwMode="auto">
          <a:xfrm>
            <a:off x="3505200" y="5715000"/>
            <a:ext cx="228600" cy="22860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73179" name="Group 59"/>
          <p:cNvGrpSpPr>
            <a:grpSpLocks/>
          </p:cNvGrpSpPr>
          <p:nvPr/>
        </p:nvGrpSpPr>
        <p:grpSpPr bwMode="auto">
          <a:xfrm>
            <a:off x="1981200" y="5410200"/>
            <a:ext cx="2286000" cy="990600"/>
            <a:chOff x="1248" y="3408"/>
            <a:chExt cx="1440" cy="624"/>
          </a:xfrm>
        </p:grpSpPr>
        <p:sp>
          <p:nvSpPr>
            <p:cNvPr id="54296" name="Line 54"/>
            <p:cNvSpPr>
              <a:spLocks noChangeShapeType="1"/>
            </p:cNvSpPr>
            <p:nvPr/>
          </p:nvSpPr>
          <p:spPr bwMode="auto">
            <a:xfrm>
              <a:off x="2688" y="3408"/>
              <a:ext cx="0" cy="6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97" name="Line 55"/>
            <p:cNvSpPr>
              <a:spLocks noChangeShapeType="1"/>
            </p:cNvSpPr>
            <p:nvPr/>
          </p:nvSpPr>
          <p:spPr bwMode="auto">
            <a:xfrm>
              <a:off x="2208" y="3648"/>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98" name="Line 56"/>
            <p:cNvSpPr>
              <a:spLocks noChangeShapeType="1"/>
            </p:cNvSpPr>
            <p:nvPr/>
          </p:nvSpPr>
          <p:spPr bwMode="auto">
            <a:xfrm flipH="1">
              <a:off x="1248" y="4032"/>
              <a:ext cx="144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99" name="Line 57"/>
            <p:cNvSpPr>
              <a:spLocks noChangeShapeType="1"/>
            </p:cNvSpPr>
            <p:nvPr/>
          </p:nvSpPr>
          <p:spPr bwMode="auto">
            <a:xfrm flipH="1">
              <a:off x="1248" y="3936"/>
              <a:ext cx="96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3180" name="Line 60"/>
          <p:cNvSpPr>
            <a:spLocks noChangeShapeType="1"/>
          </p:cNvSpPr>
          <p:nvPr/>
        </p:nvSpPr>
        <p:spPr bwMode="auto">
          <a:xfrm rot="5400000" flipV="1">
            <a:off x="5943600" y="4191000"/>
            <a:ext cx="0" cy="762000"/>
          </a:xfrm>
          <a:prstGeom prst="line">
            <a:avLst/>
          </a:prstGeom>
          <a:noFill/>
          <a:ln w="28575">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73181" name="Object 61"/>
          <p:cNvGraphicFramePr>
            <a:graphicFrameLocks noChangeAspect="1"/>
          </p:cNvGraphicFramePr>
          <p:nvPr/>
        </p:nvGraphicFramePr>
        <p:xfrm>
          <a:off x="1524000" y="2667000"/>
          <a:ext cx="2244725" cy="504825"/>
        </p:xfrm>
        <a:graphic>
          <a:graphicData uri="http://schemas.openxmlformats.org/presentationml/2006/ole">
            <mc:AlternateContent xmlns:mc="http://schemas.openxmlformats.org/markup-compatibility/2006">
              <mc:Choice xmlns:v="urn:schemas-microsoft-com:vml" Requires="v">
                <p:oleObj name="Equation" r:id="rId4" imgW="914400" imgH="228600" progId="Equation.DSMT4">
                  <p:embed/>
                </p:oleObj>
              </mc:Choice>
              <mc:Fallback>
                <p:oleObj name="Equation" r:id="rId4" imgW="914400" imgH="228600" progId="Equation.DSMT4">
                  <p:embed/>
                  <p:pic>
                    <p:nvPicPr>
                      <p:cNvPr id="0"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667000"/>
                        <a:ext cx="22447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3182" name="Object 62"/>
          <p:cNvGraphicFramePr>
            <a:graphicFrameLocks noChangeAspect="1"/>
          </p:cNvGraphicFramePr>
          <p:nvPr/>
        </p:nvGraphicFramePr>
        <p:xfrm>
          <a:off x="3733800" y="2638425"/>
          <a:ext cx="2120900" cy="561975"/>
        </p:xfrm>
        <a:graphic>
          <a:graphicData uri="http://schemas.openxmlformats.org/presentationml/2006/ole">
            <mc:AlternateContent xmlns:mc="http://schemas.openxmlformats.org/markup-compatibility/2006">
              <mc:Choice xmlns:v="urn:schemas-microsoft-com:vml" Requires="v">
                <p:oleObj name="Equation" r:id="rId6" imgW="863225" imgH="253890" progId="Equation.DSMT4">
                  <p:embed/>
                </p:oleObj>
              </mc:Choice>
              <mc:Fallback>
                <p:oleObj name="Equation" r:id="rId6" imgW="863225" imgH="253890" progId="Equation.DSMT4">
                  <p:embed/>
                  <p:pic>
                    <p:nvPicPr>
                      <p:cNvPr id="0" name="Object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2638425"/>
                        <a:ext cx="21209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3183" name="Object 63"/>
          <p:cNvGraphicFramePr>
            <a:graphicFrameLocks noChangeAspect="1"/>
          </p:cNvGraphicFramePr>
          <p:nvPr/>
        </p:nvGraphicFramePr>
        <p:xfrm>
          <a:off x="304800" y="4343400"/>
          <a:ext cx="1714500" cy="869950"/>
        </p:xfrm>
        <a:graphic>
          <a:graphicData uri="http://schemas.openxmlformats.org/presentationml/2006/ole">
            <mc:AlternateContent xmlns:mc="http://schemas.openxmlformats.org/markup-compatibility/2006">
              <mc:Choice xmlns:v="urn:schemas-microsoft-com:vml" Requires="v">
                <p:oleObj name="Equation" r:id="rId8" imgW="698197" imgH="393529" progId="Equation.DSMT4">
                  <p:embed/>
                </p:oleObj>
              </mc:Choice>
              <mc:Fallback>
                <p:oleObj name="Equation" r:id="rId8" imgW="698197" imgH="393529" progId="Equation.DSMT4">
                  <p:embed/>
                  <p:pic>
                    <p:nvPicPr>
                      <p:cNvPr id="0"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4343400"/>
                        <a:ext cx="1714500"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3184" name="Object 64"/>
          <p:cNvGraphicFramePr>
            <a:graphicFrameLocks noChangeAspect="1"/>
          </p:cNvGraphicFramePr>
          <p:nvPr/>
        </p:nvGraphicFramePr>
        <p:xfrm>
          <a:off x="5562600" y="6019800"/>
          <a:ext cx="2898775" cy="560388"/>
        </p:xfrm>
        <a:graphic>
          <a:graphicData uri="http://schemas.openxmlformats.org/presentationml/2006/ole">
            <mc:AlternateContent xmlns:mc="http://schemas.openxmlformats.org/markup-compatibility/2006">
              <mc:Choice xmlns:v="urn:schemas-microsoft-com:vml" Requires="v">
                <p:oleObj name="Equation" r:id="rId10" imgW="1180588" imgH="253890" progId="Equation.DSMT4">
                  <p:embed/>
                </p:oleObj>
              </mc:Choice>
              <mc:Fallback>
                <p:oleObj name="Equation" r:id="rId10" imgW="1180588" imgH="253890" progId="Equation.DSMT4">
                  <p:embed/>
                  <p:pic>
                    <p:nvPicPr>
                      <p:cNvPr id="0" name="Object 6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6019800"/>
                        <a:ext cx="2898775" cy="560388"/>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3142">
                                            <p:txEl>
                                              <p:pRg st="0" end="0"/>
                                            </p:txEl>
                                          </p:spTgt>
                                        </p:tgtEl>
                                        <p:attrNameLst>
                                          <p:attrName>style.visibility</p:attrName>
                                        </p:attrNameLst>
                                      </p:cBhvr>
                                      <p:to>
                                        <p:strVal val="visible"/>
                                      </p:to>
                                    </p:set>
                                    <p:anim calcmode="lin" valueType="num">
                                      <p:cBhvr additive="base">
                                        <p:cTn id="7" dur="500" fill="hold"/>
                                        <p:tgtEl>
                                          <p:spTgt spid="77314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3142">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773138"/>
                                        </p:tgtEl>
                                        <p:attrNameLst>
                                          <p:attrName>style.visibility</p:attrName>
                                        </p:attrNameLst>
                                      </p:cBhvr>
                                      <p:to>
                                        <p:strVal val="visible"/>
                                      </p:to>
                                    </p:set>
                                    <p:animEffect transition="in" filter="dissolve">
                                      <p:cBhvr>
                                        <p:cTn id="12" dur="500"/>
                                        <p:tgtEl>
                                          <p:spTgt spid="773138"/>
                                        </p:tgtEl>
                                      </p:cBhvr>
                                    </p:animEffect>
                                  </p:childTnLst>
                                </p:cTn>
                              </p:par>
                            </p:childTnLst>
                          </p:cTn>
                        </p:par>
                        <p:par>
                          <p:cTn id="13" fill="hold" nodeType="afterGroup">
                            <p:stCondLst>
                              <p:cond delay="1000"/>
                            </p:stCondLst>
                            <p:childTnLst>
                              <p:par>
                                <p:cTn id="14" presetID="22" presetClass="entr" presetSubtype="8" fill="hold" nodeType="afterEffect">
                                  <p:stCondLst>
                                    <p:cond delay="0"/>
                                  </p:stCondLst>
                                  <p:childTnLst>
                                    <p:set>
                                      <p:cBhvr>
                                        <p:cTn id="15" dur="1" fill="hold">
                                          <p:stCondLst>
                                            <p:cond delay="0"/>
                                          </p:stCondLst>
                                        </p:cTn>
                                        <p:tgtEl>
                                          <p:spTgt spid="773143"/>
                                        </p:tgtEl>
                                        <p:attrNameLst>
                                          <p:attrName>style.visibility</p:attrName>
                                        </p:attrNameLst>
                                      </p:cBhvr>
                                      <p:to>
                                        <p:strVal val="visible"/>
                                      </p:to>
                                    </p:set>
                                    <p:animEffect transition="in" filter="wipe(left)">
                                      <p:cBhvr>
                                        <p:cTn id="16" dur="500"/>
                                        <p:tgtEl>
                                          <p:spTgt spid="7731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773142">
                                            <p:txEl>
                                              <p:pRg st="1" end="1"/>
                                            </p:txEl>
                                          </p:spTgt>
                                        </p:tgtEl>
                                        <p:attrNameLst>
                                          <p:attrName>style.visibility</p:attrName>
                                        </p:attrNameLst>
                                      </p:cBhvr>
                                      <p:to>
                                        <p:strVal val="visible"/>
                                      </p:to>
                                    </p:set>
                                    <p:anim calcmode="lin" valueType="num">
                                      <p:cBhvr additive="base">
                                        <p:cTn id="21" dur="500" fill="hold"/>
                                        <p:tgtEl>
                                          <p:spTgt spid="773142">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73142">
                                            <p:txEl>
                                              <p:pRg st="1" end="1"/>
                                            </p:txEl>
                                          </p:spTgt>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500"/>
                            </p:stCondLst>
                            <p:childTnLst>
                              <p:par>
                                <p:cTn id="24" presetID="2" presetClass="entr" presetSubtype="3" fill="hold" grpId="0" nodeType="afterEffect">
                                  <p:stCondLst>
                                    <p:cond delay="0"/>
                                  </p:stCondLst>
                                  <p:childTnLst>
                                    <p:set>
                                      <p:cBhvr>
                                        <p:cTn id="25" dur="1" fill="hold">
                                          <p:stCondLst>
                                            <p:cond delay="0"/>
                                          </p:stCondLst>
                                        </p:cTn>
                                        <p:tgtEl>
                                          <p:spTgt spid="773152"/>
                                        </p:tgtEl>
                                        <p:attrNameLst>
                                          <p:attrName>style.visibility</p:attrName>
                                        </p:attrNameLst>
                                      </p:cBhvr>
                                      <p:to>
                                        <p:strVal val="visible"/>
                                      </p:to>
                                    </p:set>
                                    <p:anim calcmode="lin" valueType="num">
                                      <p:cBhvr additive="base">
                                        <p:cTn id="26" dur="500" fill="hold"/>
                                        <p:tgtEl>
                                          <p:spTgt spid="773152"/>
                                        </p:tgtEl>
                                        <p:attrNameLst>
                                          <p:attrName>ppt_x</p:attrName>
                                        </p:attrNameLst>
                                      </p:cBhvr>
                                      <p:tavLst>
                                        <p:tav tm="0">
                                          <p:val>
                                            <p:strVal val="1+#ppt_w/2"/>
                                          </p:val>
                                        </p:tav>
                                        <p:tav tm="100000">
                                          <p:val>
                                            <p:strVal val="#ppt_x"/>
                                          </p:val>
                                        </p:tav>
                                      </p:tavLst>
                                    </p:anim>
                                    <p:anim calcmode="lin" valueType="num">
                                      <p:cBhvr additive="base">
                                        <p:cTn id="27" dur="500" fill="hold"/>
                                        <p:tgtEl>
                                          <p:spTgt spid="773152"/>
                                        </p:tgtEl>
                                        <p:attrNameLst>
                                          <p:attrName>ppt_y</p:attrName>
                                        </p:attrNameLst>
                                      </p:cBhvr>
                                      <p:tavLst>
                                        <p:tav tm="0">
                                          <p:val>
                                            <p:strVal val="0-#ppt_h/2"/>
                                          </p:val>
                                        </p:tav>
                                        <p:tav tm="100000">
                                          <p:val>
                                            <p:strVal val="#ppt_y"/>
                                          </p:val>
                                        </p:tav>
                                      </p:tavLst>
                                    </p:anim>
                                  </p:childTnLst>
                                </p:cTn>
                              </p:par>
                              <p:par>
                                <p:cTn id="28" presetID="2" presetClass="entr" presetSubtype="3" fill="hold" grpId="0" nodeType="withEffect">
                                  <p:stCondLst>
                                    <p:cond delay="0"/>
                                  </p:stCondLst>
                                  <p:childTnLst>
                                    <p:set>
                                      <p:cBhvr>
                                        <p:cTn id="29" dur="1" fill="hold">
                                          <p:stCondLst>
                                            <p:cond delay="0"/>
                                          </p:stCondLst>
                                        </p:cTn>
                                        <p:tgtEl>
                                          <p:spTgt spid="773150"/>
                                        </p:tgtEl>
                                        <p:attrNameLst>
                                          <p:attrName>style.visibility</p:attrName>
                                        </p:attrNameLst>
                                      </p:cBhvr>
                                      <p:to>
                                        <p:strVal val="visible"/>
                                      </p:to>
                                    </p:set>
                                    <p:anim calcmode="lin" valueType="num">
                                      <p:cBhvr additive="base">
                                        <p:cTn id="30" dur="500" fill="hold"/>
                                        <p:tgtEl>
                                          <p:spTgt spid="773150"/>
                                        </p:tgtEl>
                                        <p:attrNameLst>
                                          <p:attrName>ppt_x</p:attrName>
                                        </p:attrNameLst>
                                      </p:cBhvr>
                                      <p:tavLst>
                                        <p:tav tm="0">
                                          <p:val>
                                            <p:strVal val="1+#ppt_w/2"/>
                                          </p:val>
                                        </p:tav>
                                        <p:tav tm="100000">
                                          <p:val>
                                            <p:strVal val="#ppt_x"/>
                                          </p:val>
                                        </p:tav>
                                      </p:tavLst>
                                    </p:anim>
                                    <p:anim calcmode="lin" valueType="num">
                                      <p:cBhvr additive="base">
                                        <p:cTn id="31" dur="500" fill="hold"/>
                                        <p:tgtEl>
                                          <p:spTgt spid="773150"/>
                                        </p:tgtEl>
                                        <p:attrNameLst>
                                          <p:attrName>ppt_y</p:attrName>
                                        </p:attrNameLst>
                                      </p:cBhvr>
                                      <p:tavLst>
                                        <p:tav tm="0">
                                          <p:val>
                                            <p:strVal val="0-#ppt_h/2"/>
                                          </p:val>
                                        </p:tav>
                                        <p:tav tm="100000">
                                          <p:val>
                                            <p:strVal val="#ppt_y"/>
                                          </p:val>
                                        </p:tav>
                                      </p:tavLst>
                                    </p:anim>
                                  </p:childTnLst>
                                </p:cTn>
                              </p:par>
                            </p:childTnLst>
                          </p:cTn>
                        </p:par>
                        <p:par>
                          <p:cTn id="32" fill="hold" nodeType="afterGroup">
                            <p:stCondLst>
                              <p:cond delay="1000"/>
                            </p:stCondLst>
                            <p:childTnLst>
                              <p:par>
                                <p:cTn id="33" presetID="22" presetClass="entr" presetSubtype="4" fill="hold" grpId="0" nodeType="afterEffect">
                                  <p:stCondLst>
                                    <p:cond delay="0"/>
                                  </p:stCondLst>
                                  <p:childTnLst>
                                    <p:set>
                                      <p:cBhvr>
                                        <p:cTn id="34" dur="1" fill="hold">
                                          <p:stCondLst>
                                            <p:cond delay="0"/>
                                          </p:stCondLst>
                                        </p:cTn>
                                        <p:tgtEl>
                                          <p:spTgt spid="773153"/>
                                        </p:tgtEl>
                                        <p:attrNameLst>
                                          <p:attrName>style.visibility</p:attrName>
                                        </p:attrNameLst>
                                      </p:cBhvr>
                                      <p:to>
                                        <p:strVal val="visible"/>
                                      </p:to>
                                    </p:set>
                                    <p:animEffect transition="in" filter="wipe(down)">
                                      <p:cBhvr>
                                        <p:cTn id="35" dur="500"/>
                                        <p:tgtEl>
                                          <p:spTgt spid="773153"/>
                                        </p:tgtEl>
                                      </p:cBhvr>
                                    </p:animEffect>
                                  </p:childTnLst>
                                </p:cTn>
                              </p:par>
                            </p:childTnLst>
                          </p:cTn>
                        </p:par>
                        <p:par>
                          <p:cTn id="36" fill="hold" nodeType="afterGroup">
                            <p:stCondLst>
                              <p:cond delay="1500"/>
                            </p:stCondLst>
                            <p:childTnLst>
                              <p:par>
                                <p:cTn id="37" presetID="1" presetClass="entr" presetSubtype="0" fill="hold" grpId="0" nodeType="afterEffect">
                                  <p:stCondLst>
                                    <p:cond delay="0"/>
                                  </p:stCondLst>
                                  <p:childTnLst>
                                    <p:set>
                                      <p:cBhvr>
                                        <p:cTn id="38" dur="1" fill="hold">
                                          <p:stCondLst>
                                            <p:cond delay="0"/>
                                          </p:stCondLst>
                                        </p:cTn>
                                        <p:tgtEl>
                                          <p:spTgt spid="77315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73142">
                                            <p:txEl>
                                              <p:pRg st="2" end="2"/>
                                            </p:txEl>
                                          </p:spTgt>
                                        </p:tgtEl>
                                        <p:attrNameLst>
                                          <p:attrName>style.visibility</p:attrName>
                                        </p:attrNameLst>
                                      </p:cBhvr>
                                      <p:to>
                                        <p:strVal val="visible"/>
                                      </p:to>
                                    </p:set>
                                    <p:anim calcmode="lin" valueType="num">
                                      <p:cBhvr additive="base">
                                        <p:cTn id="43" dur="500" fill="hold"/>
                                        <p:tgtEl>
                                          <p:spTgt spid="773142">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73142">
                                            <p:txEl>
                                              <p:pRg st="2" end="2"/>
                                            </p:txEl>
                                          </p:spTgt>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500"/>
                            </p:stCondLst>
                            <p:childTnLst>
                              <p:par>
                                <p:cTn id="46" presetID="9" presetClass="entr" presetSubtype="0" fill="hold" grpId="0" nodeType="afterEffect">
                                  <p:stCondLst>
                                    <p:cond delay="0"/>
                                  </p:stCondLst>
                                  <p:childTnLst>
                                    <p:set>
                                      <p:cBhvr>
                                        <p:cTn id="47" dur="1" fill="hold">
                                          <p:stCondLst>
                                            <p:cond delay="0"/>
                                          </p:stCondLst>
                                        </p:cTn>
                                        <p:tgtEl>
                                          <p:spTgt spid="773172"/>
                                        </p:tgtEl>
                                        <p:attrNameLst>
                                          <p:attrName>style.visibility</p:attrName>
                                        </p:attrNameLst>
                                      </p:cBhvr>
                                      <p:to>
                                        <p:strVal val="visible"/>
                                      </p:to>
                                    </p:set>
                                    <p:animEffect transition="in" filter="dissolve">
                                      <p:cBhvr>
                                        <p:cTn id="48" dur="500"/>
                                        <p:tgtEl>
                                          <p:spTgt spid="773172"/>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773137"/>
                                        </p:tgtEl>
                                        <p:attrNameLst>
                                          <p:attrName>style.visibility</p:attrName>
                                        </p:attrNameLst>
                                      </p:cBhvr>
                                      <p:to>
                                        <p:strVal val="visible"/>
                                      </p:to>
                                    </p:set>
                                    <p:animEffect transition="in" filter="dissolve">
                                      <p:cBhvr>
                                        <p:cTn id="51" dur="500"/>
                                        <p:tgtEl>
                                          <p:spTgt spid="773137"/>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773173"/>
                                        </p:tgtEl>
                                        <p:attrNameLst>
                                          <p:attrName>style.visibility</p:attrName>
                                        </p:attrNameLst>
                                      </p:cBhvr>
                                      <p:to>
                                        <p:strVal val="visible"/>
                                      </p:to>
                                    </p:set>
                                    <p:animEffect transition="in" filter="dissolve">
                                      <p:cBhvr>
                                        <p:cTn id="54" dur="500"/>
                                        <p:tgtEl>
                                          <p:spTgt spid="773173"/>
                                        </p:tgtEl>
                                      </p:cBhvr>
                                    </p:animEffect>
                                  </p:childTnLst>
                                </p:cTn>
                              </p:par>
                            </p:childTnLst>
                          </p:cTn>
                        </p:par>
                        <p:par>
                          <p:cTn id="55" fill="hold" nodeType="afterGroup">
                            <p:stCondLst>
                              <p:cond delay="1000"/>
                            </p:stCondLst>
                            <p:childTnLst>
                              <p:par>
                                <p:cTn id="56" presetID="22" presetClass="entr" presetSubtype="8" fill="hold" nodeType="afterEffect">
                                  <p:stCondLst>
                                    <p:cond delay="0"/>
                                  </p:stCondLst>
                                  <p:childTnLst>
                                    <p:set>
                                      <p:cBhvr>
                                        <p:cTn id="57" dur="1" fill="hold">
                                          <p:stCondLst>
                                            <p:cond delay="0"/>
                                          </p:stCondLst>
                                        </p:cTn>
                                        <p:tgtEl>
                                          <p:spTgt spid="773179"/>
                                        </p:tgtEl>
                                        <p:attrNameLst>
                                          <p:attrName>style.visibility</p:attrName>
                                        </p:attrNameLst>
                                      </p:cBhvr>
                                      <p:to>
                                        <p:strVal val="visible"/>
                                      </p:to>
                                    </p:set>
                                    <p:animEffect transition="in" filter="wipe(left)">
                                      <p:cBhvr>
                                        <p:cTn id="58" dur="500"/>
                                        <p:tgtEl>
                                          <p:spTgt spid="77317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773155">
                                            <p:txEl>
                                              <p:pRg st="0" end="0"/>
                                            </p:txEl>
                                          </p:spTgt>
                                        </p:tgtEl>
                                        <p:attrNameLst>
                                          <p:attrName>style.visibility</p:attrName>
                                        </p:attrNameLst>
                                      </p:cBhvr>
                                      <p:to>
                                        <p:strVal val="visible"/>
                                      </p:to>
                                    </p:set>
                                    <p:anim calcmode="lin" valueType="num">
                                      <p:cBhvr additive="base">
                                        <p:cTn id="63" dur="500" fill="hold"/>
                                        <p:tgtEl>
                                          <p:spTgt spid="773155">
                                            <p:txEl>
                                              <p:pRg st="0" end="0"/>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773155">
                                            <p:txEl>
                                              <p:pRg st="0" end="0"/>
                                            </p:txEl>
                                          </p:spTgt>
                                        </p:tgtEl>
                                        <p:attrNameLst>
                                          <p:attrName>ppt_y</p:attrName>
                                        </p:attrNameLst>
                                      </p:cBhvr>
                                      <p:tavLst>
                                        <p:tav tm="0">
                                          <p:val>
                                            <p:strVal val="#ppt_y"/>
                                          </p:val>
                                        </p:tav>
                                        <p:tav tm="100000">
                                          <p:val>
                                            <p:strVal val="#ppt_y"/>
                                          </p:val>
                                        </p:tav>
                                      </p:tavLst>
                                    </p:anim>
                                  </p:childTnLst>
                                </p:cTn>
                              </p:par>
                            </p:childTnLst>
                          </p:cTn>
                        </p:par>
                        <p:par>
                          <p:cTn id="65" fill="hold" nodeType="afterGroup">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773151"/>
                                        </p:tgtEl>
                                        <p:attrNameLst>
                                          <p:attrName>style.visibility</p:attrName>
                                        </p:attrNameLst>
                                      </p:cBhvr>
                                      <p:to>
                                        <p:strVal val="visible"/>
                                      </p:to>
                                    </p:set>
                                    <p:animEffect transition="in" filter="wipe(left)">
                                      <p:cBhvr>
                                        <p:cTn id="68" dur="500"/>
                                        <p:tgtEl>
                                          <p:spTgt spid="773151"/>
                                        </p:tgtEl>
                                      </p:cBhvr>
                                    </p:animEffect>
                                  </p:childTnLst>
                                </p:cTn>
                              </p:par>
                            </p:childTnLst>
                          </p:cTn>
                        </p:par>
                        <p:par>
                          <p:cTn id="69" fill="hold" nodeType="afterGroup">
                            <p:stCondLst>
                              <p:cond delay="1000"/>
                            </p:stCondLst>
                            <p:childTnLst>
                              <p:par>
                                <p:cTn id="70" presetID="9" presetClass="exit" presetSubtype="0" fill="hold" grpId="1" nodeType="afterEffect">
                                  <p:stCondLst>
                                    <p:cond delay="0"/>
                                  </p:stCondLst>
                                  <p:childTnLst>
                                    <p:animEffect transition="out" filter="dissolve">
                                      <p:cBhvr>
                                        <p:cTn id="71" dur="500"/>
                                        <p:tgtEl>
                                          <p:spTgt spid="773152"/>
                                        </p:tgtEl>
                                      </p:cBhvr>
                                    </p:animEffect>
                                    <p:set>
                                      <p:cBhvr>
                                        <p:cTn id="72" dur="1" fill="hold">
                                          <p:stCondLst>
                                            <p:cond delay="499"/>
                                          </p:stCondLst>
                                        </p:cTn>
                                        <p:tgtEl>
                                          <p:spTgt spid="773152"/>
                                        </p:tgtEl>
                                        <p:attrNameLst>
                                          <p:attrName>style.visibility</p:attrName>
                                        </p:attrNameLst>
                                      </p:cBhvr>
                                      <p:to>
                                        <p:strVal val="hidden"/>
                                      </p:to>
                                    </p:set>
                                  </p:childTnLst>
                                </p:cTn>
                              </p:par>
                            </p:childTnLst>
                          </p:cTn>
                        </p:par>
                        <p:par>
                          <p:cTn id="73" fill="hold" nodeType="afterGroup">
                            <p:stCondLst>
                              <p:cond delay="1500"/>
                            </p:stCondLst>
                            <p:childTnLst>
                              <p:par>
                                <p:cTn id="74" presetID="9" presetClass="entr" presetSubtype="0" fill="hold" grpId="0" nodeType="afterEffect">
                                  <p:stCondLst>
                                    <p:cond delay="0"/>
                                  </p:stCondLst>
                                  <p:childTnLst>
                                    <p:set>
                                      <p:cBhvr>
                                        <p:cTn id="75" dur="1" fill="hold">
                                          <p:stCondLst>
                                            <p:cond delay="0"/>
                                          </p:stCondLst>
                                        </p:cTn>
                                        <p:tgtEl>
                                          <p:spTgt spid="773171"/>
                                        </p:tgtEl>
                                        <p:attrNameLst>
                                          <p:attrName>style.visibility</p:attrName>
                                        </p:attrNameLst>
                                      </p:cBhvr>
                                      <p:to>
                                        <p:strVal val="visible"/>
                                      </p:to>
                                    </p:set>
                                    <p:animEffect transition="in" filter="dissolve">
                                      <p:cBhvr>
                                        <p:cTn id="76" dur="500"/>
                                        <p:tgtEl>
                                          <p:spTgt spid="773171"/>
                                        </p:tgtEl>
                                      </p:cBhvr>
                                    </p:animEffect>
                                  </p:childTnLst>
                                </p:cTn>
                              </p:par>
                            </p:childTnLst>
                          </p:cTn>
                        </p:par>
                        <p:par>
                          <p:cTn id="77" fill="hold" nodeType="afterGroup">
                            <p:stCondLst>
                              <p:cond delay="2000"/>
                            </p:stCondLst>
                            <p:childTnLst>
                              <p:par>
                                <p:cTn id="78" presetID="9" presetClass="exit" presetSubtype="0" fill="hold" grpId="1" nodeType="afterEffect">
                                  <p:stCondLst>
                                    <p:cond delay="0"/>
                                  </p:stCondLst>
                                  <p:childTnLst>
                                    <p:animEffect transition="out" filter="dissolve">
                                      <p:cBhvr>
                                        <p:cTn id="79" dur="500"/>
                                        <p:tgtEl>
                                          <p:spTgt spid="773153"/>
                                        </p:tgtEl>
                                      </p:cBhvr>
                                    </p:animEffect>
                                    <p:set>
                                      <p:cBhvr>
                                        <p:cTn id="80" dur="1" fill="hold">
                                          <p:stCondLst>
                                            <p:cond delay="499"/>
                                          </p:stCondLst>
                                        </p:cTn>
                                        <p:tgtEl>
                                          <p:spTgt spid="773153"/>
                                        </p:tgtEl>
                                        <p:attrNameLst>
                                          <p:attrName>style.visibility</p:attrName>
                                        </p:attrNameLst>
                                      </p:cBhvr>
                                      <p:to>
                                        <p:strVal val="hidden"/>
                                      </p:to>
                                    </p:set>
                                  </p:childTnLst>
                                </p:cTn>
                              </p:par>
                            </p:childTnLst>
                          </p:cTn>
                        </p:par>
                        <p:par>
                          <p:cTn id="81" fill="hold" nodeType="afterGroup">
                            <p:stCondLst>
                              <p:cond delay="2500"/>
                            </p:stCondLst>
                            <p:childTnLst>
                              <p:par>
                                <p:cTn id="82" presetID="9" presetClass="entr" presetSubtype="0" fill="hold" grpId="0" nodeType="afterEffect">
                                  <p:stCondLst>
                                    <p:cond delay="0"/>
                                  </p:stCondLst>
                                  <p:childTnLst>
                                    <p:set>
                                      <p:cBhvr>
                                        <p:cTn id="83" dur="1" fill="hold">
                                          <p:stCondLst>
                                            <p:cond delay="0"/>
                                          </p:stCondLst>
                                        </p:cTn>
                                        <p:tgtEl>
                                          <p:spTgt spid="773180"/>
                                        </p:tgtEl>
                                        <p:attrNameLst>
                                          <p:attrName>style.visibility</p:attrName>
                                        </p:attrNameLst>
                                      </p:cBhvr>
                                      <p:to>
                                        <p:strVal val="visible"/>
                                      </p:to>
                                    </p:set>
                                    <p:animEffect transition="in" filter="dissolve">
                                      <p:cBhvr>
                                        <p:cTn id="84" dur="500"/>
                                        <p:tgtEl>
                                          <p:spTgt spid="77318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773155">
                                            <p:txEl>
                                              <p:pRg st="1" end="1"/>
                                            </p:txEl>
                                          </p:spTgt>
                                        </p:tgtEl>
                                        <p:attrNameLst>
                                          <p:attrName>style.visibility</p:attrName>
                                        </p:attrNameLst>
                                      </p:cBhvr>
                                      <p:to>
                                        <p:strVal val="visible"/>
                                      </p:to>
                                    </p:set>
                                    <p:anim calcmode="lin" valueType="num">
                                      <p:cBhvr additive="base">
                                        <p:cTn id="89" dur="500" fill="hold"/>
                                        <p:tgtEl>
                                          <p:spTgt spid="773155">
                                            <p:txEl>
                                              <p:pRg st="1" end="1"/>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773155">
                                            <p:txEl>
                                              <p:pRg st="1" end="1"/>
                                            </p:txEl>
                                          </p:spTgt>
                                        </p:tgtEl>
                                        <p:attrNameLst>
                                          <p:attrName>ppt_y</p:attrName>
                                        </p:attrNameLst>
                                      </p:cBhvr>
                                      <p:tavLst>
                                        <p:tav tm="0">
                                          <p:val>
                                            <p:strVal val="#ppt_y"/>
                                          </p:val>
                                        </p:tav>
                                        <p:tav tm="100000">
                                          <p:val>
                                            <p:strVal val="#ppt_y"/>
                                          </p:val>
                                        </p:tav>
                                      </p:tavLst>
                                    </p:anim>
                                  </p:childTnLst>
                                </p:cTn>
                              </p:par>
                            </p:childTnLst>
                          </p:cTn>
                        </p:par>
                        <p:par>
                          <p:cTn id="91" fill="hold" nodeType="afterGroup">
                            <p:stCondLst>
                              <p:cond delay="500"/>
                            </p:stCondLst>
                            <p:childTnLst>
                              <p:par>
                                <p:cTn id="92" presetID="9" presetClass="entr" presetSubtype="0" fill="hold" nodeType="afterEffect">
                                  <p:stCondLst>
                                    <p:cond delay="0"/>
                                  </p:stCondLst>
                                  <p:childTnLst>
                                    <p:set>
                                      <p:cBhvr>
                                        <p:cTn id="93" dur="1" fill="hold">
                                          <p:stCondLst>
                                            <p:cond delay="0"/>
                                          </p:stCondLst>
                                        </p:cTn>
                                        <p:tgtEl>
                                          <p:spTgt spid="773170"/>
                                        </p:tgtEl>
                                        <p:attrNameLst>
                                          <p:attrName>style.visibility</p:attrName>
                                        </p:attrNameLst>
                                      </p:cBhvr>
                                      <p:to>
                                        <p:strVal val="visible"/>
                                      </p:to>
                                    </p:set>
                                    <p:animEffect transition="in" filter="dissolve">
                                      <p:cBhvr>
                                        <p:cTn id="94" dur="500"/>
                                        <p:tgtEl>
                                          <p:spTgt spid="77317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9" presetClass="entr" presetSubtype="0" fill="hold" nodeType="clickEffect">
                                  <p:stCondLst>
                                    <p:cond delay="0"/>
                                  </p:stCondLst>
                                  <p:childTnLst>
                                    <p:set>
                                      <p:cBhvr>
                                        <p:cTn id="98" dur="1" fill="hold">
                                          <p:stCondLst>
                                            <p:cond delay="0"/>
                                          </p:stCondLst>
                                        </p:cTn>
                                        <p:tgtEl>
                                          <p:spTgt spid="773181"/>
                                        </p:tgtEl>
                                        <p:attrNameLst>
                                          <p:attrName>style.visibility</p:attrName>
                                        </p:attrNameLst>
                                      </p:cBhvr>
                                      <p:to>
                                        <p:strVal val="visible"/>
                                      </p:to>
                                    </p:set>
                                    <p:animEffect transition="in" filter="dissolve">
                                      <p:cBhvr>
                                        <p:cTn id="99" dur="500"/>
                                        <p:tgtEl>
                                          <p:spTgt spid="77318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9" presetClass="entr" presetSubtype="0" fill="hold" nodeType="clickEffect">
                                  <p:stCondLst>
                                    <p:cond delay="0"/>
                                  </p:stCondLst>
                                  <p:childTnLst>
                                    <p:set>
                                      <p:cBhvr>
                                        <p:cTn id="103" dur="1" fill="hold">
                                          <p:stCondLst>
                                            <p:cond delay="0"/>
                                          </p:stCondLst>
                                        </p:cTn>
                                        <p:tgtEl>
                                          <p:spTgt spid="773182"/>
                                        </p:tgtEl>
                                        <p:attrNameLst>
                                          <p:attrName>style.visibility</p:attrName>
                                        </p:attrNameLst>
                                      </p:cBhvr>
                                      <p:to>
                                        <p:strVal val="visible"/>
                                      </p:to>
                                    </p:set>
                                    <p:animEffect transition="in" filter="dissolve">
                                      <p:cBhvr>
                                        <p:cTn id="104" dur="500"/>
                                        <p:tgtEl>
                                          <p:spTgt spid="77318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8" fill="hold" grpId="0" nodeType="clickEffect">
                                  <p:stCondLst>
                                    <p:cond delay="0"/>
                                  </p:stCondLst>
                                  <p:childTnLst>
                                    <p:set>
                                      <p:cBhvr>
                                        <p:cTn id="108" dur="1" fill="hold">
                                          <p:stCondLst>
                                            <p:cond delay="0"/>
                                          </p:stCondLst>
                                        </p:cTn>
                                        <p:tgtEl>
                                          <p:spTgt spid="773169">
                                            <p:txEl>
                                              <p:pRg st="0" end="0"/>
                                            </p:txEl>
                                          </p:spTgt>
                                        </p:tgtEl>
                                        <p:attrNameLst>
                                          <p:attrName>style.visibility</p:attrName>
                                        </p:attrNameLst>
                                      </p:cBhvr>
                                      <p:to>
                                        <p:strVal val="visible"/>
                                      </p:to>
                                    </p:set>
                                    <p:anim calcmode="lin" valueType="num">
                                      <p:cBhvr additive="base">
                                        <p:cTn id="109" dur="500" fill="hold"/>
                                        <p:tgtEl>
                                          <p:spTgt spid="773169">
                                            <p:txEl>
                                              <p:pRg st="0" end="0"/>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77316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9" presetClass="entr" presetSubtype="0" fill="hold" nodeType="clickEffect">
                                  <p:stCondLst>
                                    <p:cond delay="0"/>
                                  </p:stCondLst>
                                  <p:childTnLst>
                                    <p:set>
                                      <p:cBhvr>
                                        <p:cTn id="114" dur="1" fill="hold">
                                          <p:stCondLst>
                                            <p:cond delay="0"/>
                                          </p:stCondLst>
                                        </p:cTn>
                                        <p:tgtEl>
                                          <p:spTgt spid="773183"/>
                                        </p:tgtEl>
                                        <p:attrNameLst>
                                          <p:attrName>style.visibility</p:attrName>
                                        </p:attrNameLst>
                                      </p:cBhvr>
                                      <p:to>
                                        <p:strVal val="visible"/>
                                      </p:to>
                                    </p:set>
                                    <p:animEffect transition="in" filter="dissolve">
                                      <p:cBhvr>
                                        <p:cTn id="115" dur="500"/>
                                        <p:tgtEl>
                                          <p:spTgt spid="773183"/>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 presetClass="entr" presetSubtype="8" fill="hold" grpId="0" nodeType="clickEffect">
                                  <p:stCondLst>
                                    <p:cond delay="0"/>
                                  </p:stCondLst>
                                  <p:childTnLst>
                                    <p:set>
                                      <p:cBhvr>
                                        <p:cTn id="119" dur="1" fill="hold">
                                          <p:stCondLst>
                                            <p:cond delay="0"/>
                                          </p:stCondLst>
                                        </p:cTn>
                                        <p:tgtEl>
                                          <p:spTgt spid="773169">
                                            <p:txEl>
                                              <p:pRg st="1" end="1"/>
                                            </p:txEl>
                                          </p:spTgt>
                                        </p:tgtEl>
                                        <p:attrNameLst>
                                          <p:attrName>style.visibility</p:attrName>
                                        </p:attrNameLst>
                                      </p:cBhvr>
                                      <p:to>
                                        <p:strVal val="visible"/>
                                      </p:to>
                                    </p:set>
                                    <p:anim calcmode="lin" valueType="num">
                                      <p:cBhvr additive="base">
                                        <p:cTn id="120" dur="500" fill="hold"/>
                                        <p:tgtEl>
                                          <p:spTgt spid="773169">
                                            <p:txEl>
                                              <p:pRg st="1" end="1"/>
                                            </p:txEl>
                                          </p:spTgt>
                                        </p:tgtEl>
                                        <p:attrNameLst>
                                          <p:attrName>ppt_x</p:attrName>
                                        </p:attrNameLst>
                                      </p:cBhvr>
                                      <p:tavLst>
                                        <p:tav tm="0">
                                          <p:val>
                                            <p:strVal val="0-#ppt_w/2"/>
                                          </p:val>
                                        </p:tav>
                                        <p:tav tm="100000">
                                          <p:val>
                                            <p:strVal val="#ppt_x"/>
                                          </p:val>
                                        </p:tav>
                                      </p:tavLst>
                                    </p:anim>
                                    <p:anim calcmode="lin" valueType="num">
                                      <p:cBhvr additive="base">
                                        <p:cTn id="121" dur="500" fill="hold"/>
                                        <p:tgtEl>
                                          <p:spTgt spid="773169">
                                            <p:txEl>
                                              <p:pRg st="1" end="1"/>
                                            </p:txEl>
                                          </p:spTgt>
                                        </p:tgtEl>
                                        <p:attrNameLst>
                                          <p:attrName>ppt_y</p:attrName>
                                        </p:attrNameLst>
                                      </p:cBhvr>
                                      <p:tavLst>
                                        <p:tav tm="0">
                                          <p:val>
                                            <p:strVal val="#ppt_y"/>
                                          </p:val>
                                        </p:tav>
                                        <p:tav tm="100000">
                                          <p:val>
                                            <p:strVal val="#ppt_y"/>
                                          </p:val>
                                        </p:tav>
                                      </p:tavLst>
                                    </p:anim>
                                  </p:childTnLst>
                                </p:cTn>
                              </p:par>
                            </p:childTnLst>
                          </p:cTn>
                        </p:par>
                        <p:par>
                          <p:cTn id="122" fill="hold" nodeType="afterGroup">
                            <p:stCondLst>
                              <p:cond delay="500"/>
                            </p:stCondLst>
                            <p:childTnLst>
                              <p:par>
                                <p:cTn id="123" presetID="9" presetClass="entr" presetSubtype="0" fill="hold" nodeType="afterEffect">
                                  <p:stCondLst>
                                    <p:cond delay="0"/>
                                  </p:stCondLst>
                                  <p:childTnLst>
                                    <p:set>
                                      <p:cBhvr>
                                        <p:cTn id="124" dur="1" fill="hold">
                                          <p:stCondLst>
                                            <p:cond delay="0"/>
                                          </p:stCondLst>
                                        </p:cTn>
                                        <p:tgtEl>
                                          <p:spTgt spid="773184"/>
                                        </p:tgtEl>
                                        <p:attrNameLst>
                                          <p:attrName>style.visibility</p:attrName>
                                        </p:attrNameLst>
                                      </p:cBhvr>
                                      <p:to>
                                        <p:strVal val="visible"/>
                                      </p:to>
                                    </p:set>
                                    <p:animEffect transition="in" filter="dissolve">
                                      <p:cBhvr>
                                        <p:cTn id="125" dur="500"/>
                                        <p:tgtEl>
                                          <p:spTgt spid="773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3137" grpId="0" animBg="1"/>
      <p:bldP spid="773142" grpId="0" build="p"/>
      <p:bldP spid="773151" grpId="0" animBg="1"/>
      <p:bldP spid="773150" grpId="0" animBg="1"/>
      <p:bldP spid="773152" grpId="0" animBg="1"/>
      <p:bldP spid="773152" grpId="1" animBg="1"/>
      <p:bldP spid="773153" grpId="0" animBg="1"/>
      <p:bldP spid="773153" grpId="1" animBg="1"/>
      <p:bldP spid="773154" grpId="0"/>
      <p:bldP spid="773155" grpId="0" build="p"/>
      <p:bldP spid="773169" grpId="0" build="p"/>
      <p:bldP spid="773171" grpId="0" animBg="1"/>
      <p:bldP spid="773172" grpId="0" animBg="1"/>
      <p:bldP spid="773173" grpId="0" animBg="1"/>
      <p:bldP spid="77318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18"/>
          <p:cNvSpPr txBox="1">
            <a:spLocks noChangeArrowheads="1"/>
          </p:cNvSpPr>
          <p:nvPr/>
        </p:nvSpPr>
        <p:spPr bwMode="auto">
          <a:xfrm>
            <a:off x="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Sample Problem</a:t>
            </a:r>
          </a:p>
        </p:txBody>
      </p:sp>
      <p:sp>
        <p:nvSpPr>
          <p:cNvPr id="55299" name="Text Box 42"/>
          <p:cNvSpPr txBox="1">
            <a:spLocks noChangeArrowheads="1"/>
          </p:cNvSpPr>
          <p:nvPr/>
        </p:nvSpPr>
        <p:spPr bwMode="auto">
          <a:xfrm>
            <a:off x="0" y="762000"/>
            <a:ext cx="9144000" cy="1917700"/>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a:sym typeface="Symbol" pitchFamily="18" charset="2"/>
              </a:rPr>
              <a:t>A rectangular loop of wire 20 cm by 20 cm with 50 turns is rotated rapidly in a magnetic field</a:t>
            </a:r>
            <a:r>
              <a:rPr lang="en-US" sz="2400" b="1">
                <a:sym typeface="Symbol" pitchFamily="18" charset="2"/>
              </a:rPr>
              <a:t> B</a:t>
            </a:r>
            <a:r>
              <a:rPr lang="en-US" sz="2400">
                <a:sym typeface="Symbol" pitchFamily="18" charset="2"/>
              </a:rPr>
              <a:t>, so that the loop makes 60 full rotations a second. At </a:t>
            </a:r>
            <a:r>
              <a:rPr lang="en-US" sz="2400" i="1">
                <a:sym typeface="Symbol" pitchFamily="18" charset="2"/>
              </a:rPr>
              <a:t>t</a:t>
            </a:r>
            <a:r>
              <a:rPr lang="en-US" sz="2400">
                <a:sym typeface="Symbol" pitchFamily="18" charset="2"/>
              </a:rPr>
              <a:t> = 0 the loop is perpendicular to </a:t>
            </a:r>
            <a:r>
              <a:rPr lang="en-US" sz="2400" b="1">
                <a:sym typeface="Symbol" pitchFamily="18" charset="2"/>
              </a:rPr>
              <a:t>B.</a:t>
            </a:r>
            <a:r>
              <a:rPr lang="en-US" sz="2400">
                <a:sym typeface="Symbol" pitchFamily="18" charset="2"/>
              </a:rPr>
              <a:t> (a) What is the EMF generated by the loop, in terms of </a:t>
            </a:r>
            <a:r>
              <a:rPr lang="en-US" sz="2400" b="1">
                <a:sym typeface="Symbol" pitchFamily="18" charset="2"/>
              </a:rPr>
              <a:t>B</a:t>
            </a:r>
            <a:r>
              <a:rPr lang="en-US" sz="2400">
                <a:sym typeface="Symbol" pitchFamily="18" charset="2"/>
              </a:rPr>
              <a:t> at time </a:t>
            </a:r>
            <a:r>
              <a:rPr lang="en-US" sz="2400" i="1">
                <a:sym typeface="Symbol" pitchFamily="18" charset="2"/>
              </a:rPr>
              <a:t>t</a:t>
            </a:r>
            <a:r>
              <a:rPr lang="en-US" sz="2400">
                <a:sym typeface="Symbol" pitchFamily="18" charset="2"/>
              </a:rPr>
              <a:t>?  (b) What </a:t>
            </a:r>
            <a:r>
              <a:rPr lang="en-US" sz="2400" b="1">
                <a:sym typeface="Symbol" pitchFamily="18" charset="2"/>
              </a:rPr>
              <a:t>B</a:t>
            </a:r>
            <a:r>
              <a:rPr lang="en-US" sz="2400">
                <a:sym typeface="Symbol" pitchFamily="18" charset="2"/>
              </a:rPr>
              <a:t>-field do we need to get a maximum voltage of 170 V?</a:t>
            </a:r>
            <a:endParaRPr lang="en-US" sz="2400" b="1">
              <a:sym typeface="Symbol" pitchFamily="18" charset="2"/>
            </a:endParaRPr>
          </a:p>
        </p:txBody>
      </p:sp>
      <p:sp>
        <p:nvSpPr>
          <p:cNvPr id="55300" name="Text Box 45"/>
          <p:cNvSpPr txBox="1">
            <a:spLocks noChangeArrowheads="1"/>
          </p:cNvSpPr>
          <p:nvPr/>
        </p:nvSpPr>
        <p:spPr bwMode="auto">
          <a:xfrm>
            <a:off x="7924800" y="3048000"/>
            <a:ext cx="1219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a:solidFill>
                  <a:schemeClr val="tx1"/>
                </a:solidFill>
                <a:sym typeface="Symbol" pitchFamily="18" charset="2"/>
              </a:rPr>
              <a:t>loop of wire</a:t>
            </a:r>
          </a:p>
        </p:txBody>
      </p:sp>
      <p:sp>
        <p:nvSpPr>
          <p:cNvPr id="55301" name="Line 46"/>
          <p:cNvSpPr>
            <a:spLocks noChangeShapeType="1"/>
          </p:cNvSpPr>
          <p:nvPr/>
        </p:nvSpPr>
        <p:spPr bwMode="auto">
          <a:xfrm flipV="1">
            <a:off x="6705600" y="2743200"/>
            <a:ext cx="0" cy="137160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2" name="Line 47"/>
          <p:cNvSpPr>
            <a:spLocks noChangeShapeType="1"/>
          </p:cNvSpPr>
          <p:nvPr/>
        </p:nvSpPr>
        <p:spPr bwMode="auto">
          <a:xfrm flipV="1">
            <a:off x="7010400" y="2743200"/>
            <a:ext cx="0" cy="137160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3" name="Line 48"/>
          <p:cNvSpPr>
            <a:spLocks noChangeShapeType="1"/>
          </p:cNvSpPr>
          <p:nvPr/>
        </p:nvSpPr>
        <p:spPr bwMode="auto">
          <a:xfrm flipV="1">
            <a:off x="7315200" y="2743200"/>
            <a:ext cx="0" cy="137160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4" name="Line 49"/>
          <p:cNvSpPr>
            <a:spLocks noChangeShapeType="1"/>
          </p:cNvSpPr>
          <p:nvPr/>
        </p:nvSpPr>
        <p:spPr bwMode="auto">
          <a:xfrm flipV="1">
            <a:off x="7620000" y="2743200"/>
            <a:ext cx="0" cy="137160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5" name="Line 50"/>
          <p:cNvSpPr>
            <a:spLocks noChangeShapeType="1"/>
          </p:cNvSpPr>
          <p:nvPr/>
        </p:nvSpPr>
        <p:spPr bwMode="auto">
          <a:xfrm flipV="1">
            <a:off x="7924800" y="2743200"/>
            <a:ext cx="0" cy="137160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70101" name="Group 53"/>
          <p:cNvGrpSpPr>
            <a:grpSpLocks/>
          </p:cNvGrpSpPr>
          <p:nvPr/>
        </p:nvGrpSpPr>
        <p:grpSpPr bwMode="auto">
          <a:xfrm>
            <a:off x="6705600" y="3124200"/>
            <a:ext cx="1219200" cy="381000"/>
            <a:chOff x="4224" y="1968"/>
            <a:chExt cx="768" cy="240"/>
          </a:xfrm>
        </p:grpSpPr>
        <p:sp>
          <p:nvSpPr>
            <p:cNvPr id="55327" name="Line 43"/>
            <p:cNvSpPr>
              <a:spLocks noChangeShapeType="1"/>
            </p:cNvSpPr>
            <p:nvPr/>
          </p:nvSpPr>
          <p:spPr bwMode="auto">
            <a:xfrm>
              <a:off x="4224" y="220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28" name="Line 44"/>
            <p:cNvSpPr>
              <a:spLocks noChangeShapeType="1"/>
            </p:cNvSpPr>
            <p:nvPr/>
          </p:nvSpPr>
          <p:spPr bwMode="auto">
            <a:xfrm flipV="1">
              <a:off x="4656" y="1968"/>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0100" name="Text Box 52"/>
          <p:cNvSpPr txBox="1">
            <a:spLocks noChangeArrowheads="1"/>
          </p:cNvSpPr>
          <p:nvPr/>
        </p:nvSpPr>
        <p:spPr bwMode="auto">
          <a:xfrm>
            <a:off x="0" y="2667000"/>
            <a:ext cx="6477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009900"/>
                </a:solidFill>
              </a:rPr>
              <a:t>The angle is changing constantly with time</a:t>
            </a:r>
          </a:p>
          <a:p>
            <a:pPr eaLnBrk="1" hangingPunct="1">
              <a:buFontTx/>
              <a:buChar char="•"/>
            </a:pPr>
            <a:r>
              <a:rPr lang="en-US" sz="2400">
                <a:solidFill>
                  <a:srgbClr val="009900"/>
                </a:solidFill>
              </a:rPr>
              <a:t>After 1/60 second, it must have gone in one full circle</a:t>
            </a:r>
          </a:p>
        </p:txBody>
      </p:sp>
      <p:grpSp>
        <p:nvGrpSpPr>
          <p:cNvPr id="770102" name="Group 54"/>
          <p:cNvGrpSpPr>
            <a:grpSpLocks/>
          </p:cNvGrpSpPr>
          <p:nvPr/>
        </p:nvGrpSpPr>
        <p:grpSpPr bwMode="auto">
          <a:xfrm rot="2942262">
            <a:off x="6819900" y="3086100"/>
            <a:ext cx="1219200" cy="381000"/>
            <a:chOff x="4224" y="1968"/>
            <a:chExt cx="768" cy="240"/>
          </a:xfrm>
        </p:grpSpPr>
        <p:sp>
          <p:nvSpPr>
            <p:cNvPr id="55325" name="Line 55"/>
            <p:cNvSpPr>
              <a:spLocks noChangeShapeType="1"/>
            </p:cNvSpPr>
            <p:nvPr/>
          </p:nvSpPr>
          <p:spPr bwMode="auto">
            <a:xfrm>
              <a:off x="4224" y="220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26" name="Line 56"/>
            <p:cNvSpPr>
              <a:spLocks noChangeShapeType="1"/>
            </p:cNvSpPr>
            <p:nvPr/>
          </p:nvSpPr>
          <p:spPr bwMode="auto">
            <a:xfrm flipV="1">
              <a:off x="4656" y="1968"/>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0105" name="Text Box 57"/>
          <p:cNvSpPr txBox="1">
            <a:spLocks noChangeArrowheads="1"/>
          </p:cNvSpPr>
          <p:nvPr/>
        </p:nvSpPr>
        <p:spPr bwMode="auto">
          <a:xfrm>
            <a:off x="7239000" y="2971800"/>
            <a:ext cx="22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i="1">
                <a:solidFill>
                  <a:schemeClr val="tx1"/>
                </a:solidFill>
                <a:sym typeface="Symbol" pitchFamily="18" charset="2"/>
              </a:rPr>
              <a:t></a:t>
            </a:r>
          </a:p>
        </p:txBody>
      </p:sp>
      <p:graphicFrame>
        <p:nvGraphicFramePr>
          <p:cNvPr id="770106" name="Object 58"/>
          <p:cNvGraphicFramePr>
            <a:graphicFrameLocks noChangeAspect="1"/>
          </p:cNvGraphicFramePr>
          <p:nvPr/>
        </p:nvGraphicFramePr>
        <p:xfrm>
          <a:off x="960438" y="3657600"/>
          <a:ext cx="1058862" cy="392113"/>
        </p:xfrm>
        <a:graphic>
          <a:graphicData uri="http://schemas.openxmlformats.org/presentationml/2006/ole">
            <mc:AlternateContent xmlns:mc="http://schemas.openxmlformats.org/markup-compatibility/2006">
              <mc:Choice xmlns:v="urn:schemas-microsoft-com:vml" Requires="v">
                <p:oleObj name="Equation" r:id="rId2" imgW="431425" imgH="177646" progId="Equation.DSMT4">
                  <p:embed/>
                </p:oleObj>
              </mc:Choice>
              <mc:Fallback>
                <p:oleObj name="Equation" r:id="rId2" imgW="431425" imgH="177646" progId="Equation.DSMT4">
                  <p:embed/>
                  <p:pic>
                    <p:nvPicPr>
                      <p:cNvPr id="0" name="Object 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0438" y="3657600"/>
                        <a:ext cx="105886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0107" name="Object 59"/>
          <p:cNvGraphicFramePr>
            <a:graphicFrameLocks noChangeAspect="1"/>
          </p:cNvGraphicFramePr>
          <p:nvPr/>
        </p:nvGraphicFramePr>
        <p:xfrm>
          <a:off x="2576513" y="3581400"/>
          <a:ext cx="1493837" cy="503238"/>
        </p:xfrm>
        <a:graphic>
          <a:graphicData uri="http://schemas.openxmlformats.org/presentationml/2006/ole">
            <mc:AlternateContent xmlns:mc="http://schemas.openxmlformats.org/markup-compatibility/2006">
              <mc:Choice xmlns:v="urn:schemas-microsoft-com:vml" Requires="v">
                <p:oleObj name="Equation" r:id="rId4" imgW="609600" imgH="228600" progId="Equation.DSMT4">
                  <p:embed/>
                </p:oleObj>
              </mc:Choice>
              <mc:Fallback>
                <p:oleObj name="Equation" r:id="rId4" imgW="609600" imgH="228600" progId="Equation.DSMT4">
                  <p:embed/>
                  <p:pic>
                    <p:nvPicPr>
                      <p:cNvPr id="0"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6513" y="3581400"/>
                        <a:ext cx="1493837"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0108" name="Object 60"/>
          <p:cNvGraphicFramePr>
            <a:graphicFrameLocks noChangeAspect="1"/>
          </p:cNvGraphicFramePr>
          <p:nvPr/>
        </p:nvGraphicFramePr>
        <p:xfrm>
          <a:off x="4541838" y="3636963"/>
          <a:ext cx="1525587" cy="390525"/>
        </p:xfrm>
        <a:graphic>
          <a:graphicData uri="http://schemas.openxmlformats.org/presentationml/2006/ole">
            <mc:AlternateContent xmlns:mc="http://schemas.openxmlformats.org/markup-compatibility/2006">
              <mc:Choice xmlns:v="urn:schemas-microsoft-com:vml" Requires="v">
                <p:oleObj name="Equation" r:id="rId6" imgW="621760" imgH="177646" progId="Equation.DSMT4">
                  <p:embed/>
                </p:oleObj>
              </mc:Choice>
              <mc:Fallback>
                <p:oleObj name="Equation" r:id="rId6" imgW="621760" imgH="177646" progId="Equation.DSMT4">
                  <p:embed/>
                  <p:pic>
                    <p:nvPicPr>
                      <p:cNvPr id="0" name="Object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41838" y="3636963"/>
                        <a:ext cx="1525587"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0113" name="Text Box 65"/>
          <p:cNvSpPr txBox="1">
            <a:spLocks noChangeArrowheads="1"/>
          </p:cNvSpPr>
          <p:nvPr/>
        </p:nvSpPr>
        <p:spPr bwMode="auto">
          <a:xfrm>
            <a:off x="29817" y="4396720"/>
            <a:ext cx="647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9900CC"/>
                </a:solidFill>
              </a:rPr>
              <a:t>The EMF is given by</a:t>
            </a:r>
          </a:p>
        </p:txBody>
      </p:sp>
      <mc:AlternateContent xmlns:mc="http://schemas.openxmlformats.org/markup-compatibility/2006" xmlns:a14="http://schemas.microsoft.com/office/drawing/2010/main">
        <mc:Choice Requires="a14">
          <p:sp>
            <p:nvSpPr>
              <p:cNvPr id="770114" name="Object 66"/>
              <p:cNvSpPr txBox="1"/>
              <p:nvPr/>
            </p:nvSpPr>
            <p:spPr bwMode="auto">
              <a:xfrm>
                <a:off x="119063" y="4862513"/>
                <a:ext cx="1744662" cy="86836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sz="2400" i="1">
                          <a:solidFill>
                            <a:srgbClr val="000000"/>
                          </a:solidFill>
                          <a:latin typeface="Cambria Math" panose="02040503050406030204" pitchFamily="18" charset="0"/>
                        </a:rPr>
                        <m:t>ℰ</m:t>
                      </m:r>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𝑑</m:t>
                          </m:r>
                          <m:sSub>
                            <m:sSubPr>
                              <m:ctrlPr>
                                <a:rPr lang="en-US" sz="2400" i="1">
                                  <a:solidFill>
                                    <a:srgbClr val="000000"/>
                                  </a:solidFill>
                                  <a:latin typeface="Cambria Math" panose="02040503050406030204" pitchFamily="18" charset="0"/>
                                </a:rPr>
                              </m:ctrlPr>
                            </m:sSubPr>
                            <m:e>
                              <m:r>
                                <m:rPr>
                                  <m:sty m:val="p"/>
                                </m:rPr>
                                <a:rPr lang="en-US" sz="2400" i="1">
                                  <a:solidFill>
                                    <a:srgbClr val="000000"/>
                                  </a:solidFill>
                                  <a:latin typeface="Cambria Math" panose="02040503050406030204" pitchFamily="18" charset="0"/>
                                </a:rPr>
                                <m:t>Φ</m:t>
                              </m:r>
                            </m:e>
                            <m:sub>
                              <m:r>
                                <a:rPr lang="en-US" sz="2400" i="1">
                                  <a:solidFill>
                                    <a:srgbClr val="000000"/>
                                  </a:solidFill>
                                  <a:latin typeface="Cambria Math" panose="02040503050406030204" pitchFamily="18" charset="0"/>
                                </a:rPr>
                                <m:t>𝐸</m:t>
                              </m:r>
                            </m:sub>
                          </m:sSub>
                        </m:num>
                        <m:den>
                          <m:r>
                            <a:rPr lang="en-US" sz="2400" i="1">
                              <a:solidFill>
                                <a:srgbClr val="000000"/>
                              </a:solidFill>
                              <a:latin typeface="Cambria Math" panose="02040503050406030204" pitchFamily="18" charset="0"/>
                            </a:rPr>
                            <m:t>𝑑𝑡</m:t>
                          </m:r>
                        </m:den>
                      </m:f>
                    </m:oMath>
                  </m:oMathPara>
                </a14:m>
                <a:endParaRPr lang="en-US" dirty="0"/>
              </a:p>
            </p:txBody>
          </p:sp>
        </mc:Choice>
        <mc:Fallback xmlns="">
          <p:sp>
            <p:nvSpPr>
              <p:cNvPr id="770114" name="Object 66"/>
              <p:cNvSpPr txBox="1">
                <a:spLocks noRot="1" noChangeAspect="1" noMove="1" noResize="1" noEditPoints="1" noAdjustHandles="1" noChangeArrowheads="1" noChangeShapeType="1" noTextEdit="1"/>
              </p:cNvSpPr>
              <p:nvPr/>
            </p:nvSpPr>
            <p:spPr bwMode="auto">
              <a:xfrm>
                <a:off x="119063" y="4862513"/>
                <a:ext cx="1744662" cy="868362"/>
              </a:xfrm>
              <a:prstGeom prst="rect">
                <a:avLst/>
              </a:prstGeom>
              <a:blipFill>
                <a:blip r:embed="rId8"/>
                <a:stretch>
                  <a:fillRect/>
                </a:stretch>
              </a:blipFill>
              <a:ln>
                <a:noFill/>
              </a:ln>
              <a:effectLst/>
            </p:spPr>
            <p:txBody>
              <a:bodyPr/>
              <a:lstStyle/>
              <a:p>
                <a:r>
                  <a:rPr lang="en-US">
                    <a:noFill/>
                  </a:rPr>
                  <a:t> </a:t>
                </a:r>
              </a:p>
            </p:txBody>
          </p:sp>
        </mc:Fallback>
      </mc:AlternateContent>
      <p:graphicFrame>
        <p:nvGraphicFramePr>
          <p:cNvPr id="770115" name="Object 67"/>
          <p:cNvGraphicFramePr>
            <a:graphicFrameLocks noChangeAspect="1"/>
          </p:cNvGraphicFramePr>
          <p:nvPr>
            <p:extLst>
              <p:ext uri="{D42A27DB-BD31-4B8C-83A1-F6EECF244321}">
                <p14:modId xmlns:p14="http://schemas.microsoft.com/office/powerpoint/2010/main" val="3377690965"/>
              </p:ext>
            </p:extLst>
          </p:nvPr>
        </p:nvGraphicFramePr>
        <p:xfrm>
          <a:off x="1847850" y="4973499"/>
          <a:ext cx="2586037" cy="560387"/>
        </p:xfrm>
        <a:graphic>
          <a:graphicData uri="http://schemas.openxmlformats.org/presentationml/2006/ole">
            <mc:AlternateContent xmlns:mc="http://schemas.openxmlformats.org/markup-compatibility/2006">
              <mc:Choice xmlns:v="urn:schemas-microsoft-com:vml" Requires="v">
                <p:oleObj name="Equation" r:id="rId9" imgW="1054100" imgH="254000" progId="Equation.DSMT4">
                  <p:embed/>
                </p:oleObj>
              </mc:Choice>
              <mc:Fallback>
                <p:oleObj name="Equation" r:id="rId9" imgW="1054100" imgH="254000" progId="Equation.DSMT4">
                  <p:embed/>
                  <p:pic>
                    <p:nvPicPr>
                      <p:cNvPr id="0"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7850" y="4973499"/>
                        <a:ext cx="2586037"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0117" name="Object 69"/>
          <p:cNvGraphicFramePr>
            <a:graphicFrameLocks noChangeAspect="1"/>
          </p:cNvGraphicFramePr>
          <p:nvPr>
            <p:extLst>
              <p:ext uri="{D42A27DB-BD31-4B8C-83A1-F6EECF244321}">
                <p14:modId xmlns:p14="http://schemas.microsoft.com/office/powerpoint/2010/main" val="2968314293"/>
              </p:ext>
            </p:extLst>
          </p:nvPr>
        </p:nvGraphicFramePr>
        <p:xfrm>
          <a:off x="4581525" y="4973499"/>
          <a:ext cx="4330700" cy="560387"/>
        </p:xfrm>
        <a:graphic>
          <a:graphicData uri="http://schemas.openxmlformats.org/presentationml/2006/ole">
            <mc:AlternateContent xmlns:mc="http://schemas.openxmlformats.org/markup-compatibility/2006">
              <mc:Choice xmlns:v="urn:schemas-microsoft-com:vml" Requires="v">
                <p:oleObj name="Equation" r:id="rId11" imgW="1765300" imgH="254000" progId="Equation.DSMT4">
                  <p:embed/>
                </p:oleObj>
              </mc:Choice>
              <mc:Fallback>
                <p:oleObj name="Equation" r:id="rId11" imgW="1765300" imgH="254000" progId="Equation.DSMT4">
                  <p:embed/>
                  <p:pic>
                    <p:nvPicPr>
                      <p:cNvPr id="0" name="Object 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81525" y="4973499"/>
                        <a:ext cx="4330700"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0118" name="Object 70"/>
          <p:cNvGraphicFramePr>
            <a:graphicFrameLocks noChangeAspect="1"/>
          </p:cNvGraphicFramePr>
          <p:nvPr/>
        </p:nvGraphicFramePr>
        <p:xfrm>
          <a:off x="381000" y="5992813"/>
          <a:ext cx="2398713" cy="560387"/>
        </p:xfrm>
        <a:graphic>
          <a:graphicData uri="http://schemas.openxmlformats.org/presentationml/2006/ole">
            <mc:AlternateContent xmlns:mc="http://schemas.openxmlformats.org/markup-compatibility/2006">
              <mc:Choice xmlns:v="urn:schemas-microsoft-com:vml" Requires="v">
                <p:oleObj name="Equation" r:id="rId13" imgW="977476" imgH="253890" progId="Equation.DSMT4">
                  <p:embed/>
                </p:oleObj>
              </mc:Choice>
              <mc:Fallback>
                <p:oleObj name="Equation" r:id="rId13" imgW="977476" imgH="253890" progId="Equation.DSMT4">
                  <p:embed/>
                  <p:pic>
                    <p:nvPicPr>
                      <p:cNvPr id="0" name="Object 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5992813"/>
                        <a:ext cx="2398713" cy="560387"/>
                      </a:xfrm>
                      <a:prstGeom prst="rect">
                        <a:avLst/>
                      </a:prstGeom>
                      <a:noFill/>
                      <a:ln w="28575">
                        <a:solidFill>
                          <a:srgbClr val="00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0119" name="Object 71"/>
          <p:cNvGraphicFramePr>
            <a:graphicFrameLocks noChangeAspect="1"/>
          </p:cNvGraphicFramePr>
          <p:nvPr/>
        </p:nvGraphicFramePr>
        <p:xfrm>
          <a:off x="4333875" y="5951538"/>
          <a:ext cx="1806575" cy="392112"/>
        </p:xfrm>
        <a:graphic>
          <a:graphicData uri="http://schemas.openxmlformats.org/presentationml/2006/ole">
            <mc:AlternateContent xmlns:mc="http://schemas.openxmlformats.org/markup-compatibility/2006">
              <mc:Choice xmlns:v="urn:schemas-microsoft-com:vml" Requires="v">
                <p:oleObj name="Equation" r:id="rId15" imgW="736280" imgH="177723" progId="Equation.DSMT4">
                  <p:embed/>
                </p:oleObj>
              </mc:Choice>
              <mc:Fallback>
                <p:oleObj name="Equation" r:id="rId15" imgW="736280" imgH="177723" progId="Equation.DSMT4">
                  <p:embed/>
                  <p:pic>
                    <p:nvPicPr>
                      <p:cNvPr id="0" name="Object 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33875" y="5951538"/>
                        <a:ext cx="1806575"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0120" name="Object 72"/>
          <p:cNvGraphicFramePr>
            <a:graphicFrameLocks noChangeAspect="1"/>
          </p:cNvGraphicFramePr>
          <p:nvPr/>
        </p:nvGraphicFramePr>
        <p:xfrm>
          <a:off x="6646863" y="5943600"/>
          <a:ext cx="1962150" cy="447675"/>
        </p:xfrm>
        <a:graphic>
          <a:graphicData uri="http://schemas.openxmlformats.org/presentationml/2006/ole">
            <mc:AlternateContent xmlns:mc="http://schemas.openxmlformats.org/markup-compatibility/2006">
              <mc:Choice xmlns:v="urn:schemas-microsoft-com:vml" Requires="v">
                <p:oleObj name="Equation" r:id="rId17" imgW="799753" imgH="203112" progId="Equation.DSMT4">
                  <p:embed/>
                </p:oleObj>
              </mc:Choice>
              <mc:Fallback>
                <p:oleObj name="Equation" r:id="rId17" imgW="799753" imgH="203112" progId="Equation.DSMT4">
                  <p:embed/>
                  <p:pic>
                    <p:nvPicPr>
                      <p:cNvPr id="0" name="Object 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46863" y="5943600"/>
                        <a:ext cx="1962150" cy="447675"/>
                      </a:xfrm>
                      <a:prstGeom prst="rect">
                        <a:avLst/>
                      </a:prstGeom>
                      <a:noFill/>
                      <a:ln w="28575">
                        <a:solidFill>
                          <a:srgbClr val="00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0100">
                                            <p:txEl>
                                              <p:pRg st="0" end="0"/>
                                            </p:txEl>
                                          </p:spTgt>
                                        </p:tgtEl>
                                        <p:attrNameLst>
                                          <p:attrName>style.visibility</p:attrName>
                                        </p:attrNameLst>
                                      </p:cBhvr>
                                      <p:to>
                                        <p:strVal val="visible"/>
                                      </p:to>
                                    </p:set>
                                    <p:anim calcmode="lin" valueType="num">
                                      <p:cBhvr additive="base">
                                        <p:cTn id="7" dur="500" fill="hold"/>
                                        <p:tgtEl>
                                          <p:spTgt spid="77010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0100">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xit" presetSubtype="0" fill="hold" nodeType="afterEffect">
                                  <p:stCondLst>
                                    <p:cond delay="0"/>
                                  </p:stCondLst>
                                  <p:childTnLst>
                                    <p:animEffect transition="out" filter="dissolve">
                                      <p:cBhvr>
                                        <p:cTn id="11" dur="500"/>
                                        <p:tgtEl>
                                          <p:spTgt spid="770101"/>
                                        </p:tgtEl>
                                      </p:cBhvr>
                                    </p:animEffect>
                                    <p:set>
                                      <p:cBhvr>
                                        <p:cTn id="12" dur="1" fill="hold">
                                          <p:stCondLst>
                                            <p:cond delay="499"/>
                                          </p:stCondLst>
                                        </p:cTn>
                                        <p:tgtEl>
                                          <p:spTgt spid="770101"/>
                                        </p:tgtEl>
                                        <p:attrNameLst>
                                          <p:attrName>style.visibility</p:attrName>
                                        </p:attrNameLst>
                                      </p:cBhvr>
                                      <p:to>
                                        <p:strVal val="hidden"/>
                                      </p:to>
                                    </p:set>
                                  </p:childTnLst>
                                </p:cTn>
                              </p:par>
                            </p:childTnLst>
                          </p:cTn>
                        </p:par>
                        <p:par>
                          <p:cTn id="13" fill="hold" nodeType="afterGroup">
                            <p:stCondLst>
                              <p:cond delay="1000"/>
                            </p:stCondLst>
                            <p:childTnLst>
                              <p:par>
                                <p:cTn id="14" presetID="9" presetClass="entr" presetSubtype="0" fill="hold" nodeType="afterEffect">
                                  <p:stCondLst>
                                    <p:cond delay="0"/>
                                  </p:stCondLst>
                                  <p:childTnLst>
                                    <p:set>
                                      <p:cBhvr>
                                        <p:cTn id="15" dur="1" fill="hold">
                                          <p:stCondLst>
                                            <p:cond delay="0"/>
                                          </p:stCondLst>
                                        </p:cTn>
                                        <p:tgtEl>
                                          <p:spTgt spid="770102"/>
                                        </p:tgtEl>
                                        <p:attrNameLst>
                                          <p:attrName>style.visibility</p:attrName>
                                        </p:attrNameLst>
                                      </p:cBhvr>
                                      <p:to>
                                        <p:strVal val="visible"/>
                                      </p:to>
                                    </p:set>
                                    <p:animEffect transition="in" filter="dissolve">
                                      <p:cBhvr>
                                        <p:cTn id="16" dur="500"/>
                                        <p:tgtEl>
                                          <p:spTgt spid="770102"/>
                                        </p:tgtEl>
                                      </p:cBhvr>
                                    </p:animEffect>
                                  </p:childTnLst>
                                </p:cTn>
                              </p:par>
                            </p:childTnLst>
                          </p:cTn>
                        </p:par>
                        <p:par>
                          <p:cTn id="17" fill="hold" nodeType="afterGroup">
                            <p:stCondLst>
                              <p:cond delay="1500"/>
                            </p:stCondLst>
                            <p:childTnLst>
                              <p:par>
                                <p:cTn id="18" presetID="1" presetClass="entr" presetSubtype="0" fill="hold" grpId="0" nodeType="afterEffect">
                                  <p:stCondLst>
                                    <p:cond delay="0"/>
                                  </p:stCondLst>
                                  <p:childTnLst>
                                    <p:set>
                                      <p:cBhvr>
                                        <p:cTn id="19" dur="1" fill="hold">
                                          <p:stCondLst>
                                            <p:cond delay="0"/>
                                          </p:stCondLst>
                                        </p:cTn>
                                        <p:tgtEl>
                                          <p:spTgt spid="77010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770106"/>
                                        </p:tgtEl>
                                        <p:attrNameLst>
                                          <p:attrName>style.visibility</p:attrName>
                                        </p:attrNameLst>
                                      </p:cBhvr>
                                      <p:to>
                                        <p:strVal val="visible"/>
                                      </p:to>
                                    </p:set>
                                    <p:animEffect transition="in" filter="wipe(left)">
                                      <p:cBhvr>
                                        <p:cTn id="24" dur="500"/>
                                        <p:tgtEl>
                                          <p:spTgt spid="77010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770100">
                                            <p:txEl>
                                              <p:pRg st="1" end="1"/>
                                            </p:txEl>
                                          </p:spTgt>
                                        </p:tgtEl>
                                        <p:attrNameLst>
                                          <p:attrName>style.visibility</p:attrName>
                                        </p:attrNameLst>
                                      </p:cBhvr>
                                      <p:to>
                                        <p:strVal val="visible"/>
                                      </p:to>
                                    </p:set>
                                    <p:anim calcmode="lin" valueType="num">
                                      <p:cBhvr additive="base">
                                        <p:cTn id="29" dur="500" fill="hold"/>
                                        <p:tgtEl>
                                          <p:spTgt spid="770100">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7010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770107"/>
                                        </p:tgtEl>
                                        <p:attrNameLst>
                                          <p:attrName>style.visibility</p:attrName>
                                        </p:attrNameLst>
                                      </p:cBhvr>
                                      <p:to>
                                        <p:strVal val="visible"/>
                                      </p:to>
                                    </p:set>
                                    <p:animEffect transition="in" filter="wipe(left)">
                                      <p:cBhvr>
                                        <p:cTn id="35" dur="500"/>
                                        <p:tgtEl>
                                          <p:spTgt spid="77010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770108"/>
                                        </p:tgtEl>
                                        <p:attrNameLst>
                                          <p:attrName>style.visibility</p:attrName>
                                        </p:attrNameLst>
                                      </p:cBhvr>
                                      <p:to>
                                        <p:strVal val="visible"/>
                                      </p:to>
                                    </p:set>
                                    <p:animEffect transition="in" filter="wipe(left)">
                                      <p:cBhvr>
                                        <p:cTn id="40" dur="500"/>
                                        <p:tgtEl>
                                          <p:spTgt spid="77010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770113">
                                            <p:txEl>
                                              <p:pRg st="0" end="0"/>
                                            </p:txEl>
                                          </p:spTgt>
                                        </p:tgtEl>
                                        <p:attrNameLst>
                                          <p:attrName>style.visibility</p:attrName>
                                        </p:attrNameLst>
                                      </p:cBhvr>
                                      <p:to>
                                        <p:strVal val="visible"/>
                                      </p:to>
                                    </p:set>
                                    <p:anim calcmode="lin" valueType="num">
                                      <p:cBhvr additive="base">
                                        <p:cTn id="45" dur="500" fill="hold"/>
                                        <p:tgtEl>
                                          <p:spTgt spid="770113">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7701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7011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770115"/>
                                        </p:tgtEl>
                                        <p:attrNameLst>
                                          <p:attrName>style.visibility</p:attrName>
                                        </p:attrNameLst>
                                      </p:cBhvr>
                                      <p:to>
                                        <p:strVal val="visible"/>
                                      </p:to>
                                    </p:set>
                                    <p:animEffect transition="in" filter="wipe(left)">
                                      <p:cBhvr>
                                        <p:cTn id="55" dur="500"/>
                                        <p:tgtEl>
                                          <p:spTgt spid="77011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770117"/>
                                        </p:tgtEl>
                                        <p:attrNameLst>
                                          <p:attrName>style.visibility</p:attrName>
                                        </p:attrNameLst>
                                      </p:cBhvr>
                                      <p:to>
                                        <p:strVal val="visible"/>
                                      </p:to>
                                    </p:set>
                                    <p:animEffect transition="in" filter="wipe(left)">
                                      <p:cBhvr>
                                        <p:cTn id="60" dur="500"/>
                                        <p:tgtEl>
                                          <p:spTgt spid="77011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770118"/>
                                        </p:tgtEl>
                                        <p:attrNameLst>
                                          <p:attrName>style.visibility</p:attrName>
                                        </p:attrNameLst>
                                      </p:cBhvr>
                                      <p:to>
                                        <p:strVal val="visible"/>
                                      </p:to>
                                    </p:set>
                                    <p:animEffect transition="in" filter="wipe(left)">
                                      <p:cBhvr>
                                        <p:cTn id="65" dur="500"/>
                                        <p:tgtEl>
                                          <p:spTgt spid="77011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770119"/>
                                        </p:tgtEl>
                                        <p:attrNameLst>
                                          <p:attrName>style.visibility</p:attrName>
                                        </p:attrNameLst>
                                      </p:cBhvr>
                                      <p:to>
                                        <p:strVal val="visible"/>
                                      </p:to>
                                    </p:set>
                                    <p:animEffect transition="in" filter="wipe(left)">
                                      <p:cBhvr>
                                        <p:cTn id="70" dur="500"/>
                                        <p:tgtEl>
                                          <p:spTgt spid="77011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770120"/>
                                        </p:tgtEl>
                                        <p:attrNameLst>
                                          <p:attrName>style.visibility</p:attrName>
                                        </p:attrNameLst>
                                      </p:cBhvr>
                                      <p:to>
                                        <p:strVal val="visible"/>
                                      </p:to>
                                    </p:set>
                                    <p:animEffect transition="in" filter="wipe(left)">
                                      <p:cBhvr>
                                        <p:cTn id="75" dur="500"/>
                                        <p:tgtEl>
                                          <p:spTgt spid="770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100" grpId="0" build="p"/>
      <p:bldP spid="770105" grpId="0"/>
      <p:bldP spid="770113" grpId="0" build="p"/>
      <p:bldP spid="7701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Comments on Generators:</a:t>
            </a:r>
          </a:p>
        </p:txBody>
      </p:sp>
      <p:sp>
        <p:nvSpPr>
          <p:cNvPr id="771086" name="Text Box 14"/>
          <p:cNvSpPr txBox="1">
            <a:spLocks noChangeArrowheads="1"/>
          </p:cNvSpPr>
          <p:nvPr/>
        </p:nvSpPr>
        <p:spPr bwMode="auto">
          <a:xfrm>
            <a:off x="0" y="762000"/>
            <a:ext cx="8991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009900"/>
                </a:solidFill>
              </a:rPr>
              <a:t>The EMF generated is sinusoidal in nature (with simple designs)</a:t>
            </a:r>
          </a:p>
          <a:p>
            <a:pPr eaLnBrk="1" hangingPunct="1">
              <a:buFontTx/>
              <a:buChar char="•"/>
            </a:pPr>
            <a:r>
              <a:rPr lang="en-US" sz="2400">
                <a:solidFill>
                  <a:srgbClr val="009900"/>
                </a:solidFill>
              </a:rPr>
              <a:t>This is called </a:t>
            </a:r>
            <a:r>
              <a:rPr lang="en-US" sz="2400" i="1">
                <a:solidFill>
                  <a:srgbClr val="009900"/>
                </a:solidFill>
              </a:rPr>
              <a:t>alternating current </a:t>
            </a:r>
            <a:r>
              <a:rPr lang="en-US" sz="2400">
                <a:solidFill>
                  <a:srgbClr val="009900"/>
                </a:solidFill>
              </a:rPr>
              <a:t> - it is simple to produce</a:t>
            </a:r>
          </a:p>
          <a:p>
            <a:pPr eaLnBrk="1" hangingPunct="1">
              <a:buFontTx/>
              <a:buChar char="•"/>
            </a:pPr>
            <a:r>
              <a:rPr lang="en-US" sz="2400">
                <a:solidFill>
                  <a:srgbClr val="009900"/>
                </a:solidFill>
              </a:rPr>
              <a:t>This is actually how power is generated</a:t>
            </a:r>
          </a:p>
        </p:txBody>
      </p:sp>
      <p:sp>
        <p:nvSpPr>
          <p:cNvPr id="771105" name="Text Box 33"/>
          <p:cNvSpPr txBox="1">
            <a:spLocks noChangeArrowheads="1"/>
          </p:cNvSpPr>
          <p:nvPr/>
        </p:nvSpPr>
        <p:spPr bwMode="auto">
          <a:xfrm>
            <a:off x="533400" y="3657600"/>
            <a:ext cx="66294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FF0000"/>
                </a:solidFill>
              </a:rPr>
              <a:t>Generators </a:t>
            </a:r>
            <a:r>
              <a:rPr lang="en-US" sz="2400" i="1" dirty="0">
                <a:solidFill>
                  <a:srgbClr val="FF0000"/>
                </a:solidFill>
              </a:rPr>
              <a:t>extremely </a:t>
            </a:r>
            <a:r>
              <a:rPr lang="en-US" sz="2400" dirty="0">
                <a:solidFill>
                  <a:srgbClr val="FF0000"/>
                </a:solidFill>
              </a:rPr>
              <a:t> similar to motors</a:t>
            </a:r>
            <a:br>
              <a:rPr lang="en-US" sz="2400" dirty="0">
                <a:solidFill>
                  <a:srgbClr val="FF0000"/>
                </a:solidFill>
              </a:rPr>
            </a:br>
            <a:r>
              <a:rPr lang="en-US" sz="2400" dirty="0">
                <a:solidFill>
                  <a:srgbClr val="FF0000"/>
                </a:solidFill>
              </a:rPr>
              <a:t>– often you can use a single one for both</a:t>
            </a:r>
          </a:p>
          <a:p>
            <a:pPr lvl="1" eaLnBrk="1" hangingPunct="1">
              <a:buFontTx/>
              <a:buChar char="•"/>
            </a:pPr>
            <a:r>
              <a:rPr lang="en-US" sz="2400" dirty="0">
                <a:solidFill>
                  <a:srgbClr val="FF0000"/>
                </a:solidFill>
              </a:rPr>
              <a:t>Turn the axle – power is generated</a:t>
            </a:r>
          </a:p>
          <a:p>
            <a:pPr lvl="1" eaLnBrk="1" hangingPunct="1">
              <a:buFontTx/>
              <a:buChar char="•"/>
            </a:pPr>
            <a:r>
              <a:rPr lang="en-US" sz="2400" dirty="0">
                <a:solidFill>
                  <a:srgbClr val="FF0000"/>
                </a:solidFill>
              </a:rPr>
              <a:t>Feed power in – the axle turns</a:t>
            </a:r>
          </a:p>
          <a:p>
            <a:pPr eaLnBrk="1" hangingPunct="1">
              <a:buFontTx/>
              <a:buChar char="•"/>
            </a:pPr>
            <a:r>
              <a:rPr lang="en-US" sz="2400" dirty="0">
                <a:solidFill>
                  <a:srgbClr val="FF0000"/>
                </a:solidFill>
              </a:rPr>
              <a:t>Regenerative braking for electric or hybrid cars</a:t>
            </a:r>
          </a:p>
        </p:txBody>
      </p:sp>
      <p:pic>
        <p:nvPicPr>
          <p:cNvPr id="56326" name="Picture 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1676400"/>
            <a:ext cx="3810000"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1086">
                                            <p:txEl>
                                              <p:pRg st="0" end="0"/>
                                            </p:txEl>
                                          </p:spTgt>
                                        </p:tgtEl>
                                        <p:attrNameLst>
                                          <p:attrName>style.visibility</p:attrName>
                                        </p:attrNameLst>
                                      </p:cBhvr>
                                      <p:to>
                                        <p:strVal val="visible"/>
                                      </p:to>
                                    </p:set>
                                    <p:anim calcmode="lin" valueType="num">
                                      <p:cBhvr additive="base">
                                        <p:cTn id="7" dur="500" fill="hold"/>
                                        <p:tgtEl>
                                          <p:spTgt spid="77108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108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71086">
                                            <p:txEl>
                                              <p:pRg st="1" end="1"/>
                                            </p:txEl>
                                          </p:spTgt>
                                        </p:tgtEl>
                                        <p:attrNameLst>
                                          <p:attrName>style.visibility</p:attrName>
                                        </p:attrNameLst>
                                      </p:cBhvr>
                                      <p:to>
                                        <p:strVal val="visible"/>
                                      </p:to>
                                    </p:set>
                                    <p:anim calcmode="lin" valueType="num">
                                      <p:cBhvr additive="base">
                                        <p:cTn id="13" dur="500" fill="hold"/>
                                        <p:tgtEl>
                                          <p:spTgt spid="77108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7108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71086">
                                            <p:txEl>
                                              <p:pRg st="2" end="2"/>
                                            </p:txEl>
                                          </p:spTgt>
                                        </p:tgtEl>
                                        <p:attrNameLst>
                                          <p:attrName>style.visibility</p:attrName>
                                        </p:attrNameLst>
                                      </p:cBhvr>
                                      <p:to>
                                        <p:strVal val="visible"/>
                                      </p:to>
                                    </p:set>
                                    <p:anim calcmode="lin" valueType="num">
                                      <p:cBhvr additive="base">
                                        <p:cTn id="19" dur="500" fill="hold"/>
                                        <p:tgtEl>
                                          <p:spTgt spid="77108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7108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71105">
                                            <p:txEl>
                                              <p:pRg st="0" end="0"/>
                                            </p:txEl>
                                          </p:spTgt>
                                        </p:tgtEl>
                                        <p:attrNameLst>
                                          <p:attrName>style.visibility</p:attrName>
                                        </p:attrNameLst>
                                      </p:cBhvr>
                                      <p:to>
                                        <p:strVal val="visible"/>
                                      </p:to>
                                    </p:set>
                                    <p:anim calcmode="lin" valueType="num">
                                      <p:cBhvr additive="base">
                                        <p:cTn id="25" dur="500" fill="hold"/>
                                        <p:tgtEl>
                                          <p:spTgt spid="771105">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71105">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771105">
                                            <p:txEl>
                                              <p:pRg st="1" end="1"/>
                                            </p:txEl>
                                          </p:spTgt>
                                        </p:tgtEl>
                                        <p:attrNameLst>
                                          <p:attrName>style.visibility</p:attrName>
                                        </p:attrNameLst>
                                      </p:cBhvr>
                                      <p:to>
                                        <p:strVal val="visible"/>
                                      </p:to>
                                    </p:set>
                                    <p:anim calcmode="lin" valueType="num">
                                      <p:cBhvr additive="base">
                                        <p:cTn id="29" dur="500" fill="hold"/>
                                        <p:tgtEl>
                                          <p:spTgt spid="771105">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71105">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771105">
                                            <p:txEl>
                                              <p:pRg st="2" end="2"/>
                                            </p:txEl>
                                          </p:spTgt>
                                        </p:tgtEl>
                                        <p:attrNameLst>
                                          <p:attrName>style.visibility</p:attrName>
                                        </p:attrNameLst>
                                      </p:cBhvr>
                                      <p:to>
                                        <p:strVal val="visible"/>
                                      </p:to>
                                    </p:set>
                                    <p:anim calcmode="lin" valueType="num">
                                      <p:cBhvr additive="base">
                                        <p:cTn id="33" dur="500" fill="hold"/>
                                        <p:tgtEl>
                                          <p:spTgt spid="771105">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77110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771105">
                                            <p:txEl>
                                              <p:pRg st="3" end="3"/>
                                            </p:txEl>
                                          </p:spTgt>
                                        </p:tgtEl>
                                        <p:attrNameLst>
                                          <p:attrName>style.visibility</p:attrName>
                                        </p:attrNameLst>
                                      </p:cBhvr>
                                      <p:to>
                                        <p:strVal val="visible"/>
                                      </p:to>
                                    </p:set>
                                    <p:anim calcmode="lin" valueType="num">
                                      <p:cBhvr additive="base">
                                        <p:cTn id="39" dur="500" fill="hold"/>
                                        <p:tgtEl>
                                          <p:spTgt spid="771105">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77110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086" grpId="0" build="p"/>
      <p:bldP spid="77110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865346995"/>
              </p:ext>
            </p:extLst>
          </p:nvPr>
        </p:nvGraphicFramePr>
        <p:xfrm>
          <a:off x="142248" y="2514600"/>
          <a:ext cx="8497734" cy="1752600"/>
        </p:xfrm>
        <a:graphic>
          <a:graphicData uri="http://schemas.openxmlformats.org/presentationml/2006/ole">
            <mc:AlternateContent xmlns:mc="http://schemas.openxmlformats.org/markup-compatibility/2006">
              <mc:Choice xmlns:v="urn:schemas-microsoft-com:vml" Requires="v">
                <p:oleObj name="Document" r:id="rId2" imgW="5949456" imgH="1226911" progId="Word.Document.12">
                  <p:embed/>
                </p:oleObj>
              </mc:Choice>
              <mc:Fallback>
                <p:oleObj name="Document" r:id="rId2" imgW="5949456" imgH="1226911" progId="Word.Document.12">
                  <p:embed/>
                  <p:pic>
                    <p:nvPicPr>
                      <p:cNvPr id="0" name=""/>
                      <p:cNvPicPr/>
                      <p:nvPr/>
                    </p:nvPicPr>
                    <p:blipFill>
                      <a:blip r:embed="rId3"/>
                      <a:stretch>
                        <a:fillRect/>
                      </a:stretch>
                    </p:blipFill>
                    <p:spPr>
                      <a:xfrm>
                        <a:off x="142248" y="2514600"/>
                        <a:ext cx="8497734" cy="1752600"/>
                      </a:xfrm>
                      <a:prstGeom prst="rect">
                        <a:avLst/>
                      </a:prstGeom>
                    </p:spPr>
                  </p:pic>
                </p:oleObj>
              </mc:Fallback>
            </mc:AlternateContent>
          </a:graphicData>
        </a:graphic>
      </p:graphicFrame>
      <p:sp>
        <p:nvSpPr>
          <p:cNvPr id="4" name="TextBox 3"/>
          <p:cNvSpPr txBox="1"/>
          <p:nvPr/>
        </p:nvSpPr>
        <p:spPr>
          <a:xfrm>
            <a:off x="1524000" y="5029200"/>
            <a:ext cx="6324600" cy="830997"/>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A</a:t>
            </a:r>
          </a:p>
        </p:txBody>
      </p:sp>
      <p:sp>
        <p:nvSpPr>
          <p:cNvPr id="5" name="TextBox 4"/>
          <p:cNvSpPr txBox="1"/>
          <p:nvPr/>
        </p:nvSpPr>
        <p:spPr>
          <a:xfrm>
            <a:off x="762000" y="914400"/>
            <a:ext cx="6324600" cy="830997"/>
          </a:xfrm>
          <a:prstGeom prst="rect">
            <a:avLst/>
          </a:prstGeom>
          <a:noFill/>
        </p:spPr>
        <p:txBody>
          <a:bodyPr wrap="square" rtlCol="0">
            <a:spAutoFit/>
          </a:bodyPr>
          <a:lstStyle/>
          <a:p>
            <a:r>
              <a:rPr lang="en-US" dirty="0" err="1">
                <a:solidFill>
                  <a:srgbClr val="FF0000"/>
                </a:solidFill>
              </a:rPr>
              <a:t>Jit</a:t>
            </a:r>
            <a:r>
              <a:rPr lang="en-US" dirty="0">
                <a:solidFill>
                  <a:srgbClr val="FF0000"/>
                </a:solidFill>
              </a:rPr>
              <a:t> Quick Quiz 30.4</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495A9B74-E648-5895-524B-045D8B292B50}"/>
                  </a:ext>
                </a:extLst>
              </p14:cNvPr>
              <p14:cNvContentPartPr/>
              <p14:nvPr/>
            </p14:nvContentPartPr>
            <p14:xfrm>
              <a:off x="5778360" y="3671640"/>
              <a:ext cx="2921760" cy="588960"/>
            </p14:xfrm>
          </p:contentPart>
        </mc:Choice>
        <mc:Fallback xmlns="">
          <p:pic>
            <p:nvPicPr>
              <p:cNvPr id="2" name="Ink 1">
                <a:extLst>
                  <a:ext uri="{FF2B5EF4-FFF2-40B4-BE49-F238E27FC236}">
                    <a16:creationId xmlns:a16="http://schemas.microsoft.com/office/drawing/2014/main" id="{495A9B74-E648-5895-524B-045D8B292B50}"/>
                  </a:ext>
                </a:extLst>
              </p:cNvPr>
              <p:cNvPicPr/>
              <p:nvPr/>
            </p:nvPicPr>
            <p:blipFill>
              <a:blip r:embed="rId5"/>
              <a:stretch>
                <a:fillRect/>
              </a:stretch>
            </p:blipFill>
            <p:spPr>
              <a:xfrm>
                <a:off x="5769000" y="3662280"/>
                <a:ext cx="2940480" cy="607680"/>
              </a:xfrm>
              <a:prstGeom prst="rect">
                <a:avLst/>
              </a:prstGeom>
            </p:spPr>
          </p:pic>
        </mc:Fallback>
      </mc:AlternateContent>
    </p:spTree>
    <p:extLst>
      <p:ext uri="{BB962C8B-B14F-4D97-AF65-F5344CB8AC3E}">
        <p14:creationId xmlns:p14="http://schemas.microsoft.com/office/powerpoint/2010/main" val="2156932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3429000"/>
            <a:ext cx="3429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371" name="Text Box 2"/>
          <p:cNvSpPr txBox="1">
            <a:spLocks noChangeArrowheads="1"/>
          </p:cNvSpPr>
          <p:nvPr/>
        </p:nvSpPr>
        <p:spPr bwMode="auto">
          <a:xfrm>
            <a:off x="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Ground Fault Circuit Interrupters</a:t>
            </a:r>
          </a:p>
        </p:txBody>
      </p:sp>
      <p:sp>
        <p:nvSpPr>
          <p:cNvPr id="776195" name="Text Box 3"/>
          <p:cNvSpPr txBox="1">
            <a:spLocks noChangeArrowheads="1"/>
          </p:cNvSpPr>
          <p:nvPr/>
        </p:nvSpPr>
        <p:spPr bwMode="auto">
          <a:xfrm>
            <a:off x="0" y="762000"/>
            <a:ext cx="899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009900"/>
                </a:solidFill>
              </a:rPr>
              <a:t>Fuses/circuit breakers don’t always keep you from getting electrocuted</a:t>
            </a:r>
          </a:p>
          <a:p>
            <a:pPr eaLnBrk="1" hangingPunct="1">
              <a:buFontTx/>
              <a:buChar char="•"/>
            </a:pPr>
            <a:r>
              <a:rPr lang="en-US" sz="2400" dirty="0">
                <a:solidFill>
                  <a:srgbClr val="009900"/>
                </a:solidFill>
              </a:rPr>
              <a:t>But GFI’s (or GFCI’s) do</a:t>
            </a:r>
          </a:p>
        </p:txBody>
      </p:sp>
      <p:grpSp>
        <p:nvGrpSpPr>
          <p:cNvPr id="776278" name="Group 86"/>
          <p:cNvGrpSpPr>
            <a:grpSpLocks/>
          </p:cNvGrpSpPr>
          <p:nvPr/>
        </p:nvGrpSpPr>
        <p:grpSpPr bwMode="auto">
          <a:xfrm>
            <a:off x="7010400" y="1295400"/>
            <a:ext cx="1371600" cy="1981200"/>
            <a:chOff x="4416" y="816"/>
            <a:chExt cx="864" cy="1248"/>
          </a:xfrm>
        </p:grpSpPr>
        <p:pic>
          <p:nvPicPr>
            <p:cNvPr id="58441" name="Picture 70" descr="j007870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16" y="816"/>
              <a:ext cx="734" cy="1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8442" name="Group 71"/>
            <p:cNvGrpSpPr>
              <a:grpSpLocks/>
            </p:cNvGrpSpPr>
            <p:nvPr/>
          </p:nvGrpSpPr>
          <p:grpSpPr bwMode="auto">
            <a:xfrm>
              <a:off x="4992" y="1920"/>
              <a:ext cx="288" cy="144"/>
              <a:chOff x="1872" y="3408"/>
              <a:chExt cx="288" cy="144"/>
            </a:xfrm>
          </p:grpSpPr>
          <p:sp>
            <p:nvSpPr>
              <p:cNvPr id="58443" name="Line 72"/>
              <p:cNvSpPr>
                <a:spLocks noChangeShapeType="1"/>
              </p:cNvSpPr>
              <p:nvPr/>
            </p:nvSpPr>
            <p:spPr bwMode="auto">
              <a:xfrm>
                <a:off x="1872" y="3456"/>
                <a:ext cx="288"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44" name="Line 73"/>
              <p:cNvSpPr>
                <a:spLocks noChangeShapeType="1"/>
              </p:cNvSpPr>
              <p:nvPr/>
            </p:nvSpPr>
            <p:spPr bwMode="auto">
              <a:xfrm>
                <a:off x="1920" y="3504"/>
                <a:ext cx="192"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45" name="Line 74"/>
              <p:cNvSpPr>
                <a:spLocks noChangeShapeType="1"/>
              </p:cNvSpPr>
              <p:nvPr/>
            </p:nvSpPr>
            <p:spPr bwMode="auto">
              <a:xfrm>
                <a:off x="1968" y="3552"/>
                <a:ext cx="96"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46" name="Line 75"/>
              <p:cNvSpPr>
                <a:spLocks noChangeShapeType="1"/>
              </p:cNvSpPr>
              <p:nvPr/>
            </p:nvSpPr>
            <p:spPr bwMode="auto">
              <a:xfrm flipV="1">
                <a:off x="2016" y="340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776268" name="Text Box 76"/>
          <p:cNvSpPr txBox="1">
            <a:spLocks noChangeArrowheads="1"/>
          </p:cNvSpPr>
          <p:nvPr/>
        </p:nvSpPr>
        <p:spPr bwMode="auto">
          <a:xfrm>
            <a:off x="0" y="1600200"/>
            <a:ext cx="41910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chemeClr val="accent2"/>
                </a:solidFill>
              </a:rPr>
              <a:t>Under normal use, the current on the live wire matches the current on the neutral wire</a:t>
            </a:r>
          </a:p>
          <a:p>
            <a:pPr eaLnBrk="1" hangingPunct="1">
              <a:buFontTx/>
              <a:buChar char="•"/>
            </a:pPr>
            <a:r>
              <a:rPr lang="en-US" sz="2400">
                <a:solidFill>
                  <a:schemeClr val="accent2"/>
                </a:solidFill>
              </a:rPr>
              <a:t>Ampere’s Law tells you there is no B-field around the orange donut shape</a:t>
            </a:r>
          </a:p>
        </p:txBody>
      </p:sp>
      <p:sp>
        <p:nvSpPr>
          <p:cNvPr id="776269" name="Text Box 77"/>
          <p:cNvSpPr txBox="1">
            <a:spLocks noChangeArrowheads="1"/>
          </p:cNvSpPr>
          <p:nvPr/>
        </p:nvSpPr>
        <p:spPr bwMode="auto">
          <a:xfrm>
            <a:off x="0" y="3962400"/>
            <a:ext cx="65532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FF0000"/>
                </a:solidFill>
              </a:rPr>
              <a:t>Now, imagine you touch the live wire – current path changes (for the worse)</a:t>
            </a:r>
          </a:p>
          <a:p>
            <a:pPr eaLnBrk="1" hangingPunct="1">
              <a:buFontTx/>
              <a:buChar char="•"/>
            </a:pPr>
            <a:r>
              <a:rPr lang="en-US" sz="2400">
                <a:solidFill>
                  <a:srgbClr val="FF0000"/>
                </a:solidFill>
              </a:rPr>
              <a:t>There is magnetic field around the donut</a:t>
            </a:r>
          </a:p>
          <a:p>
            <a:pPr eaLnBrk="1" hangingPunct="1">
              <a:buFontTx/>
              <a:buChar char="•"/>
            </a:pPr>
            <a:r>
              <a:rPr lang="en-US" sz="2400">
                <a:solidFill>
                  <a:srgbClr val="FF0000"/>
                </a:solidFill>
              </a:rPr>
              <a:t>Changing magnetic field means EMF in blue wire</a:t>
            </a:r>
          </a:p>
          <a:p>
            <a:pPr eaLnBrk="1" hangingPunct="1">
              <a:buFontTx/>
              <a:buChar char="•"/>
            </a:pPr>
            <a:r>
              <a:rPr lang="en-US" sz="2400">
                <a:solidFill>
                  <a:srgbClr val="FF0000"/>
                </a:solidFill>
              </a:rPr>
              <a:t>Current flows in blue wire</a:t>
            </a:r>
          </a:p>
          <a:p>
            <a:pPr eaLnBrk="1" hangingPunct="1">
              <a:buFontTx/>
              <a:buChar char="•"/>
            </a:pPr>
            <a:r>
              <a:rPr lang="en-US" sz="2400">
                <a:solidFill>
                  <a:srgbClr val="FF0000"/>
                </a:solidFill>
              </a:rPr>
              <a:t>Magnetic field produced by solenoid</a:t>
            </a:r>
          </a:p>
          <a:p>
            <a:pPr eaLnBrk="1" hangingPunct="1">
              <a:buFontTx/>
              <a:buChar char="•"/>
            </a:pPr>
            <a:r>
              <a:rPr lang="en-US" sz="2400">
                <a:solidFill>
                  <a:srgbClr val="FF0000"/>
                </a:solidFill>
              </a:rPr>
              <a:t>Switch is magnetically turned off</a:t>
            </a:r>
          </a:p>
        </p:txBody>
      </p:sp>
      <p:grpSp>
        <p:nvGrpSpPr>
          <p:cNvPr id="776279" name="Group 87"/>
          <p:cNvGrpSpPr>
            <a:grpSpLocks/>
          </p:cNvGrpSpPr>
          <p:nvPr/>
        </p:nvGrpSpPr>
        <p:grpSpPr bwMode="auto">
          <a:xfrm>
            <a:off x="7010400" y="1828800"/>
            <a:ext cx="1143000" cy="1219200"/>
            <a:chOff x="4416" y="1152"/>
            <a:chExt cx="720" cy="768"/>
          </a:xfrm>
        </p:grpSpPr>
        <p:sp>
          <p:nvSpPr>
            <p:cNvPr id="58439" name="Line 78"/>
            <p:cNvSpPr>
              <a:spLocks noChangeShapeType="1"/>
            </p:cNvSpPr>
            <p:nvPr/>
          </p:nvSpPr>
          <p:spPr bwMode="auto">
            <a:xfrm flipV="1">
              <a:off x="4416" y="1152"/>
              <a:ext cx="480" cy="14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40" name="Line 79"/>
            <p:cNvSpPr>
              <a:spLocks noChangeShapeType="1"/>
            </p:cNvSpPr>
            <p:nvPr/>
          </p:nvSpPr>
          <p:spPr bwMode="auto">
            <a:xfrm>
              <a:off x="4896" y="1152"/>
              <a:ext cx="240" cy="76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76277" name="Group 85"/>
          <p:cNvGrpSpPr>
            <a:grpSpLocks/>
          </p:cNvGrpSpPr>
          <p:nvPr/>
        </p:nvGrpSpPr>
        <p:grpSpPr bwMode="auto">
          <a:xfrm>
            <a:off x="3505200" y="1676400"/>
            <a:ext cx="3657600" cy="2133600"/>
            <a:chOff x="2208" y="1056"/>
            <a:chExt cx="2304" cy="1344"/>
          </a:xfrm>
        </p:grpSpPr>
        <p:sp>
          <p:nvSpPr>
            <p:cNvPr id="58392" name="Line 20"/>
            <p:cNvSpPr>
              <a:spLocks noChangeShapeType="1"/>
            </p:cNvSpPr>
            <p:nvPr/>
          </p:nvSpPr>
          <p:spPr bwMode="auto">
            <a:xfrm>
              <a:off x="2400" y="2064"/>
              <a:ext cx="1200" cy="0"/>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93" name="Line 48"/>
            <p:cNvSpPr>
              <a:spLocks noChangeShapeType="1"/>
            </p:cNvSpPr>
            <p:nvPr/>
          </p:nvSpPr>
          <p:spPr bwMode="auto">
            <a:xfrm>
              <a:off x="3024" y="1776"/>
              <a:ext cx="5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94" name="Line 19"/>
            <p:cNvSpPr>
              <a:spLocks noChangeShapeType="1"/>
            </p:cNvSpPr>
            <p:nvPr/>
          </p:nvSpPr>
          <p:spPr bwMode="auto">
            <a:xfrm>
              <a:off x="3312" y="1968"/>
              <a:ext cx="28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95" name="AutoShape 16"/>
            <p:cNvSpPr>
              <a:spLocks noChangeArrowheads="1"/>
            </p:cNvSpPr>
            <p:nvPr/>
          </p:nvSpPr>
          <p:spPr bwMode="auto">
            <a:xfrm>
              <a:off x="3360" y="1680"/>
              <a:ext cx="480" cy="67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9900"/>
            </a:soli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396" name="Line 17"/>
            <p:cNvSpPr>
              <a:spLocks noChangeShapeType="1"/>
            </p:cNvSpPr>
            <p:nvPr/>
          </p:nvSpPr>
          <p:spPr bwMode="auto">
            <a:xfrm>
              <a:off x="3600" y="1968"/>
              <a:ext cx="52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97" name="Line 18"/>
            <p:cNvSpPr>
              <a:spLocks noChangeShapeType="1"/>
            </p:cNvSpPr>
            <p:nvPr/>
          </p:nvSpPr>
          <p:spPr bwMode="auto">
            <a:xfrm>
              <a:off x="3600" y="2064"/>
              <a:ext cx="816" cy="0"/>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8398" name="Group 21"/>
            <p:cNvGrpSpPr>
              <a:grpSpLocks/>
            </p:cNvGrpSpPr>
            <p:nvPr/>
          </p:nvGrpSpPr>
          <p:grpSpPr bwMode="auto">
            <a:xfrm>
              <a:off x="2640" y="1928"/>
              <a:ext cx="672" cy="64"/>
              <a:chOff x="2016" y="1544"/>
              <a:chExt cx="672" cy="64"/>
            </a:xfrm>
          </p:grpSpPr>
          <p:sp>
            <p:nvSpPr>
              <p:cNvPr id="58434" name="Line 22"/>
              <p:cNvSpPr>
                <a:spLocks noChangeShapeType="1"/>
              </p:cNvSpPr>
              <p:nvPr/>
            </p:nvSpPr>
            <p:spPr bwMode="auto">
              <a:xfrm>
                <a:off x="2016"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35" name="Oval 23"/>
              <p:cNvSpPr>
                <a:spLocks noChangeArrowheads="1"/>
              </p:cNvSpPr>
              <p:nvPr/>
            </p:nvSpPr>
            <p:spPr bwMode="auto">
              <a:xfrm>
                <a:off x="2152"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36" name="Line 24"/>
              <p:cNvSpPr>
                <a:spLocks noChangeShapeType="1"/>
              </p:cNvSpPr>
              <p:nvPr/>
            </p:nvSpPr>
            <p:spPr bwMode="auto">
              <a:xfrm>
                <a:off x="2544"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37" name="Oval 25"/>
              <p:cNvSpPr>
                <a:spLocks noChangeArrowheads="1"/>
              </p:cNvSpPr>
              <p:nvPr/>
            </p:nvSpPr>
            <p:spPr bwMode="auto">
              <a:xfrm>
                <a:off x="2504"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38" name="Line 26"/>
              <p:cNvSpPr>
                <a:spLocks noChangeShapeType="1"/>
              </p:cNvSpPr>
              <p:nvPr/>
            </p:nvSpPr>
            <p:spPr bwMode="auto">
              <a:xfrm flipV="1">
                <a:off x="2200" y="1544"/>
                <a:ext cx="344" cy="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8399" name="Line 29"/>
            <p:cNvSpPr>
              <a:spLocks noChangeShapeType="1"/>
            </p:cNvSpPr>
            <p:nvPr/>
          </p:nvSpPr>
          <p:spPr bwMode="auto">
            <a:xfrm>
              <a:off x="3600" y="1688"/>
              <a:ext cx="0" cy="14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00" name="Line 30"/>
            <p:cNvSpPr>
              <a:spLocks noChangeShapeType="1"/>
            </p:cNvSpPr>
            <p:nvPr/>
          </p:nvSpPr>
          <p:spPr bwMode="auto">
            <a:xfrm>
              <a:off x="3552" y="1680"/>
              <a:ext cx="24" cy="16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01" name="Line 31"/>
            <p:cNvSpPr>
              <a:spLocks noChangeShapeType="1"/>
            </p:cNvSpPr>
            <p:nvPr/>
          </p:nvSpPr>
          <p:spPr bwMode="auto">
            <a:xfrm>
              <a:off x="3504" y="1712"/>
              <a:ext cx="48" cy="14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02" name="Line 32"/>
            <p:cNvSpPr>
              <a:spLocks noChangeShapeType="1"/>
            </p:cNvSpPr>
            <p:nvPr/>
          </p:nvSpPr>
          <p:spPr bwMode="auto">
            <a:xfrm>
              <a:off x="3632" y="1680"/>
              <a:ext cx="0" cy="173"/>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03" name="Line 33"/>
            <p:cNvSpPr>
              <a:spLocks noChangeShapeType="1"/>
            </p:cNvSpPr>
            <p:nvPr/>
          </p:nvSpPr>
          <p:spPr bwMode="auto">
            <a:xfrm flipH="1">
              <a:off x="3648" y="1704"/>
              <a:ext cx="48" cy="14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04" name="Arc 35"/>
            <p:cNvSpPr>
              <a:spLocks/>
            </p:cNvSpPr>
            <p:nvPr/>
          </p:nvSpPr>
          <p:spPr bwMode="auto">
            <a:xfrm flipH="1" flipV="1">
              <a:off x="2784" y="1631"/>
              <a:ext cx="252" cy="144"/>
            </a:xfrm>
            <a:custGeom>
              <a:avLst/>
              <a:gdLst>
                <a:gd name="T0" fmla="*/ 0 w 22645"/>
                <a:gd name="T1" fmla="*/ 0 h 43200"/>
                <a:gd name="T2" fmla="*/ 0 w 22645"/>
                <a:gd name="T3" fmla="*/ 0 h 43200"/>
                <a:gd name="T4" fmla="*/ 0 w 22645"/>
                <a:gd name="T5" fmla="*/ 0 h 43200"/>
                <a:gd name="T6" fmla="*/ 0 60000 65536"/>
                <a:gd name="T7" fmla="*/ 0 60000 65536"/>
                <a:gd name="T8" fmla="*/ 0 60000 65536"/>
              </a:gdLst>
              <a:ahLst/>
              <a:cxnLst>
                <a:cxn ang="T6">
                  <a:pos x="T0" y="T1"/>
                </a:cxn>
                <a:cxn ang="T7">
                  <a:pos x="T2" y="T3"/>
                </a:cxn>
                <a:cxn ang="T8">
                  <a:pos x="T4" y="T5"/>
                </a:cxn>
              </a:cxnLst>
              <a:rect l="0" t="0" r="r" b="b"/>
              <a:pathLst>
                <a:path w="22645" h="43200" fill="none" extrusionOk="0">
                  <a:moveTo>
                    <a:pt x="1044" y="0"/>
                  </a:moveTo>
                  <a:cubicBezTo>
                    <a:pt x="12974" y="0"/>
                    <a:pt x="22645" y="9670"/>
                    <a:pt x="22645" y="21600"/>
                  </a:cubicBezTo>
                  <a:cubicBezTo>
                    <a:pt x="22645" y="33529"/>
                    <a:pt x="12974" y="43200"/>
                    <a:pt x="1045" y="43200"/>
                  </a:cubicBezTo>
                  <a:cubicBezTo>
                    <a:pt x="696" y="43200"/>
                    <a:pt x="348" y="43191"/>
                    <a:pt x="0" y="43174"/>
                  </a:cubicBezTo>
                </a:path>
                <a:path w="22645" h="43200" stroke="0" extrusionOk="0">
                  <a:moveTo>
                    <a:pt x="1044" y="0"/>
                  </a:moveTo>
                  <a:cubicBezTo>
                    <a:pt x="12974" y="0"/>
                    <a:pt x="22645" y="9670"/>
                    <a:pt x="22645" y="21600"/>
                  </a:cubicBezTo>
                  <a:cubicBezTo>
                    <a:pt x="22645" y="33529"/>
                    <a:pt x="12974" y="43200"/>
                    <a:pt x="1045" y="43200"/>
                  </a:cubicBezTo>
                  <a:cubicBezTo>
                    <a:pt x="696" y="43200"/>
                    <a:pt x="348" y="43191"/>
                    <a:pt x="0" y="43174"/>
                  </a:cubicBezTo>
                  <a:lnTo>
                    <a:pt x="1045" y="21600"/>
                  </a:lnTo>
                  <a:lnTo>
                    <a:pt x="1044"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05" name="Arc 36"/>
            <p:cNvSpPr>
              <a:spLocks/>
            </p:cNvSpPr>
            <p:nvPr/>
          </p:nvSpPr>
          <p:spPr bwMode="auto">
            <a:xfrm flipV="1">
              <a:off x="2996" y="1632"/>
              <a:ext cx="268" cy="96"/>
            </a:xfrm>
            <a:custGeom>
              <a:avLst/>
              <a:gdLst>
                <a:gd name="T0" fmla="*/ 0 w 24124"/>
                <a:gd name="T1" fmla="*/ 0 h 43200"/>
                <a:gd name="T2" fmla="*/ 0 w 24124"/>
                <a:gd name="T3" fmla="*/ 0 h 43200"/>
                <a:gd name="T4" fmla="*/ 0 w 24124"/>
                <a:gd name="T5" fmla="*/ 0 h 43200"/>
                <a:gd name="T6" fmla="*/ 0 60000 65536"/>
                <a:gd name="T7" fmla="*/ 0 60000 65536"/>
                <a:gd name="T8" fmla="*/ 0 60000 65536"/>
              </a:gdLst>
              <a:ahLst/>
              <a:cxnLst>
                <a:cxn ang="T6">
                  <a:pos x="T0" y="T1"/>
                </a:cxn>
                <a:cxn ang="T7">
                  <a:pos x="T2" y="T3"/>
                </a:cxn>
                <a:cxn ang="T8">
                  <a:pos x="T4" y="T5"/>
                </a:cxn>
              </a:cxnLst>
              <a:rect l="0" t="0" r="r" b="b"/>
              <a:pathLst>
                <a:path w="24124" h="43200" fill="none" extrusionOk="0">
                  <a:moveTo>
                    <a:pt x="2523" y="0"/>
                  </a:moveTo>
                  <a:cubicBezTo>
                    <a:pt x="14453" y="0"/>
                    <a:pt x="24124" y="9670"/>
                    <a:pt x="24124" y="21600"/>
                  </a:cubicBezTo>
                  <a:cubicBezTo>
                    <a:pt x="24124" y="33529"/>
                    <a:pt x="14453" y="43200"/>
                    <a:pt x="2524" y="43200"/>
                  </a:cubicBezTo>
                  <a:cubicBezTo>
                    <a:pt x="1680" y="43200"/>
                    <a:pt x="837" y="43150"/>
                    <a:pt x="-1" y="43052"/>
                  </a:cubicBezTo>
                </a:path>
                <a:path w="24124" h="43200" stroke="0" extrusionOk="0">
                  <a:moveTo>
                    <a:pt x="2523" y="0"/>
                  </a:moveTo>
                  <a:cubicBezTo>
                    <a:pt x="14453" y="0"/>
                    <a:pt x="24124" y="9670"/>
                    <a:pt x="24124" y="21600"/>
                  </a:cubicBezTo>
                  <a:cubicBezTo>
                    <a:pt x="24124" y="33529"/>
                    <a:pt x="14453" y="43200"/>
                    <a:pt x="2524" y="43200"/>
                  </a:cubicBezTo>
                  <a:cubicBezTo>
                    <a:pt x="1680" y="43200"/>
                    <a:pt x="837" y="43150"/>
                    <a:pt x="-1" y="43052"/>
                  </a:cubicBezTo>
                  <a:lnTo>
                    <a:pt x="2524" y="21600"/>
                  </a:lnTo>
                  <a:lnTo>
                    <a:pt x="2523"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06" name="Arc 39"/>
            <p:cNvSpPr>
              <a:spLocks/>
            </p:cNvSpPr>
            <p:nvPr/>
          </p:nvSpPr>
          <p:spPr bwMode="auto">
            <a:xfrm flipH="1" flipV="1">
              <a:off x="2784" y="1584"/>
              <a:ext cx="252" cy="144"/>
            </a:xfrm>
            <a:custGeom>
              <a:avLst/>
              <a:gdLst>
                <a:gd name="T0" fmla="*/ 0 w 22645"/>
                <a:gd name="T1" fmla="*/ 0 h 43200"/>
                <a:gd name="T2" fmla="*/ 0 w 22645"/>
                <a:gd name="T3" fmla="*/ 0 h 43200"/>
                <a:gd name="T4" fmla="*/ 0 w 22645"/>
                <a:gd name="T5" fmla="*/ 0 h 43200"/>
                <a:gd name="T6" fmla="*/ 0 60000 65536"/>
                <a:gd name="T7" fmla="*/ 0 60000 65536"/>
                <a:gd name="T8" fmla="*/ 0 60000 65536"/>
              </a:gdLst>
              <a:ahLst/>
              <a:cxnLst>
                <a:cxn ang="T6">
                  <a:pos x="T0" y="T1"/>
                </a:cxn>
                <a:cxn ang="T7">
                  <a:pos x="T2" y="T3"/>
                </a:cxn>
                <a:cxn ang="T8">
                  <a:pos x="T4" y="T5"/>
                </a:cxn>
              </a:cxnLst>
              <a:rect l="0" t="0" r="r" b="b"/>
              <a:pathLst>
                <a:path w="22645" h="43200" fill="none" extrusionOk="0">
                  <a:moveTo>
                    <a:pt x="1044" y="0"/>
                  </a:moveTo>
                  <a:cubicBezTo>
                    <a:pt x="12974" y="0"/>
                    <a:pt x="22645" y="9670"/>
                    <a:pt x="22645" y="21600"/>
                  </a:cubicBezTo>
                  <a:cubicBezTo>
                    <a:pt x="22645" y="33529"/>
                    <a:pt x="12974" y="43200"/>
                    <a:pt x="1045" y="43200"/>
                  </a:cubicBezTo>
                  <a:cubicBezTo>
                    <a:pt x="696" y="43200"/>
                    <a:pt x="348" y="43191"/>
                    <a:pt x="0" y="43174"/>
                  </a:cubicBezTo>
                </a:path>
                <a:path w="22645" h="43200" stroke="0" extrusionOk="0">
                  <a:moveTo>
                    <a:pt x="1044" y="0"/>
                  </a:moveTo>
                  <a:cubicBezTo>
                    <a:pt x="12974" y="0"/>
                    <a:pt x="22645" y="9670"/>
                    <a:pt x="22645" y="21600"/>
                  </a:cubicBezTo>
                  <a:cubicBezTo>
                    <a:pt x="22645" y="33529"/>
                    <a:pt x="12974" y="43200"/>
                    <a:pt x="1045" y="43200"/>
                  </a:cubicBezTo>
                  <a:cubicBezTo>
                    <a:pt x="696" y="43200"/>
                    <a:pt x="348" y="43191"/>
                    <a:pt x="0" y="43174"/>
                  </a:cubicBezTo>
                  <a:lnTo>
                    <a:pt x="1045" y="21600"/>
                  </a:lnTo>
                  <a:lnTo>
                    <a:pt x="1044"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07" name="Arc 40"/>
            <p:cNvSpPr>
              <a:spLocks/>
            </p:cNvSpPr>
            <p:nvPr/>
          </p:nvSpPr>
          <p:spPr bwMode="auto">
            <a:xfrm flipV="1">
              <a:off x="2996" y="1585"/>
              <a:ext cx="268" cy="96"/>
            </a:xfrm>
            <a:custGeom>
              <a:avLst/>
              <a:gdLst>
                <a:gd name="T0" fmla="*/ 0 w 24124"/>
                <a:gd name="T1" fmla="*/ 0 h 43200"/>
                <a:gd name="T2" fmla="*/ 0 w 24124"/>
                <a:gd name="T3" fmla="*/ 0 h 43200"/>
                <a:gd name="T4" fmla="*/ 0 w 24124"/>
                <a:gd name="T5" fmla="*/ 0 h 43200"/>
                <a:gd name="T6" fmla="*/ 0 60000 65536"/>
                <a:gd name="T7" fmla="*/ 0 60000 65536"/>
                <a:gd name="T8" fmla="*/ 0 60000 65536"/>
              </a:gdLst>
              <a:ahLst/>
              <a:cxnLst>
                <a:cxn ang="T6">
                  <a:pos x="T0" y="T1"/>
                </a:cxn>
                <a:cxn ang="T7">
                  <a:pos x="T2" y="T3"/>
                </a:cxn>
                <a:cxn ang="T8">
                  <a:pos x="T4" y="T5"/>
                </a:cxn>
              </a:cxnLst>
              <a:rect l="0" t="0" r="r" b="b"/>
              <a:pathLst>
                <a:path w="24124" h="43200" fill="none" extrusionOk="0">
                  <a:moveTo>
                    <a:pt x="2523" y="0"/>
                  </a:moveTo>
                  <a:cubicBezTo>
                    <a:pt x="14453" y="0"/>
                    <a:pt x="24124" y="9670"/>
                    <a:pt x="24124" y="21600"/>
                  </a:cubicBezTo>
                  <a:cubicBezTo>
                    <a:pt x="24124" y="33529"/>
                    <a:pt x="14453" y="43200"/>
                    <a:pt x="2524" y="43200"/>
                  </a:cubicBezTo>
                  <a:cubicBezTo>
                    <a:pt x="1680" y="43200"/>
                    <a:pt x="837" y="43150"/>
                    <a:pt x="-1" y="43052"/>
                  </a:cubicBezTo>
                </a:path>
                <a:path w="24124" h="43200" stroke="0" extrusionOk="0">
                  <a:moveTo>
                    <a:pt x="2523" y="0"/>
                  </a:moveTo>
                  <a:cubicBezTo>
                    <a:pt x="14453" y="0"/>
                    <a:pt x="24124" y="9670"/>
                    <a:pt x="24124" y="21600"/>
                  </a:cubicBezTo>
                  <a:cubicBezTo>
                    <a:pt x="24124" y="33529"/>
                    <a:pt x="14453" y="43200"/>
                    <a:pt x="2524" y="43200"/>
                  </a:cubicBezTo>
                  <a:cubicBezTo>
                    <a:pt x="1680" y="43200"/>
                    <a:pt x="837" y="43150"/>
                    <a:pt x="-1" y="43052"/>
                  </a:cubicBezTo>
                  <a:lnTo>
                    <a:pt x="2524" y="21600"/>
                  </a:lnTo>
                  <a:lnTo>
                    <a:pt x="2523"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08" name="Arc 41"/>
            <p:cNvSpPr>
              <a:spLocks/>
            </p:cNvSpPr>
            <p:nvPr/>
          </p:nvSpPr>
          <p:spPr bwMode="auto">
            <a:xfrm flipH="1" flipV="1">
              <a:off x="2784" y="1536"/>
              <a:ext cx="252" cy="144"/>
            </a:xfrm>
            <a:custGeom>
              <a:avLst/>
              <a:gdLst>
                <a:gd name="T0" fmla="*/ 0 w 22645"/>
                <a:gd name="T1" fmla="*/ 0 h 43200"/>
                <a:gd name="T2" fmla="*/ 0 w 22645"/>
                <a:gd name="T3" fmla="*/ 0 h 43200"/>
                <a:gd name="T4" fmla="*/ 0 w 22645"/>
                <a:gd name="T5" fmla="*/ 0 h 43200"/>
                <a:gd name="T6" fmla="*/ 0 60000 65536"/>
                <a:gd name="T7" fmla="*/ 0 60000 65536"/>
                <a:gd name="T8" fmla="*/ 0 60000 65536"/>
              </a:gdLst>
              <a:ahLst/>
              <a:cxnLst>
                <a:cxn ang="T6">
                  <a:pos x="T0" y="T1"/>
                </a:cxn>
                <a:cxn ang="T7">
                  <a:pos x="T2" y="T3"/>
                </a:cxn>
                <a:cxn ang="T8">
                  <a:pos x="T4" y="T5"/>
                </a:cxn>
              </a:cxnLst>
              <a:rect l="0" t="0" r="r" b="b"/>
              <a:pathLst>
                <a:path w="22645" h="43200" fill="none" extrusionOk="0">
                  <a:moveTo>
                    <a:pt x="1044" y="0"/>
                  </a:moveTo>
                  <a:cubicBezTo>
                    <a:pt x="12974" y="0"/>
                    <a:pt x="22645" y="9670"/>
                    <a:pt x="22645" y="21600"/>
                  </a:cubicBezTo>
                  <a:cubicBezTo>
                    <a:pt x="22645" y="33529"/>
                    <a:pt x="12974" y="43200"/>
                    <a:pt x="1045" y="43200"/>
                  </a:cubicBezTo>
                  <a:cubicBezTo>
                    <a:pt x="696" y="43200"/>
                    <a:pt x="348" y="43191"/>
                    <a:pt x="0" y="43174"/>
                  </a:cubicBezTo>
                </a:path>
                <a:path w="22645" h="43200" stroke="0" extrusionOk="0">
                  <a:moveTo>
                    <a:pt x="1044" y="0"/>
                  </a:moveTo>
                  <a:cubicBezTo>
                    <a:pt x="12974" y="0"/>
                    <a:pt x="22645" y="9670"/>
                    <a:pt x="22645" y="21600"/>
                  </a:cubicBezTo>
                  <a:cubicBezTo>
                    <a:pt x="22645" y="33529"/>
                    <a:pt x="12974" y="43200"/>
                    <a:pt x="1045" y="43200"/>
                  </a:cubicBezTo>
                  <a:cubicBezTo>
                    <a:pt x="696" y="43200"/>
                    <a:pt x="348" y="43191"/>
                    <a:pt x="0" y="43174"/>
                  </a:cubicBezTo>
                  <a:lnTo>
                    <a:pt x="1045" y="21600"/>
                  </a:lnTo>
                  <a:lnTo>
                    <a:pt x="1044"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09" name="Arc 42"/>
            <p:cNvSpPr>
              <a:spLocks/>
            </p:cNvSpPr>
            <p:nvPr/>
          </p:nvSpPr>
          <p:spPr bwMode="auto">
            <a:xfrm flipV="1">
              <a:off x="2996" y="1536"/>
              <a:ext cx="268" cy="96"/>
            </a:xfrm>
            <a:custGeom>
              <a:avLst/>
              <a:gdLst>
                <a:gd name="T0" fmla="*/ 0 w 24124"/>
                <a:gd name="T1" fmla="*/ 0 h 43200"/>
                <a:gd name="T2" fmla="*/ 0 w 24124"/>
                <a:gd name="T3" fmla="*/ 0 h 43200"/>
                <a:gd name="T4" fmla="*/ 0 w 24124"/>
                <a:gd name="T5" fmla="*/ 0 h 43200"/>
                <a:gd name="T6" fmla="*/ 0 60000 65536"/>
                <a:gd name="T7" fmla="*/ 0 60000 65536"/>
                <a:gd name="T8" fmla="*/ 0 60000 65536"/>
              </a:gdLst>
              <a:ahLst/>
              <a:cxnLst>
                <a:cxn ang="T6">
                  <a:pos x="T0" y="T1"/>
                </a:cxn>
                <a:cxn ang="T7">
                  <a:pos x="T2" y="T3"/>
                </a:cxn>
                <a:cxn ang="T8">
                  <a:pos x="T4" y="T5"/>
                </a:cxn>
              </a:cxnLst>
              <a:rect l="0" t="0" r="r" b="b"/>
              <a:pathLst>
                <a:path w="24124" h="43200" fill="none" extrusionOk="0">
                  <a:moveTo>
                    <a:pt x="2523" y="0"/>
                  </a:moveTo>
                  <a:cubicBezTo>
                    <a:pt x="14453" y="0"/>
                    <a:pt x="24124" y="9670"/>
                    <a:pt x="24124" y="21600"/>
                  </a:cubicBezTo>
                  <a:cubicBezTo>
                    <a:pt x="24124" y="33529"/>
                    <a:pt x="14453" y="43200"/>
                    <a:pt x="2524" y="43200"/>
                  </a:cubicBezTo>
                  <a:cubicBezTo>
                    <a:pt x="1680" y="43200"/>
                    <a:pt x="837" y="43150"/>
                    <a:pt x="-1" y="43052"/>
                  </a:cubicBezTo>
                </a:path>
                <a:path w="24124" h="43200" stroke="0" extrusionOk="0">
                  <a:moveTo>
                    <a:pt x="2523" y="0"/>
                  </a:moveTo>
                  <a:cubicBezTo>
                    <a:pt x="14453" y="0"/>
                    <a:pt x="24124" y="9670"/>
                    <a:pt x="24124" y="21600"/>
                  </a:cubicBezTo>
                  <a:cubicBezTo>
                    <a:pt x="24124" y="33529"/>
                    <a:pt x="14453" y="43200"/>
                    <a:pt x="2524" y="43200"/>
                  </a:cubicBezTo>
                  <a:cubicBezTo>
                    <a:pt x="1680" y="43200"/>
                    <a:pt x="837" y="43150"/>
                    <a:pt x="-1" y="43052"/>
                  </a:cubicBezTo>
                  <a:lnTo>
                    <a:pt x="2524" y="21600"/>
                  </a:lnTo>
                  <a:lnTo>
                    <a:pt x="2523"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10" name="Arc 43"/>
            <p:cNvSpPr>
              <a:spLocks/>
            </p:cNvSpPr>
            <p:nvPr/>
          </p:nvSpPr>
          <p:spPr bwMode="auto">
            <a:xfrm flipH="1" flipV="1">
              <a:off x="2784" y="1487"/>
              <a:ext cx="252" cy="144"/>
            </a:xfrm>
            <a:custGeom>
              <a:avLst/>
              <a:gdLst>
                <a:gd name="T0" fmla="*/ 0 w 22645"/>
                <a:gd name="T1" fmla="*/ 0 h 43200"/>
                <a:gd name="T2" fmla="*/ 0 w 22645"/>
                <a:gd name="T3" fmla="*/ 0 h 43200"/>
                <a:gd name="T4" fmla="*/ 0 w 22645"/>
                <a:gd name="T5" fmla="*/ 0 h 43200"/>
                <a:gd name="T6" fmla="*/ 0 60000 65536"/>
                <a:gd name="T7" fmla="*/ 0 60000 65536"/>
                <a:gd name="T8" fmla="*/ 0 60000 65536"/>
              </a:gdLst>
              <a:ahLst/>
              <a:cxnLst>
                <a:cxn ang="T6">
                  <a:pos x="T0" y="T1"/>
                </a:cxn>
                <a:cxn ang="T7">
                  <a:pos x="T2" y="T3"/>
                </a:cxn>
                <a:cxn ang="T8">
                  <a:pos x="T4" y="T5"/>
                </a:cxn>
              </a:cxnLst>
              <a:rect l="0" t="0" r="r" b="b"/>
              <a:pathLst>
                <a:path w="22645" h="43200" fill="none" extrusionOk="0">
                  <a:moveTo>
                    <a:pt x="1044" y="0"/>
                  </a:moveTo>
                  <a:cubicBezTo>
                    <a:pt x="12974" y="0"/>
                    <a:pt x="22645" y="9670"/>
                    <a:pt x="22645" y="21600"/>
                  </a:cubicBezTo>
                  <a:cubicBezTo>
                    <a:pt x="22645" y="33529"/>
                    <a:pt x="12974" y="43200"/>
                    <a:pt x="1045" y="43200"/>
                  </a:cubicBezTo>
                  <a:cubicBezTo>
                    <a:pt x="696" y="43200"/>
                    <a:pt x="348" y="43191"/>
                    <a:pt x="0" y="43174"/>
                  </a:cubicBezTo>
                </a:path>
                <a:path w="22645" h="43200" stroke="0" extrusionOk="0">
                  <a:moveTo>
                    <a:pt x="1044" y="0"/>
                  </a:moveTo>
                  <a:cubicBezTo>
                    <a:pt x="12974" y="0"/>
                    <a:pt x="22645" y="9670"/>
                    <a:pt x="22645" y="21600"/>
                  </a:cubicBezTo>
                  <a:cubicBezTo>
                    <a:pt x="22645" y="33529"/>
                    <a:pt x="12974" y="43200"/>
                    <a:pt x="1045" y="43200"/>
                  </a:cubicBezTo>
                  <a:cubicBezTo>
                    <a:pt x="696" y="43200"/>
                    <a:pt x="348" y="43191"/>
                    <a:pt x="0" y="43174"/>
                  </a:cubicBezTo>
                  <a:lnTo>
                    <a:pt x="1045" y="21600"/>
                  </a:lnTo>
                  <a:lnTo>
                    <a:pt x="1044"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11" name="Arc 44"/>
            <p:cNvSpPr>
              <a:spLocks/>
            </p:cNvSpPr>
            <p:nvPr/>
          </p:nvSpPr>
          <p:spPr bwMode="auto">
            <a:xfrm flipV="1">
              <a:off x="2996" y="1488"/>
              <a:ext cx="268" cy="96"/>
            </a:xfrm>
            <a:custGeom>
              <a:avLst/>
              <a:gdLst>
                <a:gd name="T0" fmla="*/ 0 w 24124"/>
                <a:gd name="T1" fmla="*/ 0 h 43200"/>
                <a:gd name="T2" fmla="*/ 0 w 24124"/>
                <a:gd name="T3" fmla="*/ 0 h 43200"/>
                <a:gd name="T4" fmla="*/ 0 w 24124"/>
                <a:gd name="T5" fmla="*/ 0 h 43200"/>
                <a:gd name="T6" fmla="*/ 0 60000 65536"/>
                <a:gd name="T7" fmla="*/ 0 60000 65536"/>
                <a:gd name="T8" fmla="*/ 0 60000 65536"/>
              </a:gdLst>
              <a:ahLst/>
              <a:cxnLst>
                <a:cxn ang="T6">
                  <a:pos x="T0" y="T1"/>
                </a:cxn>
                <a:cxn ang="T7">
                  <a:pos x="T2" y="T3"/>
                </a:cxn>
                <a:cxn ang="T8">
                  <a:pos x="T4" y="T5"/>
                </a:cxn>
              </a:cxnLst>
              <a:rect l="0" t="0" r="r" b="b"/>
              <a:pathLst>
                <a:path w="24124" h="43200" fill="none" extrusionOk="0">
                  <a:moveTo>
                    <a:pt x="2523" y="0"/>
                  </a:moveTo>
                  <a:cubicBezTo>
                    <a:pt x="14453" y="0"/>
                    <a:pt x="24124" y="9670"/>
                    <a:pt x="24124" y="21600"/>
                  </a:cubicBezTo>
                  <a:cubicBezTo>
                    <a:pt x="24124" y="33529"/>
                    <a:pt x="14453" y="43200"/>
                    <a:pt x="2524" y="43200"/>
                  </a:cubicBezTo>
                  <a:cubicBezTo>
                    <a:pt x="1680" y="43200"/>
                    <a:pt x="837" y="43150"/>
                    <a:pt x="-1" y="43052"/>
                  </a:cubicBezTo>
                </a:path>
                <a:path w="24124" h="43200" stroke="0" extrusionOk="0">
                  <a:moveTo>
                    <a:pt x="2523" y="0"/>
                  </a:moveTo>
                  <a:cubicBezTo>
                    <a:pt x="14453" y="0"/>
                    <a:pt x="24124" y="9670"/>
                    <a:pt x="24124" y="21600"/>
                  </a:cubicBezTo>
                  <a:cubicBezTo>
                    <a:pt x="24124" y="33529"/>
                    <a:pt x="14453" y="43200"/>
                    <a:pt x="2524" y="43200"/>
                  </a:cubicBezTo>
                  <a:cubicBezTo>
                    <a:pt x="1680" y="43200"/>
                    <a:pt x="837" y="43150"/>
                    <a:pt x="-1" y="43052"/>
                  </a:cubicBezTo>
                  <a:lnTo>
                    <a:pt x="2524" y="21600"/>
                  </a:lnTo>
                  <a:lnTo>
                    <a:pt x="2523"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12" name="Arc 45"/>
            <p:cNvSpPr>
              <a:spLocks/>
            </p:cNvSpPr>
            <p:nvPr/>
          </p:nvSpPr>
          <p:spPr bwMode="auto">
            <a:xfrm flipH="1" flipV="1">
              <a:off x="2784" y="1439"/>
              <a:ext cx="252" cy="144"/>
            </a:xfrm>
            <a:custGeom>
              <a:avLst/>
              <a:gdLst>
                <a:gd name="T0" fmla="*/ 0 w 22645"/>
                <a:gd name="T1" fmla="*/ 0 h 43200"/>
                <a:gd name="T2" fmla="*/ 0 w 22645"/>
                <a:gd name="T3" fmla="*/ 0 h 43200"/>
                <a:gd name="T4" fmla="*/ 0 w 22645"/>
                <a:gd name="T5" fmla="*/ 0 h 43200"/>
                <a:gd name="T6" fmla="*/ 0 60000 65536"/>
                <a:gd name="T7" fmla="*/ 0 60000 65536"/>
                <a:gd name="T8" fmla="*/ 0 60000 65536"/>
              </a:gdLst>
              <a:ahLst/>
              <a:cxnLst>
                <a:cxn ang="T6">
                  <a:pos x="T0" y="T1"/>
                </a:cxn>
                <a:cxn ang="T7">
                  <a:pos x="T2" y="T3"/>
                </a:cxn>
                <a:cxn ang="T8">
                  <a:pos x="T4" y="T5"/>
                </a:cxn>
              </a:cxnLst>
              <a:rect l="0" t="0" r="r" b="b"/>
              <a:pathLst>
                <a:path w="22645" h="43200" fill="none" extrusionOk="0">
                  <a:moveTo>
                    <a:pt x="1044" y="0"/>
                  </a:moveTo>
                  <a:cubicBezTo>
                    <a:pt x="12974" y="0"/>
                    <a:pt x="22645" y="9670"/>
                    <a:pt x="22645" y="21600"/>
                  </a:cubicBezTo>
                  <a:cubicBezTo>
                    <a:pt x="22645" y="33529"/>
                    <a:pt x="12974" y="43200"/>
                    <a:pt x="1045" y="43200"/>
                  </a:cubicBezTo>
                  <a:cubicBezTo>
                    <a:pt x="696" y="43200"/>
                    <a:pt x="348" y="43191"/>
                    <a:pt x="0" y="43174"/>
                  </a:cubicBezTo>
                </a:path>
                <a:path w="22645" h="43200" stroke="0" extrusionOk="0">
                  <a:moveTo>
                    <a:pt x="1044" y="0"/>
                  </a:moveTo>
                  <a:cubicBezTo>
                    <a:pt x="12974" y="0"/>
                    <a:pt x="22645" y="9670"/>
                    <a:pt x="22645" y="21600"/>
                  </a:cubicBezTo>
                  <a:cubicBezTo>
                    <a:pt x="22645" y="33529"/>
                    <a:pt x="12974" y="43200"/>
                    <a:pt x="1045" y="43200"/>
                  </a:cubicBezTo>
                  <a:cubicBezTo>
                    <a:pt x="696" y="43200"/>
                    <a:pt x="348" y="43191"/>
                    <a:pt x="0" y="43174"/>
                  </a:cubicBezTo>
                  <a:lnTo>
                    <a:pt x="1045" y="21600"/>
                  </a:lnTo>
                  <a:lnTo>
                    <a:pt x="1044"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13" name="Freeform 47"/>
            <p:cNvSpPr>
              <a:spLocks/>
            </p:cNvSpPr>
            <p:nvPr/>
          </p:nvSpPr>
          <p:spPr bwMode="auto">
            <a:xfrm>
              <a:off x="3024" y="1440"/>
              <a:ext cx="672" cy="288"/>
            </a:xfrm>
            <a:custGeom>
              <a:avLst/>
              <a:gdLst>
                <a:gd name="T0" fmla="*/ 0 w 1008"/>
                <a:gd name="T1" fmla="*/ 0 h 240"/>
                <a:gd name="T2" fmla="*/ 199 w 1008"/>
                <a:gd name="T3" fmla="*/ 0 h 240"/>
                <a:gd name="T4" fmla="*/ 199 w 1008"/>
                <a:gd name="T5" fmla="*/ 498 h 240"/>
                <a:gd name="T6" fmla="*/ 0 60000 65536"/>
                <a:gd name="T7" fmla="*/ 0 60000 65536"/>
                <a:gd name="T8" fmla="*/ 0 60000 65536"/>
              </a:gdLst>
              <a:ahLst/>
              <a:cxnLst>
                <a:cxn ang="T6">
                  <a:pos x="T0" y="T1"/>
                </a:cxn>
                <a:cxn ang="T7">
                  <a:pos x="T2" y="T3"/>
                </a:cxn>
                <a:cxn ang="T8">
                  <a:pos x="T4" y="T5"/>
                </a:cxn>
              </a:cxnLst>
              <a:rect l="0" t="0" r="r" b="b"/>
              <a:pathLst>
                <a:path w="1008" h="240">
                  <a:moveTo>
                    <a:pt x="0" y="0"/>
                  </a:moveTo>
                  <a:lnTo>
                    <a:pt x="1008" y="0"/>
                  </a:lnTo>
                  <a:lnTo>
                    <a:pt x="1008" y="240"/>
                  </a:ln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8414" name="Group 50"/>
            <p:cNvGrpSpPr>
              <a:grpSpLocks/>
            </p:cNvGrpSpPr>
            <p:nvPr/>
          </p:nvGrpSpPr>
          <p:grpSpPr bwMode="auto">
            <a:xfrm>
              <a:off x="2256" y="2256"/>
              <a:ext cx="288" cy="144"/>
              <a:chOff x="1872" y="3408"/>
              <a:chExt cx="288" cy="144"/>
            </a:xfrm>
          </p:grpSpPr>
          <p:sp>
            <p:nvSpPr>
              <p:cNvPr id="58430" name="Line 51"/>
              <p:cNvSpPr>
                <a:spLocks noChangeShapeType="1"/>
              </p:cNvSpPr>
              <p:nvPr/>
            </p:nvSpPr>
            <p:spPr bwMode="auto">
              <a:xfrm>
                <a:off x="1872" y="3456"/>
                <a:ext cx="288"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31" name="Line 52"/>
              <p:cNvSpPr>
                <a:spLocks noChangeShapeType="1"/>
              </p:cNvSpPr>
              <p:nvPr/>
            </p:nvSpPr>
            <p:spPr bwMode="auto">
              <a:xfrm>
                <a:off x="1920" y="3504"/>
                <a:ext cx="192"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32" name="Line 53"/>
              <p:cNvSpPr>
                <a:spLocks noChangeShapeType="1"/>
              </p:cNvSpPr>
              <p:nvPr/>
            </p:nvSpPr>
            <p:spPr bwMode="auto">
              <a:xfrm>
                <a:off x="1968" y="3552"/>
                <a:ext cx="96"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33" name="Line 54"/>
              <p:cNvSpPr>
                <a:spLocks noChangeShapeType="1"/>
              </p:cNvSpPr>
              <p:nvPr/>
            </p:nvSpPr>
            <p:spPr bwMode="auto">
              <a:xfrm flipV="1">
                <a:off x="2016" y="340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8415" name="Line 55"/>
            <p:cNvSpPr>
              <a:spLocks noChangeShapeType="1"/>
            </p:cNvSpPr>
            <p:nvPr/>
          </p:nvSpPr>
          <p:spPr bwMode="auto">
            <a:xfrm>
              <a:off x="2400" y="2064"/>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16" name="Line 56"/>
            <p:cNvSpPr>
              <a:spLocks noChangeShapeType="1"/>
            </p:cNvSpPr>
            <p:nvPr/>
          </p:nvSpPr>
          <p:spPr bwMode="auto">
            <a:xfrm flipH="1">
              <a:off x="2208" y="1968"/>
              <a:ext cx="43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8417" name="Group 58"/>
            <p:cNvGrpSpPr>
              <a:grpSpLocks/>
            </p:cNvGrpSpPr>
            <p:nvPr/>
          </p:nvGrpSpPr>
          <p:grpSpPr bwMode="auto">
            <a:xfrm rot="-5400000">
              <a:off x="3984" y="1536"/>
              <a:ext cx="864" cy="192"/>
              <a:chOff x="4272" y="3792"/>
              <a:chExt cx="864" cy="192"/>
            </a:xfrm>
          </p:grpSpPr>
          <p:sp>
            <p:nvSpPr>
              <p:cNvPr id="58421" name="Line 59"/>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22" name="Line 60"/>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23" name="Line 61"/>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24" name="Line 62"/>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25" name="Line 63"/>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26" name="Line 64"/>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27" name="Line 65"/>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28" name="Line 66"/>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29" name="Line 67"/>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8418" name="Freeform 68"/>
            <p:cNvSpPr>
              <a:spLocks/>
            </p:cNvSpPr>
            <p:nvPr/>
          </p:nvSpPr>
          <p:spPr bwMode="auto">
            <a:xfrm>
              <a:off x="4128" y="1200"/>
              <a:ext cx="288" cy="768"/>
            </a:xfrm>
            <a:custGeom>
              <a:avLst/>
              <a:gdLst>
                <a:gd name="T0" fmla="*/ 0 w 528"/>
                <a:gd name="T1" fmla="*/ 768 h 768"/>
                <a:gd name="T2" fmla="*/ 0 w 528"/>
                <a:gd name="T3" fmla="*/ 0 h 768"/>
                <a:gd name="T4" fmla="*/ 47 w 528"/>
                <a:gd name="T5" fmla="*/ 0 h 768"/>
                <a:gd name="T6" fmla="*/ 0 60000 65536"/>
                <a:gd name="T7" fmla="*/ 0 60000 65536"/>
                <a:gd name="T8" fmla="*/ 0 60000 65536"/>
              </a:gdLst>
              <a:ahLst/>
              <a:cxnLst>
                <a:cxn ang="T6">
                  <a:pos x="T0" y="T1"/>
                </a:cxn>
                <a:cxn ang="T7">
                  <a:pos x="T2" y="T3"/>
                </a:cxn>
                <a:cxn ang="T8">
                  <a:pos x="T4" y="T5"/>
                </a:cxn>
              </a:cxnLst>
              <a:rect l="0" t="0" r="r" b="b"/>
              <a:pathLst>
                <a:path w="528" h="768">
                  <a:moveTo>
                    <a:pt x="0" y="768"/>
                  </a:moveTo>
                  <a:lnTo>
                    <a:pt x="0" y="0"/>
                  </a:lnTo>
                  <a:lnTo>
                    <a:pt x="528" y="0"/>
                  </a:lnTo>
                </a:path>
              </a:pathLst>
            </a:custGeom>
            <a:noFill/>
            <a:ln w="28575"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19" name="Rectangle 69"/>
            <p:cNvSpPr>
              <a:spLocks noChangeArrowheads="1"/>
            </p:cNvSpPr>
            <p:nvPr/>
          </p:nvSpPr>
          <p:spPr bwMode="auto">
            <a:xfrm>
              <a:off x="2688" y="1296"/>
              <a:ext cx="1248" cy="1104"/>
            </a:xfrm>
            <a:prstGeom prst="rect">
              <a:avLst/>
            </a:prstGeom>
            <a:noFill/>
            <a:ln w="28575">
              <a:solidFill>
                <a:srgbClr val="9900CC"/>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20" name="Text Box 82"/>
            <p:cNvSpPr txBox="1">
              <a:spLocks noChangeArrowheads="1"/>
            </p:cNvSpPr>
            <p:nvPr/>
          </p:nvSpPr>
          <p:spPr bwMode="auto">
            <a:xfrm>
              <a:off x="2880" y="1056"/>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a:solidFill>
                    <a:srgbClr val="9900CC"/>
                  </a:solidFill>
                </a:rPr>
                <a:t>GFCI</a:t>
              </a:r>
            </a:p>
          </p:txBody>
        </p:sp>
      </p:grpSp>
      <p:grpSp>
        <p:nvGrpSpPr>
          <p:cNvPr id="776281" name="Group 89"/>
          <p:cNvGrpSpPr>
            <a:grpSpLocks/>
          </p:cNvGrpSpPr>
          <p:nvPr/>
        </p:nvGrpSpPr>
        <p:grpSpPr bwMode="auto">
          <a:xfrm>
            <a:off x="3810000" y="3276600"/>
            <a:ext cx="3200400" cy="0"/>
            <a:chOff x="2400" y="2064"/>
            <a:chExt cx="2016" cy="0"/>
          </a:xfrm>
        </p:grpSpPr>
        <p:sp>
          <p:nvSpPr>
            <p:cNvPr id="58389" name="Line 80"/>
            <p:cNvSpPr>
              <a:spLocks noChangeShapeType="1"/>
            </p:cNvSpPr>
            <p:nvPr/>
          </p:nvSpPr>
          <p:spPr bwMode="auto">
            <a:xfrm>
              <a:off x="2400" y="2064"/>
              <a:ext cx="960" cy="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90" name="Line 81"/>
            <p:cNvSpPr>
              <a:spLocks noChangeShapeType="1"/>
            </p:cNvSpPr>
            <p:nvPr/>
          </p:nvSpPr>
          <p:spPr bwMode="auto">
            <a:xfrm>
              <a:off x="3600" y="2064"/>
              <a:ext cx="816" cy="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91" name="Line 88"/>
            <p:cNvSpPr>
              <a:spLocks noChangeShapeType="1"/>
            </p:cNvSpPr>
            <p:nvPr/>
          </p:nvSpPr>
          <p:spPr bwMode="auto">
            <a:xfrm>
              <a:off x="3504" y="2064"/>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76284" name="Group 92"/>
          <p:cNvGrpSpPr>
            <a:grpSpLocks/>
          </p:cNvGrpSpPr>
          <p:nvPr/>
        </p:nvGrpSpPr>
        <p:grpSpPr bwMode="auto">
          <a:xfrm>
            <a:off x="5410200" y="2822575"/>
            <a:ext cx="609600" cy="758825"/>
            <a:chOff x="3408" y="1778"/>
            <a:chExt cx="384" cy="478"/>
          </a:xfrm>
        </p:grpSpPr>
        <p:sp>
          <p:nvSpPr>
            <p:cNvPr id="58387" name="Arc 90"/>
            <p:cNvSpPr>
              <a:spLocks/>
            </p:cNvSpPr>
            <p:nvPr/>
          </p:nvSpPr>
          <p:spPr bwMode="auto">
            <a:xfrm>
              <a:off x="3408" y="1778"/>
              <a:ext cx="384" cy="246"/>
            </a:xfrm>
            <a:custGeom>
              <a:avLst/>
              <a:gdLst>
                <a:gd name="T0" fmla="*/ 0 w 43200"/>
                <a:gd name="T1" fmla="*/ 0 h 22141"/>
                <a:gd name="T2" fmla="*/ 0 w 43200"/>
                <a:gd name="T3" fmla="*/ 0 h 22141"/>
                <a:gd name="T4" fmla="*/ 0 w 43200"/>
                <a:gd name="T5" fmla="*/ 0 h 22141"/>
                <a:gd name="T6" fmla="*/ 0 60000 65536"/>
                <a:gd name="T7" fmla="*/ 0 60000 65536"/>
                <a:gd name="T8" fmla="*/ 0 60000 65536"/>
              </a:gdLst>
              <a:ahLst/>
              <a:cxnLst>
                <a:cxn ang="T6">
                  <a:pos x="T0" y="T1"/>
                </a:cxn>
                <a:cxn ang="T7">
                  <a:pos x="T2" y="T3"/>
                </a:cxn>
                <a:cxn ang="T8">
                  <a:pos x="T4" y="T5"/>
                </a:cxn>
              </a:cxnLst>
              <a:rect l="0" t="0" r="r" b="b"/>
              <a:pathLst>
                <a:path w="43200" h="22141" fill="none" extrusionOk="0">
                  <a:moveTo>
                    <a:pt x="6" y="22141"/>
                  </a:moveTo>
                  <a:cubicBezTo>
                    <a:pt x="2" y="21960"/>
                    <a:pt x="0" y="21780"/>
                    <a:pt x="0" y="21600"/>
                  </a:cubicBezTo>
                  <a:cubicBezTo>
                    <a:pt x="0" y="9670"/>
                    <a:pt x="9670" y="0"/>
                    <a:pt x="21600" y="0"/>
                  </a:cubicBezTo>
                  <a:cubicBezTo>
                    <a:pt x="33529" y="-1"/>
                    <a:pt x="43199" y="9670"/>
                    <a:pt x="43200" y="21599"/>
                  </a:cubicBezTo>
                </a:path>
                <a:path w="43200" h="22141" stroke="0" extrusionOk="0">
                  <a:moveTo>
                    <a:pt x="6" y="22141"/>
                  </a:moveTo>
                  <a:cubicBezTo>
                    <a:pt x="2" y="21960"/>
                    <a:pt x="0" y="21780"/>
                    <a:pt x="0" y="21600"/>
                  </a:cubicBezTo>
                  <a:cubicBezTo>
                    <a:pt x="0" y="9670"/>
                    <a:pt x="9670" y="0"/>
                    <a:pt x="21600" y="0"/>
                  </a:cubicBezTo>
                  <a:cubicBezTo>
                    <a:pt x="33529" y="-1"/>
                    <a:pt x="43199" y="9670"/>
                    <a:pt x="43200" y="21599"/>
                  </a:cubicBezTo>
                  <a:lnTo>
                    <a:pt x="21600" y="21600"/>
                  </a:lnTo>
                  <a:lnTo>
                    <a:pt x="6" y="22141"/>
                  </a:lnTo>
                  <a:close/>
                </a:path>
              </a:pathLst>
            </a:custGeom>
            <a:noFill/>
            <a:ln w="28575">
              <a:solidFill>
                <a:srgbClr val="00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388" name="Arc 91"/>
            <p:cNvSpPr>
              <a:spLocks/>
            </p:cNvSpPr>
            <p:nvPr/>
          </p:nvSpPr>
          <p:spPr bwMode="auto">
            <a:xfrm rot="10800000">
              <a:off x="3408" y="2010"/>
              <a:ext cx="384" cy="246"/>
            </a:xfrm>
            <a:custGeom>
              <a:avLst/>
              <a:gdLst>
                <a:gd name="T0" fmla="*/ 0 w 43200"/>
                <a:gd name="T1" fmla="*/ 0 h 22141"/>
                <a:gd name="T2" fmla="*/ 0 w 43200"/>
                <a:gd name="T3" fmla="*/ 0 h 22141"/>
                <a:gd name="T4" fmla="*/ 0 w 43200"/>
                <a:gd name="T5" fmla="*/ 0 h 22141"/>
                <a:gd name="T6" fmla="*/ 0 60000 65536"/>
                <a:gd name="T7" fmla="*/ 0 60000 65536"/>
                <a:gd name="T8" fmla="*/ 0 60000 65536"/>
              </a:gdLst>
              <a:ahLst/>
              <a:cxnLst>
                <a:cxn ang="T6">
                  <a:pos x="T0" y="T1"/>
                </a:cxn>
                <a:cxn ang="T7">
                  <a:pos x="T2" y="T3"/>
                </a:cxn>
                <a:cxn ang="T8">
                  <a:pos x="T4" y="T5"/>
                </a:cxn>
              </a:cxnLst>
              <a:rect l="0" t="0" r="r" b="b"/>
              <a:pathLst>
                <a:path w="43200" h="22141" fill="none" extrusionOk="0">
                  <a:moveTo>
                    <a:pt x="6" y="22141"/>
                  </a:moveTo>
                  <a:cubicBezTo>
                    <a:pt x="2" y="21960"/>
                    <a:pt x="0" y="21780"/>
                    <a:pt x="0" y="21600"/>
                  </a:cubicBezTo>
                  <a:cubicBezTo>
                    <a:pt x="0" y="9670"/>
                    <a:pt x="9670" y="0"/>
                    <a:pt x="21600" y="0"/>
                  </a:cubicBezTo>
                  <a:cubicBezTo>
                    <a:pt x="33529" y="-1"/>
                    <a:pt x="43199" y="9670"/>
                    <a:pt x="43200" y="21599"/>
                  </a:cubicBezTo>
                </a:path>
                <a:path w="43200" h="22141" stroke="0" extrusionOk="0">
                  <a:moveTo>
                    <a:pt x="6" y="22141"/>
                  </a:moveTo>
                  <a:cubicBezTo>
                    <a:pt x="2" y="21960"/>
                    <a:pt x="0" y="21780"/>
                    <a:pt x="0" y="21600"/>
                  </a:cubicBezTo>
                  <a:cubicBezTo>
                    <a:pt x="0" y="9670"/>
                    <a:pt x="9670" y="0"/>
                    <a:pt x="21600" y="0"/>
                  </a:cubicBezTo>
                  <a:cubicBezTo>
                    <a:pt x="33529" y="-1"/>
                    <a:pt x="43199" y="9670"/>
                    <a:pt x="43200" y="21599"/>
                  </a:cubicBezTo>
                  <a:lnTo>
                    <a:pt x="21600" y="21600"/>
                  </a:lnTo>
                  <a:lnTo>
                    <a:pt x="6" y="22141"/>
                  </a:lnTo>
                  <a:close/>
                </a:path>
              </a:pathLst>
            </a:custGeom>
            <a:noFill/>
            <a:ln w="28575">
              <a:solidFill>
                <a:srgbClr val="00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76291" name="Group 99"/>
          <p:cNvGrpSpPr>
            <a:grpSpLocks/>
          </p:cNvGrpSpPr>
          <p:nvPr/>
        </p:nvGrpSpPr>
        <p:grpSpPr bwMode="auto">
          <a:xfrm>
            <a:off x="4572000" y="2286000"/>
            <a:ext cx="381000" cy="685800"/>
            <a:chOff x="2880" y="1392"/>
            <a:chExt cx="240" cy="528"/>
          </a:xfrm>
        </p:grpSpPr>
        <p:sp>
          <p:nvSpPr>
            <p:cNvPr id="58381" name="Line 93"/>
            <p:cNvSpPr>
              <a:spLocks noChangeShapeType="1"/>
            </p:cNvSpPr>
            <p:nvPr/>
          </p:nvSpPr>
          <p:spPr bwMode="auto">
            <a:xfrm>
              <a:off x="2880" y="1392"/>
              <a:ext cx="0" cy="528"/>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82" name="Line 94"/>
            <p:cNvSpPr>
              <a:spLocks noChangeShapeType="1"/>
            </p:cNvSpPr>
            <p:nvPr/>
          </p:nvSpPr>
          <p:spPr bwMode="auto">
            <a:xfrm>
              <a:off x="2928" y="1392"/>
              <a:ext cx="0" cy="528"/>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83" name="Line 95"/>
            <p:cNvSpPr>
              <a:spLocks noChangeShapeType="1"/>
            </p:cNvSpPr>
            <p:nvPr/>
          </p:nvSpPr>
          <p:spPr bwMode="auto">
            <a:xfrm>
              <a:off x="2976" y="1392"/>
              <a:ext cx="0" cy="528"/>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84" name="Line 96"/>
            <p:cNvSpPr>
              <a:spLocks noChangeShapeType="1"/>
            </p:cNvSpPr>
            <p:nvPr/>
          </p:nvSpPr>
          <p:spPr bwMode="auto">
            <a:xfrm>
              <a:off x="3024" y="1392"/>
              <a:ext cx="0" cy="528"/>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85" name="Line 97"/>
            <p:cNvSpPr>
              <a:spLocks noChangeShapeType="1"/>
            </p:cNvSpPr>
            <p:nvPr/>
          </p:nvSpPr>
          <p:spPr bwMode="auto">
            <a:xfrm>
              <a:off x="3072" y="1392"/>
              <a:ext cx="0" cy="528"/>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86" name="Line 98"/>
            <p:cNvSpPr>
              <a:spLocks noChangeShapeType="1"/>
            </p:cNvSpPr>
            <p:nvPr/>
          </p:nvSpPr>
          <p:spPr bwMode="auto">
            <a:xfrm>
              <a:off x="3120" y="1392"/>
              <a:ext cx="0" cy="528"/>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D7E5215D-8A4A-D6DD-2875-086B8F494141}"/>
                  </a:ext>
                </a:extLst>
              </p14:cNvPr>
              <p14:cNvContentPartPr/>
              <p14:nvPr/>
            </p14:nvContentPartPr>
            <p14:xfrm>
              <a:off x="6448320" y="1157760"/>
              <a:ext cx="1997280" cy="570240"/>
            </p14:xfrm>
          </p:contentPart>
        </mc:Choice>
        <mc:Fallback xmlns="">
          <p:pic>
            <p:nvPicPr>
              <p:cNvPr id="2" name="Ink 1">
                <a:extLst>
                  <a:ext uri="{FF2B5EF4-FFF2-40B4-BE49-F238E27FC236}">
                    <a16:creationId xmlns:a16="http://schemas.microsoft.com/office/drawing/2014/main" id="{D7E5215D-8A4A-D6DD-2875-086B8F494141}"/>
                  </a:ext>
                </a:extLst>
              </p:cNvPr>
              <p:cNvPicPr/>
              <p:nvPr/>
            </p:nvPicPr>
            <p:blipFill>
              <a:blip r:embed="rId5"/>
              <a:stretch>
                <a:fillRect/>
              </a:stretch>
            </p:blipFill>
            <p:spPr>
              <a:xfrm>
                <a:off x="6438960" y="1148400"/>
                <a:ext cx="2016000" cy="5889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6195">
                                            <p:txEl>
                                              <p:pRg st="0" end="0"/>
                                            </p:txEl>
                                          </p:spTgt>
                                        </p:tgtEl>
                                        <p:attrNameLst>
                                          <p:attrName>style.visibility</p:attrName>
                                        </p:attrNameLst>
                                      </p:cBhvr>
                                      <p:to>
                                        <p:strVal val="visible"/>
                                      </p:to>
                                    </p:set>
                                    <p:anim calcmode="lin" valueType="num">
                                      <p:cBhvr additive="base">
                                        <p:cTn id="7" dur="500" fill="hold"/>
                                        <p:tgtEl>
                                          <p:spTgt spid="7761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61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76195">
                                            <p:txEl>
                                              <p:pRg st="1" end="1"/>
                                            </p:txEl>
                                          </p:spTgt>
                                        </p:tgtEl>
                                        <p:attrNameLst>
                                          <p:attrName>style.visibility</p:attrName>
                                        </p:attrNameLst>
                                      </p:cBhvr>
                                      <p:to>
                                        <p:strVal val="visible"/>
                                      </p:to>
                                    </p:set>
                                    <p:anim calcmode="lin" valueType="num">
                                      <p:cBhvr additive="base">
                                        <p:cTn id="13" dur="500" fill="hold"/>
                                        <p:tgtEl>
                                          <p:spTgt spid="7761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76195">
                                            <p:txEl>
                                              <p:pRg st="1" end="1"/>
                                            </p:txEl>
                                          </p:spTgt>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9" presetClass="entr" presetSubtype="0" fill="hold" nodeType="afterEffect">
                                  <p:stCondLst>
                                    <p:cond delay="0"/>
                                  </p:stCondLst>
                                  <p:childTnLst>
                                    <p:set>
                                      <p:cBhvr>
                                        <p:cTn id="17" dur="1" fill="hold">
                                          <p:stCondLst>
                                            <p:cond delay="0"/>
                                          </p:stCondLst>
                                        </p:cTn>
                                        <p:tgtEl>
                                          <p:spTgt spid="776277"/>
                                        </p:tgtEl>
                                        <p:attrNameLst>
                                          <p:attrName>style.visibility</p:attrName>
                                        </p:attrNameLst>
                                      </p:cBhvr>
                                      <p:to>
                                        <p:strVal val="visible"/>
                                      </p:to>
                                    </p:set>
                                    <p:animEffect transition="in" filter="dissolve">
                                      <p:cBhvr>
                                        <p:cTn id="18" dur="500"/>
                                        <p:tgtEl>
                                          <p:spTgt spid="77627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776268">
                                            <p:txEl>
                                              <p:pRg st="0" end="0"/>
                                            </p:txEl>
                                          </p:spTgt>
                                        </p:tgtEl>
                                        <p:attrNameLst>
                                          <p:attrName>style.visibility</p:attrName>
                                        </p:attrNameLst>
                                      </p:cBhvr>
                                      <p:to>
                                        <p:strVal val="visible"/>
                                      </p:to>
                                    </p:set>
                                    <p:anim calcmode="lin" valueType="num">
                                      <p:cBhvr additive="base">
                                        <p:cTn id="23" dur="500" fill="hold"/>
                                        <p:tgtEl>
                                          <p:spTgt spid="776268">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7626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776268">
                                            <p:txEl>
                                              <p:pRg st="1" end="1"/>
                                            </p:txEl>
                                          </p:spTgt>
                                        </p:tgtEl>
                                        <p:attrNameLst>
                                          <p:attrName>style.visibility</p:attrName>
                                        </p:attrNameLst>
                                      </p:cBhvr>
                                      <p:to>
                                        <p:strVal val="visible"/>
                                      </p:to>
                                    </p:set>
                                    <p:anim calcmode="lin" valueType="num">
                                      <p:cBhvr additive="base">
                                        <p:cTn id="29" dur="500" fill="hold"/>
                                        <p:tgtEl>
                                          <p:spTgt spid="776268">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7626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776269">
                                            <p:txEl>
                                              <p:pRg st="0" end="0"/>
                                            </p:txEl>
                                          </p:spTgt>
                                        </p:tgtEl>
                                        <p:attrNameLst>
                                          <p:attrName>style.visibility</p:attrName>
                                        </p:attrNameLst>
                                      </p:cBhvr>
                                      <p:to>
                                        <p:strVal val="visible"/>
                                      </p:to>
                                    </p:set>
                                    <p:anim calcmode="lin" valueType="num">
                                      <p:cBhvr additive="base">
                                        <p:cTn id="35" dur="500" fill="hold"/>
                                        <p:tgtEl>
                                          <p:spTgt spid="776269">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776269">
                                            <p:txEl>
                                              <p:pRg st="0" end="0"/>
                                            </p:txEl>
                                          </p:spTgt>
                                        </p:tgtEl>
                                        <p:attrNameLst>
                                          <p:attrName>ppt_y</p:attrName>
                                        </p:attrNameLst>
                                      </p:cBhvr>
                                      <p:tavLst>
                                        <p:tav tm="0">
                                          <p:val>
                                            <p:strVal val="#ppt_y"/>
                                          </p:val>
                                        </p:tav>
                                        <p:tav tm="100000">
                                          <p:val>
                                            <p:strVal val="#ppt_y"/>
                                          </p:val>
                                        </p:tav>
                                      </p:tavLst>
                                    </p:anim>
                                  </p:childTnLst>
                                </p:cTn>
                              </p:par>
                            </p:childTnLst>
                          </p:cTn>
                        </p:par>
                        <p:par>
                          <p:cTn id="37" fill="hold" nodeType="afterGroup">
                            <p:stCondLst>
                              <p:cond delay="500"/>
                            </p:stCondLst>
                            <p:childTnLst>
                              <p:par>
                                <p:cTn id="38" presetID="2" presetClass="entr" presetSubtype="2" fill="hold" nodeType="afterEffect">
                                  <p:stCondLst>
                                    <p:cond delay="0"/>
                                  </p:stCondLst>
                                  <p:childTnLst>
                                    <p:set>
                                      <p:cBhvr>
                                        <p:cTn id="39" dur="1" fill="hold">
                                          <p:stCondLst>
                                            <p:cond delay="0"/>
                                          </p:stCondLst>
                                        </p:cTn>
                                        <p:tgtEl>
                                          <p:spTgt spid="776278"/>
                                        </p:tgtEl>
                                        <p:attrNameLst>
                                          <p:attrName>style.visibility</p:attrName>
                                        </p:attrNameLst>
                                      </p:cBhvr>
                                      <p:to>
                                        <p:strVal val="visible"/>
                                      </p:to>
                                    </p:set>
                                    <p:anim calcmode="lin" valueType="num">
                                      <p:cBhvr additive="base">
                                        <p:cTn id="40" dur="500" fill="hold"/>
                                        <p:tgtEl>
                                          <p:spTgt spid="776278"/>
                                        </p:tgtEl>
                                        <p:attrNameLst>
                                          <p:attrName>ppt_x</p:attrName>
                                        </p:attrNameLst>
                                      </p:cBhvr>
                                      <p:tavLst>
                                        <p:tav tm="0">
                                          <p:val>
                                            <p:strVal val="1+#ppt_w/2"/>
                                          </p:val>
                                        </p:tav>
                                        <p:tav tm="100000">
                                          <p:val>
                                            <p:strVal val="#ppt_x"/>
                                          </p:val>
                                        </p:tav>
                                      </p:tavLst>
                                    </p:anim>
                                    <p:anim calcmode="lin" valueType="num">
                                      <p:cBhvr additive="base">
                                        <p:cTn id="41" dur="500" fill="hold"/>
                                        <p:tgtEl>
                                          <p:spTgt spid="776278"/>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776279"/>
                                        </p:tgtEl>
                                        <p:attrNameLst>
                                          <p:attrName>style.visibility</p:attrName>
                                        </p:attrNameLst>
                                      </p:cBhvr>
                                      <p:to>
                                        <p:strVal val="visible"/>
                                      </p:to>
                                    </p:set>
                                    <p:animEffect transition="in" filter="wipe(left)">
                                      <p:cBhvr>
                                        <p:cTn id="46" dur="500"/>
                                        <p:tgtEl>
                                          <p:spTgt spid="776279"/>
                                        </p:tgtEl>
                                      </p:cBhvr>
                                    </p:animEffect>
                                  </p:childTnLst>
                                </p:cTn>
                              </p:par>
                            </p:childTnLst>
                          </p:cTn>
                        </p:par>
                        <p:par>
                          <p:cTn id="47" fill="hold" nodeType="afterGroup">
                            <p:stCondLst>
                              <p:cond delay="500"/>
                            </p:stCondLst>
                            <p:childTnLst>
                              <p:par>
                                <p:cTn id="48" presetID="22" presetClass="entr" presetSubtype="2" fill="hold" nodeType="afterEffect">
                                  <p:stCondLst>
                                    <p:cond delay="0"/>
                                  </p:stCondLst>
                                  <p:childTnLst>
                                    <p:set>
                                      <p:cBhvr>
                                        <p:cTn id="49" dur="1" fill="hold">
                                          <p:stCondLst>
                                            <p:cond delay="0"/>
                                          </p:stCondLst>
                                        </p:cTn>
                                        <p:tgtEl>
                                          <p:spTgt spid="776281"/>
                                        </p:tgtEl>
                                        <p:attrNameLst>
                                          <p:attrName>style.visibility</p:attrName>
                                        </p:attrNameLst>
                                      </p:cBhvr>
                                      <p:to>
                                        <p:strVal val="visible"/>
                                      </p:to>
                                    </p:set>
                                    <p:animEffect transition="in" filter="wipe(right)">
                                      <p:cBhvr>
                                        <p:cTn id="50" dur="500"/>
                                        <p:tgtEl>
                                          <p:spTgt spid="77628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776269">
                                            <p:txEl>
                                              <p:pRg st="1" end="1"/>
                                            </p:txEl>
                                          </p:spTgt>
                                        </p:tgtEl>
                                        <p:attrNameLst>
                                          <p:attrName>style.visibility</p:attrName>
                                        </p:attrNameLst>
                                      </p:cBhvr>
                                      <p:to>
                                        <p:strVal val="visible"/>
                                      </p:to>
                                    </p:set>
                                    <p:anim calcmode="lin" valueType="num">
                                      <p:cBhvr additive="base">
                                        <p:cTn id="55" dur="500" fill="hold"/>
                                        <p:tgtEl>
                                          <p:spTgt spid="776269">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776269">
                                            <p:txEl>
                                              <p:pRg st="1" end="1"/>
                                            </p:txEl>
                                          </p:spTgt>
                                        </p:tgtEl>
                                        <p:attrNameLst>
                                          <p:attrName>ppt_y</p:attrName>
                                        </p:attrNameLst>
                                      </p:cBhvr>
                                      <p:tavLst>
                                        <p:tav tm="0">
                                          <p:val>
                                            <p:strVal val="#ppt_y"/>
                                          </p:val>
                                        </p:tav>
                                        <p:tav tm="100000">
                                          <p:val>
                                            <p:strVal val="#ppt_y"/>
                                          </p:val>
                                        </p:tav>
                                      </p:tavLst>
                                    </p:anim>
                                  </p:childTnLst>
                                </p:cTn>
                              </p:par>
                            </p:childTnLst>
                          </p:cTn>
                        </p:par>
                        <p:par>
                          <p:cTn id="57" fill="hold" nodeType="afterGroup">
                            <p:stCondLst>
                              <p:cond delay="500"/>
                            </p:stCondLst>
                            <p:childTnLst>
                              <p:par>
                                <p:cTn id="58" presetID="23" presetClass="entr" presetSubtype="32" fill="hold" nodeType="afterEffect">
                                  <p:stCondLst>
                                    <p:cond delay="0"/>
                                  </p:stCondLst>
                                  <p:childTnLst>
                                    <p:set>
                                      <p:cBhvr>
                                        <p:cTn id="59" dur="1" fill="hold">
                                          <p:stCondLst>
                                            <p:cond delay="0"/>
                                          </p:stCondLst>
                                        </p:cTn>
                                        <p:tgtEl>
                                          <p:spTgt spid="776284"/>
                                        </p:tgtEl>
                                        <p:attrNameLst>
                                          <p:attrName>style.visibility</p:attrName>
                                        </p:attrNameLst>
                                      </p:cBhvr>
                                      <p:to>
                                        <p:strVal val="visible"/>
                                      </p:to>
                                    </p:set>
                                    <p:anim calcmode="lin" valueType="num">
                                      <p:cBhvr>
                                        <p:cTn id="60" dur="500" fill="hold"/>
                                        <p:tgtEl>
                                          <p:spTgt spid="776284"/>
                                        </p:tgtEl>
                                        <p:attrNameLst>
                                          <p:attrName>ppt_w</p:attrName>
                                        </p:attrNameLst>
                                      </p:cBhvr>
                                      <p:tavLst>
                                        <p:tav tm="0">
                                          <p:val>
                                            <p:strVal val="4*#ppt_w"/>
                                          </p:val>
                                        </p:tav>
                                        <p:tav tm="100000">
                                          <p:val>
                                            <p:strVal val="#ppt_w"/>
                                          </p:val>
                                        </p:tav>
                                      </p:tavLst>
                                    </p:anim>
                                    <p:anim calcmode="lin" valueType="num">
                                      <p:cBhvr>
                                        <p:cTn id="61" dur="500" fill="hold"/>
                                        <p:tgtEl>
                                          <p:spTgt spid="776284"/>
                                        </p:tgtEl>
                                        <p:attrNameLst>
                                          <p:attrName>ppt_h</p:attrName>
                                        </p:attrNameLst>
                                      </p:cBhvr>
                                      <p:tavLst>
                                        <p:tav tm="0">
                                          <p:val>
                                            <p:strVal val="4*#ppt_h"/>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776269">
                                            <p:txEl>
                                              <p:pRg st="2" end="2"/>
                                            </p:txEl>
                                          </p:spTgt>
                                        </p:tgtEl>
                                        <p:attrNameLst>
                                          <p:attrName>style.visibility</p:attrName>
                                        </p:attrNameLst>
                                      </p:cBhvr>
                                      <p:to>
                                        <p:strVal val="visible"/>
                                      </p:to>
                                    </p:set>
                                    <p:anim calcmode="lin" valueType="num">
                                      <p:cBhvr additive="base">
                                        <p:cTn id="66" dur="500" fill="hold"/>
                                        <p:tgtEl>
                                          <p:spTgt spid="776269">
                                            <p:txEl>
                                              <p:pRg st="2" end="2"/>
                                            </p:txEl>
                                          </p:spTgt>
                                        </p:tgtEl>
                                        <p:attrNameLst>
                                          <p:attrName>ppt_x</p:attrName>
                                        </p:attrNameLst>
                                      </p:cBhvr>
                                      <p:tavLst>
                                        <p:tav tm="0">
                                          <p:val>
                                            <p:strVal val="0-#ppt_w/2"/>
                                          </p:val>
                                        </p:tav>
                                        <p:tav tm="100000">
                                          <p:val>
                                            <p:strVal val="#ppt_x"/>
                                          </p:val>
                                        </p:tav>
                                      </p:tavLst>
                                    </p:anim>
                                    <p:anim calcmode="lin" valueType="num">
                                      <p:cBhvr additive="base">
                                        <p:cTn id="67" dur="500" fill="hold"/>
                                        <p:tgtEl>
                                          <p:spTgt spid="77626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776269">
                                            <p:txEl>
                                              <p:pRg st="3" end="3"/>
                                            </p:txEl>
                                          </p:spTgt>
                                        </p:tgtEl>
                                        <p:attrNameLst>
                                          <p:attrName>style.visibility</p:attrName>
                                        </p:attrNameLst>
                                      </p:cBhvr>
                                      <p:to>
                                        <p:strVal val="visible"/>
                                      </p:to>
                                    </p:set>
                                    <p:anim calcmode="lin" valueType="num">
                                      <p:cBhvr additive="base">
                                        <p:cTn id="72" dur="500" fill="hold"/>
                                        <p:tgtEl>
                                          <p:spTgt spid="776269">
                                            <p:txEl>
                                              <p:pRg st="3" end="3"/>
                                            </p:txEl>
                                          </p:spTgt>
                                        </p:tgtEl>
                                        <p:attrNameLst>
                                          <p:attrName>ppt_x</p:attrName>
                                        </p:attrNameLst>
                                      </p:cBhvr>
                                      <p:tavLst>
                                        <p:tav tm="0">
                                          <p:val>
                                            <p:strVal val="0-#ppt_w/2"/>
                                          </p:val>
                                        </p:tav>
                                        <p:tav tm="100000">
                                          <p:val>
                                            <p:strVal val="#ppt_x"/>
                                          </p:val>
                                        </p:tav>
                                      </p:tavLst>
                                    </p:anim>
                                    <p:anim calcmode="lin" valueType="num">
                                      <p:cBhvr additive="base">
                                        <p:cTn id="73" dur="500" fill="hold"/>
                                        <p:tgtEl>
                                          <p:spTgt spid="77626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776269">
                                            <p:txEl>
                                              <p:pRg st="4" end="4"/>
                                            </p:txEl>
                                          </p:spTgt>
                                        </p:tgtEl>
                                        <p:attrNameLst>
                                          <p:attrName>style.visibility</p:attrName>
                                        </p:attrNameLst>
                                      </p:cBhvr>
                                      <p:to>
                                        <p:strVal val="visible"/>
                                      </p:to>
                                    </p:set>
                                    <p:anim calcmode="lin" valueType="num">
                                      <p:cBhvr additive="base">
                                        <p:cTn id="78" dur="500" fill="hold"/>
                                        <p:tgtEl>
                                          <p:spTgt spid="776269">
                                            <p:txEl>
                                              <p:pRg st="4" end="4"/>
                                            </p:txEl>
                                          </p:spTgt>
                                        </p:tgtEl>
                                        <p:attrNameLst>
                                          <p:attrName>ppt_x</p:attrName>
                                        </p:attrNameLst>
                                      </p:cBhvr>
                                      <p:tavLst>
                                        <p:tav tm="0">
                                          <p:val>
                                            <p:strVal val="0-#ppt_w/2"/>
                                          </p:val>
                                        </p:tav>
                                        <p:tav tm="100000">
                                          <p:val>
                                            <p:strVal val="#ppt_x"/>
                                          </p:val>
                                        </p:tav>
                                      </p:tavLst>
                                    </p:anim>
                                    <p:anim calcmode="lin" valueType="num">
                                      <p:cBhvr additive="base">
                                        <p:cTn id="79" dur="500" fill="hold"/>
                                        <p:tgtEl>
                                          <p:spTgt spid="776269">
                                            <p:txEl>
                                              <p:pRg st="4" end="4"/>
                                            </p:txEl>
                                          </p:spTgt>
                                        </p:tgtEl>
                                        <p:attrNameLst>
                                          <p:attrName>ppt_y</p:attrName>
                                        </p:attrNameLst>
                                      </p:cBhvr>
                                      <p:tavLst>
                                        <p:tav tm="0">
                                          <p:val>
                                            <p:strVal val="#ppt_y"/>
                                          </p:val>
                                        </p:tav>
                                        <p:tav tm="100000">
                                          <p:val>
                                            <p:strVal val="#ppt_y"/>
                                          </p:val>
                                        </p:tav>
                                      </p:tavLst>
                                    </p:anim>
                                  </p:childTnLst>
                                </p:cTn>
                              </p:par>
                            </p:childTnLst>
                          </p:cTn>
                        </p:par>
                        <p:par>
                          <p:cTn id="80" fill="hold" nodeType="afterGroup">
                            <p:stCondLst>
                              <p:cond delay="500"/>
                            </p:stCondLst>
                            <p:childTnLst>
                              <p:par>
                                <p:cTn id="81" presetID="22" presetClass="entr" presetSubtype="1" fill="hold" nodeType="afterEffect">
                                  <p:stCondLst>
                                    <p:cond delay="0"/>
                                  </p:stCondLst>
                                  <p:childTnLst>
                                    <p:set>
                                      <p:cBhvr>
                                        <p:cTn id="82" dur="1" fill="hold">
                                          <p:stCondLst>
                                            <p:cond delay="0"/>
                                          </p:stCondLst>
                                        </p:cTn>
                                        <p:tgtEl>
                                          <p:spTgt spid="776291"/>
                                        </p:tgtEl>
                                        <p:attrNameLst>
                                          <p:attrName>style.visibility</p:attrName>
                                        </p:attrNameLst>
                                      </p:cBhvr>
                                      <p:to>
                                        <p:strVal val="visible"/>
                                      </p:to>
                                    </p:set>
                                    <p:animEffect transition="in" filter="wipe(up)">
                                      <p:cBhvr>
                                        <p:cTn id="83" dur="500"/>
                                        <p:tgtEl>
                                          <p:spTgt spid="776291"/>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8" fill="hold" grpId="0" nodeType="clickEffect">
                                  <p:stCondLst>
                                    <p:cond delay="0"/>
                                  </p:stCondLst>
                                  <p:childTnLst>
                                    <p:set>
                                      <p:cBhvr>
                                        <p:cTn id="87" dur="1" fill="hold">
                                          <p:stCondLst>
                                            <p:cond delay="0"/>
                                          </p:stCondLst>
                                        </p:cTn>
                                        <p:tgtEl>
                                          <p:spTgt spid="776269">
                                            <p:txEl>
                                              <p:pRg st="5" end="5"/>
                                            </p:txEl>
                                          </p:spTgt>
                                        </p:tgtEl>
                                        <p:attrNameLst>
                                          <p:attrName>style.visibility</p:attrName>
                                        </p:attrNameLst>
                                      </p:cBhvr>
                                      <p:to>
                                        <p:strVal val="visible"/>
                                      </p:to>
                                    </p:set>
                                    <p:anim calcmode="lin" valueType="num">
                                      <p:cBhvr additive="base">
                                        <p:cTn id="88" dur="500" fill="hold"/>
                                        <p:tgtEl>
                                          <p:spTgt spid="776269">
                                            <p:txEl>
                                              <p:pRg st="5" end="5"/>
                                            </p:txEl>
                                          </p:spTgt>
                                        </p:tgtEl>
                                        <p:attrNameLst>
                                          <p:attrName>ppt_x</p:attrName>
                                        </p:attrNameLst>
                                      </p:cBhvr>
                                      <p:tavLst>
                                        <p:tav tm="0">
                                          <p:val>
                                            <p:strVal val="0-#ppt_w/2"/>
                                          </p:val>
                                        </p:tav>
                                        <p:tav tm="100000">
                                          <p:val>
                                            <p:strVal val="#ppt_x"/>
                                          </p:val>
                                        </p:tav>
                                      </p:tavLst>
                                    </p:anim>
                                    <p:anim calcmode="lin" valueType="num">
                                      <p:cBhvr additive="base">
                                        <p:cTn id="89" dur="500" fill="hold"/>
                                        <p:tgtEl>
                                          <p:spTgt spid="77626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6195" grpId="0" build="p"/>
      <p:bldP spid="776268" grpId="0" build="p"/>
      <p:bldP spid="77626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4600" y="141336"/>
            <a:ext cx="3048000" cy="830997"/>
          </a:xfrm>
          <a:prstGeom prst="rect">
            <a:avLst/>
          </a:prstGeom>
          <a:noFill/>
        </p:spPr>
        <p:txBody>
          <a:bodyPr wrap="square" rtlCol="0">
            <a:spAutoFit/>
          </a:bodyPr>
          <a:lstStyle/>
          <a:p>
            <a:r>
              <a:rPr lang="en-US" dirty="0">
                <a:solidFill>
                  <a:schemeClr val="tx1"/>
                </a:solidFill>
              </a:rPr>
              <a:t>Lenz’s Law</a:t>
            </a:r>
          </a:p>
        </p:txBody>
      </p:sp>
      <p:pic>
        <p:nvPicPr>
          <p:cNvPr id="1454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735945"/>
            <a:ext cx="3444875" cy="234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5408" name="TextBox 145407"/>
          <p:cNvSpPr txBox="1"/>
          <p:nvPr/>
        </p:nvSpPr>
        <p:spPr>
          <a:xfrm>
            <a:off x="304800" y="3077507"/>
            <a:ext cx="8153400" cy="707886"/>
          </a:xfrm>
          <a:prstGeom prst="rect">
            <a:avLst/>
          </a:prstGeom>
          <a:noFill/>
        </p:spPr>
        <p:txBody>
          <a:bodyPr wrap="square" rtlCol="0">
            <a:spAutoFit/>
          </a:bodyPr>
          <a:lstStyle/>
          <a:p>
            <a:r>
              <a:rPr lang="en-US" sz="2000" dirty="0">
                <a:solidFill>
                  <a:schemeClr val="tx1"/>
                </a:solidFill>
              </a:rPr>
              <a:t>Force on charges in rod move them upward gives counter-clockwise current.</a:t>
            </a:r>
          </a:p>
          <a:p>
            <a:r>
              <a:rPr lang="en-US" sz="2000" dirty="0">
                <a:solidFill>
                  <a:schemeClr val="tx1"/>
                </a:solidFill>
              </a:rPr>
              <a:t>Counter clockwise current increases flux through loop</a:t>
            </a:r>
          </a:p>
        </p:txBody>
      </p:sp>
      <p:sp>
        <p:nvSpPr>
          <p:cNvPr id="145409" name="TextBox 145408"/>
          <p:cNvSpPr txBox="1"/>
          <p:nvPr/>
        </p:nvSpPr>
        <p:spPr>
          <a:xfrm>
            <a:off x="457200" y="3962400"/>
            <a:ext cx="3200400" cy="2246769"/>
          </a:xfrm>
          <a:prstGeom prst="rect">
            <a:avLst/>
          </a:prstGeom>
          <a:noFill/>
        </p:spPr>
        <p:txBody>
          <a:bodyPr wrap="square" rtlCol="0">
            <a:spAutoFit/>
          </a:bodyPr>
          <a:lstStyle/>
          <a:p>
            <a:r>
              <a:rPr lang="en-US" sz="2800" dirty="0">
                <a:solidFill>
                  <a:srgbClr val="FF0000"/>
                </a:solidFill>
              </a:rPr>
              <a:t>The magnetic field of an induced current opposes the change that produced it.</a:t>
            </a:r>
          </a:p>
        </p:txBody>
      </p:sp>
    </p:spTree>
    <p:extLst>
      <p:ext uri="{BB962C8B-B14F-4D97-AF65-F5344CB8AC3E}">
        <p14:creationId xmlns:p14="http://schemas.microsoft.com/office/powerpoint/2010/main" val="77501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40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540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4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0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1"/>
            <a:ext cx="4419600" cy="707886"/>
          </a:xfrm>
          <a:prstGeom prst="rect">
            <a:avLst/>
          </a:prstGeom>
          <a:noFill/>
        </p:spPr>
        <p:txBody>
          <a:bodyPr wrap="square" rtlCol="0">
            <a:spAutoFit/>
          </a:bodyPr>
          <a:lstStyle/>
          <a:p>
            <a:r>
              <a:rPr lang="en-US" sz="4000" dirty="0" err="1">
                <a:solidFill>
                  <a:srgbClr val="FF0000"/>
                </a:solidFill>
              </a:rPr>
              <a:t>Warmup</a:t>
            </a:r>
            <a:r>
              <a:rPr lang="en-US" sz="4000" dirty="0">
                <a:solidFill>
                  <a:srgbClr val="FF0000"/>
                </a:solidFill>
              </a:rPr>
              <a:t> 16</a:t>
            </a:r>
          </a:p>
        </p:txBody>
      </p:sp>
      <p:pic>
        <p:nvPicPr>
          <p:cNvPr id="3" name="Picture 2"/>
          <p:cNvPicPr>
            <a:picLocks noChangeAspect="1"/>
          </p:cNvPicPr>
          <p:nvPr/>
        </p:nvPicPr>
        <p:blipFill rotWithShape="1">
          <a:blip r:embed="rId2"/>
          <a:srcRect b="21824"/>
          <a:stretch/>
        </p:blipFill>
        <p:spPr>
          <a:xfrm>
            <a:off x="7011052" y="323673"/>
            <a:ext cx="1344396" cy="2286000"/>
          </a:xfrm>
          <a:prstGeom prst="rect">
            <a:avLst/>
          </a:prstGeom>
        </p:spPr>
      </p:pic>
      <p:pic>
        <p:nvPicPr>
          <p:cNvPr id="5" name="Picture 4"/>
          <p:cNvPicPr>
            <a:picLocks noChangeAspect="1"/>
          </p:cNvPicPr>
          <p:nvPr/>
        </p:nvPicPr>
        <p:blipFill rotWithShape="1">
          <a:blip r:embed="rId3"/>
          <a:srcRect b="17092"/>
          <a:stretch/>
        </p:blipFill>
        <p:spPr>
          <a:xfrm>
            <a:off x="6541447" y="3152775"/>
            <a:ext cx="2602553" cy="2238789"/>
          </a:xfrm>
          <a:prstGeom prst="rect">
            <a:avLst/>
          </a:prstGeom>
        </p:spPr>
      </p:pic>
      <p:pic>
        <p:nvPicPr>
          <p:cNvPr id="7" name="Picture 6"/>
          <p:cNvPicPr>
            <a:picLocks noChangeAspect="1"/>
          </p:cNvPicPr>
          <p:nvPr/>
        </p:nvPicPr>
        <p:blipFill>
          <a:blip r:embed="rId4"/>
          <a:stretch>
            <a:fillRect/>
          </a:stretch>
        </p:blipFill>
        <p:spPr>
          <a:xfrm>
            <a:off x="457200" y="707887"/>
            <a:ext cx="6219825" cy="5619750"/>
          </a:xfrm>
          <a:prstGeom prst="rect">
            <a:avLst/>
          </a:prstGeom>
        </p:spPr>
      </p:pic>
      <mc:AlternateContent xmlns:mc="http://schemas.openxmlformats.org/markup-compatibility/2006" xmlns:p14="http://schemas.microsoft.com/office/powerpoint/2010/main">
        <mc:Choice Requires="p14">
          <p:contentPart p14:bwMode="auto" r:id="rId5">
            <p14:nvContentPartPr>
              <p14:cNvPr id="4" name="Ink 3">
                <a:extLst>
                  <a:ext uri="{FF2B5EF4-FFF2-40B4-BE49-F238E27FC236}">
                    <a16:creationId xmlns:a16="http://schemas.microsoft.com/office/drawing/2014/main" id="{4512DEC9-CD16-C265-4214-ECD1F372404A}"/>
                  </a:ext>
                </a:extLst>
              </p14:cNvPr>
              <p14:cNvContentPartPr/>
              <p14:nvPr/>
            </p14:nvContentPartPr>
            <p14:xfrm>
              <a:off x="487440" y="1381320"/>
              <a:ext cx="8113320" cy="5160600"/>
            </p14:xfrm>
          </p:contentPart>
        </mc:Choice>
        <mc:Fallback xmlns="">
          <p:pic>
            <p:nvPicPr>
              <p:cNvPr id="4" name="Ink 3">
                <a:extLst>
                  <a:ext uri="{FF2B5EF4-FFF2-40B4-BE49-F238E27FC236}">
                    <a16:creationId xmlns:a16="http://schemas.microsoft.com/office/drawing/2014/main" id="{4512DEC9-CD16-C265-4214-ECD1F372404A}"/>
                  </a:ext>
                </a:extLst>
              </p:cNvPr>
              <p:cNvPicPr/>
              <p:nvPr/>
            </p:nvPicPr>
            <p:blipFill>
              <a:blip r:embed="rId6"/>
              <a:stretch>
                <a:fillRect/>
              </a:stretch>
            </p:blipFill>
            <p:spPr>
              <a:xfrm>
                <a:off x="478080" y="1371960"/>
                <a:ext cx="8132040" cy="5179320"/>
              </a:xfrm>
              <a:prstGeom prst="rect">
                <a:avLst/>
              </a:prstGeom>
            </p:spPr>
          </p:pic>
        </mc:Fallback>
      </mc:AlternateContent>
    </p:spTree>
    <p:extLst>
      <p:ext uri="{BB962C8B-B14F-4D97-AF65-F5344CB8AC3E}">
        <p14:creationId xmlns:p14="http://schemas.microsoft.com/office/powerpoint/2010/main" val="15774688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1219200" y="152400"/>
            <a:ext cx="6248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Concept questions</a:t>
            </a:r>
          </a:p>
        </p:txBody>
      </p:sp>
      <p:sp>
        <p:nvSpPr>
          <p:cNvPr id="761923" name="Text Box 67"/>
          <p:cNvSpPr txBox="1">
            <a:spLocks noChangeArrowheads="1"/>
          </p:cNvSpPr>
          <p:nvPr/>
        </p:nvSpPr>
        <p:spPr bwMode="auto">
          <a:xfrm>
            <a:off x="787400" y="3962400"/>
            <a:ext cx="6781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3600" dirty="0">
                <a:solidFill>
                  <a:schemeClr val="accent2"/>
                </a:solidFill>
              </a:rPr>
              <a:t>Flux into screen is decreasing.</a:t>
            </a:r>
          </a:p>
          <a:p>
            <a:pPr eaLnBrk="1" hangingPunct="1">
              <a:buFontTx/>
              <a:buChar char="•"/>
            </a:pPr>
            <a:r>
              <a:rPr lang="en-US" sz="3600" dirty="0">
                <a:solidFill>
                  <a:schemeClr val="accent2"/>
                </a:solidFill>
              </a:rPr>
              <a:t>Want to increase it to oppose that</a:t>
            </a:r>
            <a:r>
              <a:rPr lang="en-US" sz="2400" dirty="0">
                <a:solidFill>
                  <a:schemeClr val="accent2"/>
                </a:solidFill>
              </a:rPr>
              <a:t>.</a:t>
            </a:r>
          </a:p>
        </p:txBody>
      </p:sp>
      <p:sp>
        <p:nvSpPr>
          <p:cNvPr id="761928" name="Oval 72"/>
          <p:cNvSpPr>
            <a:spLocks noChangeArrowheads="1"/>
          </p:cNvSpPr>
          <p:nvPr/>
        </p:nvSpPr>
        <p:spPr bwMode="auto">
          <a:xfrm>
            <a:off x="6746875" y="723900"/>
            <a:ext cx="2193925" cy="2193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9157" name="Group 107"/>
          <p:cNvGrpSpPr>
            <a:grpSpLocks/>
          </p:cNvGrpSpPr>
          <p:nvPr/>
        </p:nvGrpSpPr>
        <p:grpSpPr bwMode="auto">
          <a:xfrm>
            <a:off x="8077200" y="838200"/>
            <a:ext cx="152400" cy="152400"/>
            <a:chOff x="1008" y="960"/>
            <a:chExt cx="96" cy="96"/>
          </a:xfrm>
        </p:grpSpPr>
        <p:sp>
          <p:nvSpPr>
            <p:cNvPr id="49236" name="Line 108"/>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37" name="Line 109"/>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58" name="Group 113"/>
          <p:cNvGrpSpPr>
            <a:grpSpLocks/>
          </p:cNvGrpSpPr>
          <p:nvPr/>
        </p:nvGrpSpPr>
        <p:grpSpPr bwMode="auto">
          <a:xfrm>
            <a:off x="8686800" y="838200"/>
            <a:ext cx="152400" cy="152400"/>
            <a:chOff x="1008" y="960"/>
            <a:chExt cx="96" cy="96"/>
          </a:xfrm>
        </p:grpSpPr>
        <p:sp>
          <p:nvSpPr>
            <p:cNvPr id="49234" name="Line 114"/>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35" name="Line 115"/>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59" name="Group 131"/>
          <p:cNvGrpSpPr>
            <a:grpSpLocks/>
          </p:cNvGrpSpPr>
          <p:nvPr/>
        </p:nvGrpSpPr>
        <p:grpSpPr bwMode="auto">
          <a:xfrm>
            <a:off x="8077200" y="1447800"/>
            <a:ext cx="152400" cy="152400"/>
            <a:chOff x="1008" y="960"/>
            <a:chExt cx="96" cy="96"/>
          </a:xfrm>
        </p:grpSpPr>
        <p:sp>
          <p:nvSpPr>
            <p:cNvPr id="49232" name="Line 132"/>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33" name="Line 133"/>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60" name="Group 137"/>
          <p:cNvGrpSpPr>
            <a:grpSpLocks/>
          </p:cNvGrpSpPr>
          <p:nvPr/>
        </p:nvGrpSpPr>
        <p:grpSpPr bwMode="auto">
          <a:xfrm>
            <a:off x="8686800" y="1447800"/>
            <a:ext cx="152400" cy="152400"/>
            <a:chOff x="1008" y="960"/>
            <a:chExt cx="96" cy="96"/>
          </a:xfrm>
        </p:grpSpPr>
        <p:sp>
          <p:nvSpPr>
            <p:cNvPr id="49230" name="Line 138"/>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31" name="Line 139"/>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161" name="Text Box 155"/>
          <p:cNvSpPr txBox="1">
            <a:spLocks noChangeArrowheads="1"/>
          </p:cNvSpPr>
          <p:nvPr/>
        </p:nvSpPr>
        <p:spPr bwMode="auto">
          <a:xfrm>
            <a:off x="0" y="990600"/>
            <a:ext cx="6553200" cy="1917700"/>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r>
              <a:rPr lang="en-US" sz="2400"/>
              <a:t>A wire, initially carrying no current, has a radius that starts decreasing at </a:t>
            </a:r>
            <a:r>
              <a:rPr lang="en-US" sz="2400" i="1"/>
              <a:t>t</a:t>
            </a:r>
            <a:r>
              <a:rPr lang="en-US" sz="2400"/>
              <a:t> = 0.  As it shrinks, which way does current begin to flow in the loop?</a:t>
            </a:r>
            <a:endParaRPr lang="en-US" sz="2400">
              <a:sym typeface="Symbol" pitchFamily="18" charset="2"/>
            </a:endParaRPr>
          </a:p>
          <a:p>
            <a:r>
              <a:rPr lang="en-US" sz="2400"/>
              <a:t>A) Clockwise</a:t>
            </a:r>
            <a:r>
              <a:rPr lang="en-US" sz="2400">
                <a:sym typeface="Symbol" pitchFamily="18" charset="2"/>
              </a:rPr>
              <a:t>	B) </a:t>
            </a:r>
            <a:r>
              <a:rPr lang="en-US" sz="2400"/>
              <a:t>Counter-clockwise</a:t>
            </a:r>
            <a:r>
              <a:rPr lang="en-US" sz="2400">
                <a:sym typeface="Symbol" pitchFamily="18" charset="2"/>
              </a:rPr>
              <a:t>	C) </a:t>
            </a:r>
            <a:r>
              <a:rPr lang="en-US" sz="2400"/>
              <a:t>No current</a:t>
            </a:r>
            <a:endParaRPr lang="en-US" sz="2400" baseline="-25000">
              <a:sym typeface="Symbol" pitchFamily="18" charset="2"/>
            </a:endParaRPr>
          </a:p>
          <a:p>
            <a:r>
              <a:rPr lang="en-US" sz="2400">
                <a:sym typeface="Symbol" pitchFamily="18" charset="2"/>
              </a:rPr>
              <a:t>D) Insufficient information</a:t>
            </a:r>
          </a:p>
        </p:txBody>
      </p:sp>
      <p:grpSp>
        <p:nvGrpSpPr>
          <p:cNvPr id="49162" name="Group 156"/>
          <p:cNvGrpSpPr>
            <a:grpSpLocks/>
          </p:cNvGrpSpPr>
          <p:nvPr/>
        </p:nvGrpSpPr>
        <p:grpSpPr bwMode="auto">
          <a:xfrm>
            <a:off x="7467600" y="838200"/>
            <a:ext cx="152400" cy="152400"/>
            <a:chOff x="1008" y="960"/>
            <a:chExt cx="96" cy="96"/>
          </a:xfrm>
        </p:grpSpPr>
        <p:sp>
          <p:nvSpPr>
            <p:cNvPr id="49228" name="Line 157"/>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29" name="Line 158"/>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63" name="Group 168"/>
          <p:cNvGrpSpPr>
            <a:grpSpLocks/>
          </p:cNvGrpSpPr>
          <p:nvPr/>
        </p:nvGrpSpPr>
        <p:grpSpPr bwMode="auto">
          <a:xfrm>
            <a:off x="7467600" y="1447800"/>
            <a:ext cx="152400" cy="152400"/>
            <a:chOff x="1008" y="960"/>
            <a:chExt cx="96" cy="96"/>
          </a:xfrm>
        </p:grpSpPr>
        <p:sp>
          <p:nvSpPr>
            <p:cNvPr id="49226" name="Line 169"/>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27" name="Line 170"/>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64" name="Group 180"/>
          <p:cNvGrpSpPr>
            <a:grpSpLocks/>
          </p:cNvGrpSpPr>
          <p:nvPr/>
        </p:nvGrpSpPr>
        <p:grpSpPr bwMode="auto">
          <a:xfrm>
            <a:off x="6858000" y="838200"/>
            <a:ext cx="152400" cy="152400"/>
            <a:chOff x="1008" y="960"/>
            <a:chExt cx="96" cy="96"/>
          </a:xfrm>
        </p:grpSpPr>
        <p:sp>
          <p:nvSpPr>
            <p:cNvPr id="49224" name="Line 181"/>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25" name="Line 182"/>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65" name="Group 192"/>
          <p:cNvGrpSpPr>
            <a:grpSpLocks/>
          </p:cNvGrpSpPr>
          <p:nvPr/>
        </p:nvGrpSpPr>
        <p:grpSpPr bwMode="auto">
          <a:xfrm>
            <a:off x="6858000" y="1447800"/>
            <a:ext cx="152400" cy="152400"/>
            <a:chOff x="1008" y="960"/>
            <a:chExt cx="96" cy="96"/>
          </a:xfrm>
        </p:grpSpPr>
        <p:sp>
          <p:nvSpPr>
            <p:cNvPr id="49222" name="Line 193"/>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23" name="Line 194"/>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66" name="Group 204"/>
          <p:cNvGrpSpPr>
            <a:grpSpLocks/>
          </p:cNvGrpSpPr>
          <p:nvPr/>
        </p:nvGrpSpPr>
        <p:grpSpPr bwMode="auto">
          <a:xfrm>
            <a:off x="8077200" y="2057400"/>
            <a:ext cx="152400" cy="152400"/>
            <a:chOff x="1008" y="960"/>
            <a:chExt cx="96" cy="96"/>
          </a:xfrm>
        </p:grpSpPr>
        <p:sp>
          <p:nvSpPr>
            <p:cNvPr id="49220" name="Line 205"/>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21" name="Line 206"/>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67" name="Group 210"/>
          <p:cNvGrpSpPr>
            <a:grpSpLocks/>
          </p:cNvGrpSpPr>
          <p:nvPr/>
        </p:nvGrpSpPr>
        <p:grpSpPr bwMode="auto">
          <a:xfrm>
            <a:off x="8686800" y="2057400"/>
            <a:ext cx="152400" cy="152400"/>
            <a:chOff x="1008" y="960"/>
            <a:chExt cx="96" cy="96"/>
          </a:xfrm>
        </p:grpSpPr>
        <p:sp>
          <p:nvSpPr>
            <p:cNvPr id="49218" name="Line 211"/>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19" name="Line 212"/>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68" name="Group 228"/>
          <p:cNvGrpSpPr>
            <a:grpSpLocks/>
          </p:cNvGrpSpPr>
          <p:nvPr/>
        </p:nvGrpSpPr>
        <p:grpSpPr bwMode="auto">
          <a:xfrm>
            <a:off x="8077200" y="2667000"/>
            <a:ext cx="152400" cy="152400"/>
            <a:chOff x="1008" y="960"/>
            <a:chExt cx="96" cy="96"/>
          </a:xfrm>
        </p:grpSpPr>
        <p:sp>
          <p:nvSpPr>
            <p:cNvPr id="49216" name="Line 229"/>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17" name="Line 230"/>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69" name="Group 234"/>
          <p:cNvGrpSpPr>
            <a:grpSpLocks/>
          </p:cNvGrpSpPr>
          <p:nvPr/>
        </p:nvGrpSpPr>
        <p:grpSpPr bwMode="auto">
          <a:xfrm>
            <a:off x="8686800" y="2667000"/>
            <a:ext cx="152400" cy="152400"/>
            <a:chOff x="1008" y="960"/>
            <a:chExt cx="96" cy="96"/>
          </a:xfrm>
        </p:grpSpPr>
        <p:sp>
          <p:nvSpPr>
            <p:cNvPr id="49214" name="Line 235"/>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15" name="Line 236"/>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70" name="Group 252"/>
          <p:cNvGrpSpPr>
            <a:grpSpLocks/>
          </p:cNvGrpSpPr>
          <p:nvPr/>
        </p:nvGrpSpPr>
        <p:grpSpPr bwMode="auto">
          <a:xfrm>
            <a:off x="7467600" y="2057400"/>
            <a:ext cx="152400" cy="152400"/>
            <a:chOff x="1008" y="960"/>
            <a:chExt cx="96" cy="96"/>
          </a:xfrm>
        </p:grpSpPr>
        <p:sp>
          <p:nvSpPr>
            <p:cNvPr id="49212" name="Line 253"/>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13" name="Line 254"/>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71" name="Group 264"/>
          <p:cNvGrpSpPr>
            <a:grpSpLocks/>
          </p:cNvGrpSpPr>
          <p:nvPr/>
        </p:nvGrpSpPr>
        <p:grpSpPr bwMode="auto">
          <a:xfrm>
            <a:off x="7467600" y="2667000"/>
            <a:ext cx="152400" cy="152400"/>
            <a:chOff x="1008" y="960"/>
            <a:chExt cx="96" cy="96"/>
          </a:xfrm>
        </p:grpSpPr>
        <p:sp>
          <p:nvSpPr>
            <p:cNvPr id="49210" name="Line 265"/>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11" name="Line 266"/>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72" name="Group 276"/>
          <p:cNvGrpSpPr>
            <a:grpSpLocks/>
          </p:cNvGrpSpPr>
          <p:nvPr/>
        </p:nvGrpSpPr>
        <p:grpSpPr bwMode="auto">
          <a:xfrm>
            <a:off x="6858000" y="2057400"/>
            <a:ext cx="152400" cy="152400"/>
            <a:chOff x="1008" y="960"/>
            <a:chExt cx="96" cy="96"/>
          </a:xfrm>
        </p:grpSpPr>
        <p:sp>
          <p:nvSpPr>
            <p:cNvPr id="49208" name="Line 277"/>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09" name="Line 278"/>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73" name="Group 288"/>
          <p:cNvGrpSpPr>
            <a:grpSpLocks/>
          </p:cNvGrpSpPr>
          <p:nvPr/>
        </p:nvGrpSpPr>
        <p:grpSpPr bwMode="auto">
          <a:xfrm>
            <a:off x="6858000" y="2667000"/>
            <a:ext cx="152400" cy="152400"/>
            <a:chOff x="1008" y="960"/>
            <a:chExt cx="96" cy="96"/>
          </a:xfrm>
        </p:grpSpPr>
        <p:sp>
          <p:nvSpPr>
            <p:cNvPr id="49206" name="Line 289"/>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07" name="Line 290"/>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2156" name="Oval 300"/>
          <p:cNvSpPr>
            <a:spLocks noChangeArrowheads="1"/>
          </p:cNvSpPr>
          <p:nvPr/>
        </p:nvSpPr>
        <p:spPr bwMode="auto">
          <a:xfrm>
            <a:off x="7302500" y="1277938"/>
            <a:ext cx="1096963" cy="109696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62161" name="Group 305"/>
          <p:cNvGrpSpPr>
            <a:grpSpLocks/>
          </p:cNvGrpSpPr>
          <p:nvPr/>
        </p:nvGrpSpPr>
        <p:grpSpPr bwMode="auto">
          <a:xfrm>
            <a:off x="6781800" y="749300"/>
            <a:ext cx="2133600" cy="2146300"/>
            <a:chOff x="4272" y="472"/>
            <a:chExt cx="1344" cy="1352"/>
          </a:xfrm>
        </p:grpSpPr>
        <p:sp>
          <p:nvSpPr>
            <p:cNvPr id="49202" name="Line 301"/>
            <p:cNvSpPr>
              <a:spLocks noChangeShapeType="1"/>
            </p:cNvSpPr>
            <p:nvPr/>
          </p:nvSpPr>
          <p:spPr bwMode="auto">
            <a:xfrm flipV="1">
              <a:off x="4944" y="1536"/>
              <a:ext cx="0"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03" name="Line 302"/>
            <p:cNvSpPr>
              <a:spLocks noChangeShapeType="1"/>
            </p:cNvSpPr>
            <p:nvPr/>
          </p:nvSpPr>
          <p:spPr bwMode="auto">
            <a:xfrm rot="16200000" flipV="1">
              <a:off x="5472" y="1008"/>
              <a:ext cx="0"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04" name="Line 303"/>
            <p:cNvSpPr>
              <a:spLocks noChangeShapeType="1"/>
            </p:cNvSpPr>
            <p:nvPr/>
          </p:nvSpPr>
          <p:spPr bwMode="auto">
            <a:xfrm rot="5400000" flipV="1">
              <a:off x="4416" y="1008"/>
              <a:ext cx="0"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05" name="Line 304"/>
            <p:cNvSpPr>
              <a:spLocks noChangeShapeType="1"/>
            </p:cNvSpPr>
            <p:nvPr/>
          </p:nvSpPr>
          <p:spPr bwMode="auto">
            <a:xfrm rot="10800000" flipV="1">
              <a:off x="4944" y="472"/>
              <a:ext cx="0"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mc:AlternateContent xmlns:mc="http://schemas.openxmlformats.org/markup-compatibility/2006" xmlns:a14="http://schemas.microsoft.com/office/drawing/2010/main">
        <mc:Choice Requires="a14">
          <p:sp>
            <p:nvSpPr>
              <p:cNvPr id="49176" name="Object 306"/>
              <p:cNvSpPr txBox="1"/>
              <p:nvPr/>
            </p:nvSpPr>
            <p:spPr bwMode="auto">
              <a:xfrm>
                <a:off x="7010400" y="3048000"/>
                <a:ext cx="1930400" cy="1066800"/>
              </a:xfrm>
              <a:prstGeom prst="rect">
                <a:avLst/>
              </a:prstGeom>
              <a:noFill/>
              <a:ln>
                <a:noFill/>
              </a:ln>
              <a:effectLst/>
            </p:spPr>
            <p:txBody>
              <a:bodyPr>
                <a:normAutofit fontScale="5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ℰ</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𝑑</m:t>
                          </m:r>
                          <m:sSub>
                            <m:sSubPr>
                              <m:ctrlPr>
                                <a:rPr lang="en-US" i="1">
                                  <a:solidFill>
                                    <a:srgbClr val="000000"/>
                                  </a:solidFill>
                                  <a:latin typeface="Cambria Math" panose="02040503050406030204" pitchFamily="18" charset="0"/>
                                </a:rPr>
                              </m:ctrlPr>
                            </m:sSubPr>
                            <m:e>
                              <m:r>
                                <m:rPr>
                                  <m:sty m:val="p"/>
                                </m:rPr>
                                <a:rPr lang="en-US" i="1">
                                  <a:solidFill>
                                    <a:srgbClr val="000000"/>
                                  </a:solidFill>
                                  <a:latin typeface="Cambria Math" panose="02040503050406030204" pitchFamily="18" charset="0"/>
                                </a:rPr>
                                <m:t>Φ</m:t>
                              </m:r>
                            </m:e>
                            <m:sub>
                              <m:r>
                                <a:rPr lang="en-US" i="1">
                                  <a:solidFill>
                                    <a:srgbClr val="000000"/>
                                  </a:solidFill>
                                  <a:latin typeface="Cambria Math" panose="02040503050406030204" pitchFamily="18" charset="0"/>
                                </a:rPr>
                                <m:t>𝐵</m:t>
                              </m:r>
                            </m:sub>
                          </m:sSub>
                        </m:num>
                        <m:den>
                          <m:r>
                            <a:rPr lang="en-US" i="1">
                              <a:solidFill>
                                <a:srgbClr val="000000"/>
                              </a:solidFill>
                              <a:latin typeface="Cambria Math" panose="02040503050406030204" pitchFamily="18" charset="0"/>
                            </a:rPr>
                            <m:t>𝑑𝑡</m:t>
                          </m:r>
                        </m:den>
                      </m:f>
                    </m:oMath>
                  </m:oMathPara>
                </a14:m>
                <a:endParaRPr lang="en-US" dirty="0"/>
              </a:p>
            </p:txBody>
          </p:sp>
        </mc:Choice>
        <mc:Fallback xmlns="">
          <p:sp>
            <p:nvSpPr>
              <p:cNvPr id="49176" name="Object 306"/>
              <p:cNvSpPr txBox="1">
                <a:spLocks noRot="1" noChangeAspect="1" noMove="1" noResize="1" noEditPoints="1" noAdjustHandles="1" noChangeArrowheads="1" noChangeShapeType="1" noTextEdit="1"/>
              </p:cNvSpPr>
              <p:nvPr/>
            </p:nvSpPr>
            <p:spPr bwMode="auto">
              <a:xfrm>
                <a:off x="7010400" y="3048000"/>
                <a:ext cx="1930400" cy="1066800"/>
              </a:xfrm>
              <a:prstGeom prst="rect">
                <a:avLst/>
              </a:prstGeom>
              <a:blipFill>
                <a:blip r:embed="rId2"/>
                <a:stretch>
                  <a:fillRect/>
                </a:stretch>
              </a:blipFill>
              <a:ln>
                <a:noFill/>
              </a:ln>
              <a:effectLst/>
            </p:spPr>
            <p:txBody>
              <a:bodyPr/>
              <a:lstStyle/>
              <a:p>
                <a:r>
                  <a:rPr lang="en-US">
                    <a:noFill/>
                  </a:rPr>
                  <a:t> </a:t>
                </a:r>
              </a:p>
            </p:txBody>
          </p:sp>
        </mc:Fallback>
      </mc:AlternateContent>
      <p:grpSp>
        <p:nvGrpSpPr>
          <p:cNvPr id="762168" name="Group 312"/>
          <p:cNvGrpSpPr>
            <a:grpSpLocks/>
          </p:cNvGrpSpPr>
          <p:nvPr/>
        </p:nvGrpSpPr>
        <p:grpSpPr bwMode="auto">
          <a:xfrm>
            <a:off x="7302500" y="1270000"/>
            <a:ext cx="1117600" cy="1092200"/>
            <a:chOff x="4600" y="800"/>
            <a:chExt cx="704" cy="688"/>
          </a:xfrm>
        </p:grpSpPr>
        <p:sp>
          <p:nvSpPr>
            <p:cNvPr id="49198" name="Line 308"/>
            <p:cNvSpPr>
              <a:spLocks noChangeShapeType="1"/>
            </p:cNvSpPr>
            <p:nvPr/>
          </p:nvSpPr>
          <p:spPr bwMode="auto">
            <a:xfrm>
              <a:off x="5304" y="1152"/>
              <a:ext cx="0" cy="336"/>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99" name="Line 309"/>
            <p:cNvSpPr>
              <a:spLocks noChangeShapeType="1"/>
            </p:cNvSpPr>
            <p:nvPr/>
          </p:nvSpPr>
          <p:spPr bwMode="auto">
            <a:xfrm rot="-5400000">
              <a:off x="5112" y="632"/>
              <a:ext cx="0" cy="336"/>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00" name="Line 310"/>
            <p:cNvSpPr>
              <a:spLocks noChangeShapeType="1"/>
            </p:cNvSpPr>
            <p:nvPr/>
          </p:nvSpPr>
          <p:spPr bwMode="auto">
            <a:xfrm rot="5400000">
              <a:off x="4776" y="1320"/>
              <a:ext cx="0" cy="336"/>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01" name="Line 311"/>
            <p:cNvSpPr>
              <a:spLocks noChangeShapeType="1"/>
            </p:cNvSpPr>
            <p:nvPr/>
          </p:nvSpPr>
          <p:spPr bwMode="auto">
            <a:xfrm rot="10800000">
              <a:off x="4600" y="816"/>
              <a:ext cx="0" cy="336"/>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62193" name="Group 337"/>
          <p:cNvGrpSpPr>
            <a:grpSpLocks/>
          </p:cNvGrpSpPr>
          <p:nvPr/>
        </p:nvGrpSpPr>
        <p:grpSpPr bwMode="auto">
          <a:xfrm>
            <a:off x="7467600" y="1447800"/>
            <a:ext cx="762000" cy="762000"/>
            <a:chOff x="4704" y="912"/>
            <a:chExt cx="480" cy="480"/>
          </a:xfrm>
        </p:grpSpPr>
        <p:grpSp>
          <p:nvGrpSpPr>
            <p:cNvPr id="49183" name="Group 322"/>
            <p:cNvGrpSpPr>
              <a:grpSpLocks/>
            </p:cNvGrpSpPr>
            <p:nvPr/>
          </p:nvGrpSpPr>
          <p:grpSpPr bwMode="auto">
            <a:xfrm>
              <a:off x="4704" y="1104"/>
              <a:ext cx="96" cy="96"/>
              <a:chOff x="1008" y="960"/>
              <a:chExt cx="96" cy="96"/>
            </a:xfrm>
          </p:grpSpPr>
          <p:sp>
            <p:nvSpPr>
              <p:cNvPr id="49196" name="Line 323"/>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97" name="Line 324"/>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84" name="Group 325"/>
            <p:cNvGrpSpPr>
              <a:grpSpLocks/>
            </p:cNvGrpSpPr>
            <p:nvPr/>
          </p:nvGrpSpPr>
          <p:grpSpPr bwMode="auto">
            <a:xfrm>
              <a:off x="4896" y="1104"/>
              <a:ext cx="96" cy="96"/>
              <a:chOff x="1008" y="960"/>
              <a:chExt cx="96" cy="96"/>
            </a:xfrm>
          </p:grpSpPr>
          <p:sp>
            <p:nvSpPr>
              <p:cNvPr id="49194" name="Line 326"/>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95" name="Line 327"/>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85" name="Group 328"/>
            <p:cNvGrpSpPr>
              <a:grpSpLocks/>
            </p:cNvGrpSpPr>
            <p:nvPr/>
          </p:nvGrpSpPr>
          <p:grpSpPr bwMode="auto">
            <a:xfrm>
              <a:off x="5088" y="1104"/>
              <a:ext cx="96" cy="96"/>
              <a:chOff x="1008" y="960"/>
              <a:chExt cx="96" cy="96"/>
            </a:xfrm>
          </p:grpSpPr>
          <p:sp>
            <p:nvSpPr>
              <p:cNvPr id="49192" name="Line 329"/>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93" name="Line 330"/>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86" name="Group 331"/>
            <p:cNvGrpSpPr>
              <a:grpSpLocks/>
            </p:cNvGrpSpPr>
            <p:nvPr/>
          </p:nvGrpSpPr>
          <p:grpSpPr bwMode="auto">
            <a:xfrm>
              <a:off x="4896" y="1296"/>
              <a:ext cx="96" cy="96"/>
              <a:chOff x="1008" y="960"/>
              <a:chExt cx="96" cy="96"/>
            </a:xfrm>
          </p:grpSpPr>
          <p:sp>
            <p:nvSpPr>
              <p:cNvPr id="49190" name="Line 332"/>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91" name="Line 333"/>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87" name="Group 334"/>
            <p:cNvGrpSpPr>
              <a:grpSpLocks/>
            </p:cNvGrpSpPr>
            <p:nvPr/>
          </p:nvGrpSpPr>
          <p:grpSpPr bwMode="auto">
            <a:xfrm>
              <a:off x="4896" y="912"/>
              <a:ext cx="96" cy="96"/>
              <a:chOff x="1008" y="960"/>
              <a:chExt cx="96" cy="96"/>
            </a:xfrm>
          </p:grpSpPr>
          <p:sp>
            <p:nvSpPr>
              <p:cNvPr id="49188" name="Line 335"/>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89" name="Line 336"/>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762195" name="AutoShape 339"/>
          <p:cNvSpPr>
            <a:spLocks noChangeArrowheads="1"/>
          </p:cNvSpPr>
          <p:nvPr/>
        </p:nvSpPr>
        <p:spPr bwMode="auto">
          <a:xfrm>
            <a:off x="0" y="2133600"/>
            <a:ext cx="1905000" cy="381000"/>
          </a:xfrm>
          <a:prstGeom prst="roundRect">
            <a:avLst>
              <a:gd name="adj" fmla="val 43333"/>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62161"/>
                                        </p:tgtEl>
                                        <p:attrNameLst>
                                          <p:attrName>style.visibility</p:attrName>
                                        </p:attrNameLst>
                                      </p:cBhvr>
                                      <p:to>
                                        <p:strVal val="visible"/>
                                      </p:to>
                                    </p:set>
                                    <p:animEffect transition="in" filter="box(in)">
                                      <p:cBhvr>
                                        <p:cTn id="7" dur="500"/>
                                        <p:tgtEl>
                                          <p:spTgt spid="762161"/>
                                        </p:tgtEl>
                                      </p:cBhvr>
                                    </p:animEffect>
                                  </p:childTnLst>
                                </p:cTn>
                              </p:par>
                            </p:childTnLst>
                          </p:cTn>
                        </p:par>
                        <p:par>
                          <p:cTn id="8" fill="hold" nodeType="afterGroup">
                            <p:stCondLst>
                              <p:cond delay="500"/>
                            </p:stCondLst>
                            <p:childTnLst>
                              <p:par>
                                <p:cTn id="9" presetID="53" presetClass="exit" presetSubtype="0" fill="hold" grpId="0" nodeType="afterEffect">
                                  <p:stCondLst>
                                    <p:cond delay="0"/>
                                  </p:stCondLst>
                                  <p:childTnLst>
                                    <p:anim calcmode="lin" valueType="num">
                                      <p:cBhvr>
                                        <p:cTn id="10" dur="500"/>
                                        <p:tgtEl>
                                          <p:spTgt spid="761928"/>
                                        </p:tgtEl>
                                        <p:attrNameLst>
                                          <p:attrName>ppt_w</p:attrName>
                                        </p:attrNameLst>
                                      </p:cBhvr>
                                      <p:tavLst>
                                        <p:tav tm="0">
                                          <p:val>
                                            <p:strVal val="ppt_w"/>
                                          </p:val>
                                        </p:tav>
                                        <p:tav tm="100000">
                                          <p:val>
                                            <p:fltVal val="0"/>
                                          </p:val>
                                        </p:tav>
                                      </p:tavLst>
                                    </p:anim>
                                    <p:anim calcmode="lin" valueType="num">
                                      <p:cBhvr>
                                        <p:cTn id="11" dur="500"/>
                                        <p:tgtEl>
                                          <p:spTgt spid="761928"/>
                                        </p:tgtEl>
                                        <p:attrNameLst>
                                          <p:attrName>ppt_h</p:attrName>
                                        </p:attrNameLst>
                                      </p:cBhvr>
                                      <p:tavLst>
                                        <p:tav tm="0">
                                          <p:val>
                                            <p:strVal val="ppt_h"/>
                                          </p:val>
                                        </p:tav>
                                        <p:tav tm="100000">
                                          <p:val>
                                            <p:fltVal val="0"/>
                                          </p:val>
                                        </p:tav>
                                      </p:tavLst>
                                    </p:anim>
                                    <p:animEffect transition="out" filter="fade">
                                      <p:cBhvr>
                                        <p:cTn id="12" dur="500"/>
                                        <p:tgtEl>
                                          <p:spTgt spid="761928"/>
                                        </p:tgtEl>
                                      </p:cBhvr>
                                    </p:animEffect>
                                    <p:set>
                                      <p:cBhvr>
                                        <p:cTn id="13" dur="1" fill="hold">
                                          <p:stCondLst>
                                            <p:cond delay="499"/>
                                          </p:stCondLst>
                                        </p:cTn>
                                        <p:tgtEl>
                                          <p:spTgt spid="761928"/>
                                        </p:tgtEl>
                                        <p:attrNameLst>
                                          <p:attrName>style.visibility</p:attrName>
                                        </p:attrNameLst>
                                      </p:cBhvr>
                                      <p:to>
                                        <p:strVal val="hidden"/>
                                      </p:to>
                                    </p:set>
                                  </p:childTnLst>
                                </p:cTn>
                              </p:par>
                            </p:childTnLst>
                          </p:cTn>
                        </p:par>
                        <p:par>
                          <p:cTn id="14" fill="hold" nodeType="afterGroup">
                            <p:stCondLst>
                              <p:cond delay="1000"/>
                            </p:stCondLst>
                            <p:childTnLst>
                              <p:par>
                                <p:cTn id="15" presetID="1" presetClass="entr" presetSubtype="0" fill="hold" grpId="0" nodeType="afterEffect">
                                  <p:stCondLst>
                                    <p:cond delay="0"/>
                                  </p:stCondLst>
                                  <p:childTnLst>
                                    <p:set>
                                      <p:cBhvr>
                                        <p:cTn id="16" dur="1" fill="hold">
                                          <p:stCondLst>
                                            <p:cond delay="0"/>
                                          </p:stCondLst>
                                        </p:cTn>
                                        <p:tgtEl>
                                          <p:spTgt spid="76215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761923">
                                            <p:txEl>
                                              <p:pRg st="0" end="0"/>
                                            </p:txEl>
                                          </p:spTgt>
                                        </p:tgtEl>
                                        <p:attrNameLst>
                                          <p:attrName>style.visibility</p:attrName>
                                        </p:attrNameLst>
                                      </p:cBhvr>
                                      <p:to>
                                        <p:strVal val="visible"/>
                                      </p:to>
                                    </p:set>
                                    <p:anim calcmode="lin" valueType="num">
                                      <p:cBhvr additive="base">
                                        <p:cTn id="21" dur="500" fill="hold"/>
                                        <p:tgtEl>
                                          <p:spTgt spid="761923">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619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761923">
                                            <p:txEl>
                                              <p:pRg st="1" end="1"/>
                                            </p:txEl>
                                          </p:spTgt>
                                        </p:tgtEl>
                                        <p:attrNameLst>
                                          <p:attrName>style.visibility</p:attrName>
                                        </p:attrNameLst>
                                      </p:cBhvr>
                                      <p:to>
                                        <p:strVal val="visible"/>
                                      </p:to>
                                    </p:set>
                                    <p:anim calcmode="lin" valueType="num">
                                      <p:cBhvr additive="base">
                                        <p:cTn id="27" dur="500" fill="hold"/>
                                        <p:tgtEl>
                                          <p:spTgt spid="761923">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61923">
                                            <p:txEl>
                                              <p:pRg st="1" end="1"/>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4" presetClass="entr" presetSubtype="32" fill="hold" nodeType="afterEffect">
                                  <p:stCondLst>
                                    <p:cond delay="0"/>
                                  </p:stCondLst>
                                  <p:childTnLst>
                                    <p:set>
                                      <p:cBhvr>
                                        <p:cTn id="31" dur="1" fill="hold">
                                          <p:stCondLst>
                                            <p:cond delay="0"/>
                                          </p:stCondLst>
                                        </p:cTn>
                                        <p:tgtEl>
                                          <p:spTgt spid="762168"/>
                                        </p:tgtEl>
                                        <p:attrNameLst>
                                          <p:attrName>style.visibility</p:attrName>
                                        </p:attrNameLst>
                                      </p:cBhvr>
                                      <p:to>
                                        <p:strVal val="visible"/>
                                      </p:to>
                                    </p:set>
                                    <p:animEffect transition="in" filter="box(out)">
                                      <p:cBhvr>
                                        <p:cTn id="32" dur="500"/>
                                        <p:tgtEl>
                                          <p:spTgt spid="762168"/>
                                        </p:tgtEl>
                                      </p:cBhvr>
                                    </p:animEffect>
                                  </p:childTnLst>
                                </p:cTn>
                              </p:par>
                            </p:childTnLst>
                          </p:cTn>
                        </p:par>
                        <p:par>
                          <p:cTn id="33" fill="hold" nodeType="afterGroup">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762195"/>
                                        </p:tgtEl>
                                        <p:attrNameLst>
                                          <p:attrName>style.visibility</p:attrName>
                                        </p:attrNameLst>
                                      </p:cBhvr>
                                      <p:to>
                                        <p:strVal val="visible"/>
                                      </p:to>
                                    </p:set>
                                    <p:animEffect transition="in" filter="wipe(left)">
                                      <p:cBhvr>
                                        <p:cTn id="36" dur="500"/>
                                        <p:tgtEl>
                                          <p:spTgt spid="762195"/>
                                        </p:tgtEl>
                                      </p:cBhvr>
                                    </p:animEffect>
                                  </p:childTnLst>
                                </p:cTn>
                              </p:par>
                            </p:childTnLst>
                          </p:cTn>
                        </p:par>
                        <p:par>
                          <p:cTn id="37" fill="hold" nodeType="afterGroup">
                            <p:stCondLst>
                              <p:cond delay="1500"/>
                            </p:stCondLst>
                            <p:childTnLst>
                              <p:par>
                                <p:cTn id="38" presetID="9" presetClass="entr" presetSubtype="0" fill="hold" nodeType="afterEffect">
                                  <p:stCondLst>
                                    <p:cond delay="0"/>
                                  </p:stCondLst>
                                  <p:childTnLst>
                                    <p:set>
                                      <p:cBhvr>
                                        <p:cTn id="39" dur="1" fill="hold">
                                          <p:stCondLst>
                                            <p:cond delay="0"/>
                                          </p:stCondLst>
                                        </p:cTn>
                                        <p:tgtEl>
                                          <p:spTgt spid="762193"/>
                                        </p:tgtEl>
                                        <p:attrNameLst>
                                          <p:attrName>style.visibility</p:attrName>
                                        </p:attrNameLst>
                                      </p:cBhvr>
                                      <p:to>
                                        <p:strVal val="visible"/>
                                      </p:to>
                                    </p:set>
                                    <p:animEffect transition="in" filter="dissolve">
                                      <p:cBhvr>
                                        <p:cTn id="40" dur="500"/>
                                        <p:tgtEl>
                                          <p:spTgt spid="762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1923" grpId="0" build="p"/>
      <p:bldP spid="761928" grpId="0" animBg="1"/>
      <p:bldP spid="762156" grpId="0" animBg="1"/>
      <p:bldP spid="76219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563963643"/>
              </p:ext>
            </p:extLst>
          </p:nvPr>
        </p:nvGraphicFramePr>
        <p:xfrm>
          <a:off x="47212" y="2362201"/>
          <a:ext cx="9056316" cy="2133599"/>
        </p:xfrm>
        <a:graphic>
          <a:graphicData uri="http://schemas.openxmlformats.org/presentationml/2006/ole">
            <mc:AlternateContent xmlns:mc="http://schemas.openxmlformats.org/markup-compatibility/2006">
              <mc:Choice xmlns:v="urn:schemas-microsoft-com:vml" Requires="v">
                <p:oleObj name="Document" r:id="rId2" imgW="5949456" imgH="1401875" progId="Word.Document.12">
                  <p:embed/>
                </p:oleObj>
              </mc:Choice>
              <mc:Fallback>
                <p:oleObj name="Document" r:id="rId2" imgW="5949456" imgH="1401875" progId="Word.Document.12">
                  <p:embed/>
                  <p:pic>
                    <p:nvPicPr>
                      <p:cNvPr id="0" name=""/>
                      <p:cNvPicPr/>
                      <p:nvPr/>
                    </p:nvPicPr>
                    <p:blipFill>
                      <a:blip r:embed="rId3"/>
                      <a:stretch>
                        <a:fillRect/>
                      </a:stretch>
                    </p:blipFill>
                    <p:spPr>
                      <a:xfrm>
                        <a:off x="47212" y="2362201"/>
                        <a:ext cx="9056316" cy="2133599"/>
                      </a:xfrm>
                      <a:prstGeom prst="rect">
                        <a:avLst/>
                      </a:prstGeom>
                    </p:spPr>
                  </p:pic>
                </p:oleObj>
              </mc:Fallback>
            </mc:AlternateContent>
          </a:graphicData>
        </a:graphic>
      </p:graphicFrame>
      <p:sp>
        <p:nvSpPr>
          <p:cNvPr id="4" name="TextBox 3"/>
          <p:cNvSpPr txBox="1"/>
          <p:nvPr/>
        </p:nvSpPr>
        <p:spPr>
          <a:xfrm>
            <a:off x="990600" y="762000"/>
            <a:ext cx="5410200" cy="830997"/>
          </a:xfrm>
          <a:prstGeom prst="rect">
            <a:avLst/>
          </a:prstGeom>
          <a:noFill/>
        </p:spPr>
        <p:txBody>
          <a:bodyPr wrap="square" rtlCol="0">
            <a:spAutoFit/>
          </a:bodyPr>
          <a:lstStyle/>
          <a:p>
            <a:r>
              <a:rPr lang="en-US" dirty="0">
                <a:solidFill>
                  <a:srgbClr val="FF0000"/>
                </a:solidFill>
              </a:rPr>
              <a:t>JIT Quick Quiz 30.1</a:t>
            </a:r>
          </a:p>
        </p:txBody>
      </p:sp>
      <p:sp>
        <p:nvSpPr>
          <p:cNvPr id="5" name="TextBox 4"/>
          <p:cNvSpPr txBox="1"/>
          <p:nvPr/>
        </p:nvSpPr>
        <p:spPr>
          <a:xfrm>
            <a:off x="2286000" y="5410200"/>
            <a:ext cx="5410200" cy="830997"/>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C</a:t>
            </a:r>
          </a:p>
        </p:txBody>
      </p:sp>
    </p:spTree>
    <p:extLst>
      <p:ext uri="{BB962C8B-B14F-4D97-AF65-F5344CB8AC3E}">
        <p14:creationId xmlns:p14="http://schemas.microsoft.com/office/powerpoint/2010/main" val="553670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1219200" y="152400"/>
            <a:ext cx="6248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Lenz’s Law</a:t>
            </a:r>
          </a:p>
        </p:txBody>
      </p:sp>
      <p:sp>
        <p:nvSpPr>
          <p:cNvPr id="764931" name="Text Box 3"/>
          <p:cNvSpPr txBox="1">
            <a:spLocks noChangeArrowheads="1"/>
          </p:cNvSpPr>
          <p:nvPr/>
        </p:nvSpPr>
        <p:spPr bwMode="auto">
          <a:xfrm>
            <a:off x="0" y="762000"/>
            <a:ext cx="6781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chemeClr val="accent2"/>
                </a:solidFill>
              </a:rPr>
              <a:t>As the wire shrunk, the magnetic flux decreased</a:t>
            </a:r>
          </a:p>
          <a:p>
            <a:pPr eaLnBrk="1" hangingPunct="1">
              <a:buFontTx/>
              <a:buChar char="•"/>
            </a:pPr>
            <a:r>
              <a:rPr lang="en-US" sz="2400">
                <a:solidFill>
                  <a:schemeClr val="accent2"/>
                </a:solidFill>
              </a:rPr>
              <a:t>But the wire acquired a current,</a:t>
            </a:r>
            <a:br>
              <a:rPr lang="en-US" sz="2400">
                <a:solidFill>
                  <a:schemeClr val="accent2"/>
                </a:solidFill>
              </a:rPr>
            </a:br>
            <a:r>
              <a:rPr lang="en-US" sz="2400">
                <a:solidFill>
                  <a:schemeClr val="accent2"/>
                </a:solidFill>
              </a:rPr>
              <a:t>which tried to increase it</a:t>
            </a:r>
          </a:p>
        </p:txBody>
      </p:sp>
      <p:sp>
        <p:nvSpPr>
          <p:cNvPr id="51204" name="Oval 4"/>
          <p:cNvSpPr>
            <a:spLocks noChangeArrowheads="1"/>
          </p:cNvSpPr>
          <p:nvPr/>
        </p:nvSpPr>
        <p:spPr bwMode="auto">
          <a:xfrm>
            <a:off x="6746875" y="723900"/>
            <a:ext cx="2193925" cy="2193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1205" name="Group 5"/>
          <p:cNvGrpSpPr>
            <a:grpSpLocks/>
          </p:cNvGrpSpPr>
          <p:nvPr/>
        </p:nvGrpSpPr>
        <p:grpSpPr bwMode="auto">
          <a:xfrm>
            <a:off x="8077200" y="838200"/>
            <a:ext cx="152400" cy="152400"/>
            <a:chOff x="1008" y="960"/>
            <a:chExt cx="96" cy="96"/>
          </a:xfrm>
        </p:grpSpPr>
        <p:sp>
          <p:nvSpPr>
            <p:cNvPr id="51300" name="Line 6"/>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01" name="Line 7"/>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06" name="Group 8"/>
          <p:cNvGrpSpPr>
            <a:grpSpLocks/>
          </p:cNvGrpSpPr>
          <p:nvPr/>
        </p:nvGrpSpPr>
        <p:grpSpPr bwMode="auto">
          <a:xfrm>
            <a:off x="8686800" y="838200"/>
            <a:ext cx="152400" cy="152400"/>
            <a:chOff x="1008" y="960"/>
            <a:chExt cx="96" cy="96"/>
          </a:xfrm>
        </p:grpSpPr>
        <p:sp>
          <p:nvSpPr>
            <p:cNvPr id="51298" name="Line 9"/>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9" name="Line 10"/>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07" name="Group 11"/>
          <p:cNvGrpSpPr>
            <a:grpSpLocks/>
          </p:cNvGrpSpPr>
          <p:nvPr/>
        </p:nvGrpSpPr>
        <p:grpSpPr bwMode="auto">
          <a:xfrm>
            <a:off x="8077200" y="1447800"/>
            <a:ext cx="152400" cy="152400"/>
            <a:chOff x="1008" y="960"/>
            <a:chExt cx="96" cy="96"/>
          </a:xfrm>
        </p:grpSpPr>
        <p:sp>
          <p:nvSpPr>
            <p:cNvPr id="51296" name="Line 12"/>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7" name="Line 13"/>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08" name="Group 14"/>
          <p:cNvGrpSpPr>
            <a:grpSpLocks/>
          </p:cNvGrpSpPr>
          <p:nvPr/>
        </p:nvGrpSpPr>
        <p:grpSpPr bwMode="auto">
          <a:xfrm>
            <a:off x="8686800" y="1447800"/>
            <a:ext cx="152400" cy="152400"/>
            <a:chOff x="1008" y="960"/>
            <a:chExt cx="96" cy="96"/>
          </a:xfrm>
        </p:grpSpPr>
        <p:sp>
          <p:nvSpPr>
            <p:cNvPr id="51294" name="Line 15"/>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5" name="Line 16"/>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4945" name="Text Box 17"/>
          <p:cNvSpPr txBox="1">
            <a:spLocks noChangeArrowheads="1"/>
          </p:cNvSpPr>
          <p:nvPr/>
        </p:nvSpPr>
        <p:spPr bwMode="auto">
          <a:xfrm>
            <a:off x="0" y="1905000"/>
            <a:ext cx="4343400" cy="1552575"/>
          </a:xfrm>
          <a:prstGeom prst="rect">
            <a:avLst/>
          </a:prstGeom>
          <a:solidFill>
            <a:schemeClr val="accent2"/>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a:t>The induced current in a loop is in the direction that opposes the change in magnetic flux through the area enclosed by the loop</a:t>
            </a:r>
            <a:endParaRPr lang="en-US" sz="2400">
              <a:sym typeface="Symbol" pitchFamily="18" charset="2"/>
            </a:endParaRPr>
          </a:p>
        </p:txBody>
      </p:sp>
      <p:grpSp>
        <p:nvGrpSpPr>
          <p:cNvPr id="51210" name="Group 18"/>
          <p:cNvGrpSpPr>
            <a:grpSpLocks/>
          </p:cNvGrpSpPr>
          <p:nvPr/>
        </p:nvGrpSpPr>
        <p:grpSpPr bwMode="auto">
          <a:xfrm>
            <a:off x="7467600" y="838200"/>
            <a:ext cx="152400" cy="152400"/>
            <a:chOff x="1008" y="960"/>
            <a:chExt cx="96" cy="96"/>
          </a:xfrm>
        </p:grpSpPr>
        <p:sp>
          <p:nvSpPr>
            <p:cNvPr id="51292" name="Line 19"/>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3" name="Line 20"/>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11" name="Group 21"/>
          <p:cNvGrpSpPr>
            <a:grpSpLocks/>
          </p:cNvGrpSpPr>
          <p:nvPr/>
        </p:nvGrpSpPr>
        <p:grpSpPr bwMode="auto">
          <a:xfrm>
            <a:off x="7467600" y="1447800"/>
            <a:ext cx="152400" cy="152400"/>
            <a:chOff x="1008" y="960"/>
            <a:chExt cx="96" cy="96"/>
          </a:xfrm>
        </p:grpSpPr>
        <p:sp>
          <p:nvSpPr>
            <p:cNvPr id="51290" name="Line 22"/>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1" name="Line 23"/>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12" name="Group 24"/>
          <p:cNvGrpSpPr>
            <a:grpSpLocks/>
          </p:cNvGrpSpPr>
          <p:nvPr/>
        </p:nvGrpSpPr>
        <p:grpSpPr bwMode="auto">
          <a:xfrm>
            <a:off x="6858000" y="838200"/>
            <a:ext cx="152400" cy="152400"/>
            <a:chOff x="1008" y="960"/>
            <a:chExt cx="96" cy="96"/>
          </a:xfrm>
        </p:grpSpPr>
        <p:sp>
          <p:nvSpPr>
            <p:cNvPr id="51288" name="Line 25"/>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9" name="Line 26"/>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13" name="Group 27"/>
          <p:cNvGrpSpPr>
            <a:grpSpLocks/>
          </p:cNvGrpSpPr>
          <p:nvPr/>
        </p:nvGrpSpPr>
        <p:grpSpPr bwMode="auto">
          <a:xfrm>
            <a:off x="6858000" y="1447800"/>
            <a:ext cx="152400" cy="152400"/>
            <a:chOff x="1008" y="960"/>
            <a:chExt cx="96" cy="96"/>
          </a:xfrm>
        </p:grpSpPr>
        <p:sp>
          <p:nvSpPr>
            <p:cNvPr id="51286" name="Line 28"/>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7" name="Line 29"/>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14" name="Group 30"/>
          <p:cNvGrpSpPr>
            <a:grpSpLocks/>
          </p:cNvGrpSpPr>
          <p:nvPr/>
        </p:nvGrpSpPr>
        <p:grpSpPr bwMode="auto">
          <a:xfrm>
            <a:off x="8077200" y="2057400"/>
            <a:ext cx="152400" cy="152400"/>
            <a:chOff x="1008" y="960"/>
            <a:chExt cx="96" cy="96"/>
          </a:xfrm>
        </p:grpSpPr>
        <p:sp>
          <p:nvSpPr>
            <p:cNvPr id="51284" name="Line 31"/>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5" name="Line 32"/>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15" name="Group 33"/>
          <p:cNvGrpSpPr>
            <a:grpSpLocks/>
          </p:cNvGrpSpPr>
          <p:nvPr/>
        </p:nvGrpSpPr>
        <p:grpSpPr bwMode="auto">
          <a:xfrm>
            <a:off x="8686800" y="2057400"/>
            <a:ext cx="152400" cy="152400"/>
            <a:chOff x="1008" y="960"/>
            <a:chExt cx="96" cy="96"/>
          </a:xfrm>
        </p:grpSpPr>
        <p:sp>
          <p:nvSpPr>
            <p:cNvPr id="51282" name="Line 34"/>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3" name="Line 35"/>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16" name="Group 36"/>
          <p:cNvGrpSpPr>
            <a:grpSpLocks/>
          </p:cNvGrpSpPr>
          <p:nvPr/>
        </p:nvGrpSpPr>
        <p:grpSpPr bwMode="auto">
          <a:xfrm>
            <a:off x="8077200" y="2667000"/>
            <a:ext cx="152400" cy="152400"/>
            <a:chOff x="1008" y="960"/>
            <a:chExt cx="96" cy="96"/>
          </a:xfrm>
        </p:grpSpPr>
        <p:sp>
          <p:nvSpPr>
            <p:cNvPr id="51280" name="Line 37"/>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1" name="Line 38"/>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17" name="Group 39"/>
          <p:cNvGrpSpPr>
            <a:grpSpLocks/>
          </p:cNvGrpSpPr>
          <p:nvPr/>
        </p:nvGrpSpPr>
        <p:grpSpPr bwMode="auto">
          <a:xfrm>
            <a:off x="8686800" y="2667000"/>
            <a:ext cx="152400" cy="152400"/>
            <a:chOff x="1008" y="960"/>
            <a:chExt cx="96" cy="96"/>
          </a:xfrm>
        </p:grpSpPr>
        <p:sp>
          <p:nvSpPr>
            <p:cNvPr id="51278" name="Line 40"/>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9" name="Line 41"/>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18" name="Group 42"/>
          <p:cNvGrpSpPr>
            <a:grpSpLocks/>
          </p:cNvGrpSpPr>
          <p:nvPr/>
        </p:nvGrpSpPr>
        <p:grpSpPr bwMode="auto">
          <a:xfrm>
            <a:off x="7467600" y="2057400"/>
            <a:ext cx="152400" cy="152400"/>
            <a:chOff x="1008" y="960"/>
            <a:chExt cx="96" cy="96"/>
          </a:xfrm>
        </p:grpSpPr>
        <p:sp>
          <p:nvSpPr>
            <p:cNvPr id="51276" name="Line 43"/>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7" name="Line 44"/>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19" name="Group 45"/>
          <p:cNvGrpSpPr>
            <a:grpSpLocks/>
          </p:cNvGrpSpPr>
          <p:nvPr/>
        </p:nvGrpSpPr>
        <p:grpSpPr bwMode="auto">
          <a:xfrm>
            <a:off x="7467600" y="2667000"/>
            <a:ext cx="152400" cy="152400"/>
            <a:chOff x="1008" y="960"/>
            <a:chExt cx="96" cy="96"/>
          </a:xfrm>
        </p:grpSpPr>
        <p:sp>
          <p:nvSpPr>
            <p:cNvPr id="51274" name="Line 46"/>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5" name="Line 47"/>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20" name="Group 48"/>
          <p:cNvGrpSpPr>
            <a:grpSpLocks/>
          </p:cNvGrpSpPr>
          <p:nvPr/>
        </p:nvGrpSpPr>
        <p:grpSpPr bwMode="auto">
          <a:xfrm>
            <a:off x="6858000" y="2057400"/>
            <a:ext cx="152400" cy="152400"/>
            <a:chOff x="1008" y="960"/>
            <a:chExt cx="96" cy="96"/>
          </a:xfrm>
        </p:grpSpPr>
        <p:sp>
          <p:nvSpPr>
            <p:cNvPr id="51272" name="Line 49"/>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3" name="Line 50"/>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21" name="Group 51"/>
          <p:cNvGrpSpPr>
            <a:grpSpLocks/>
          </p:cNvGrpSpPr>
          <p:nvPr/>
        </p:nvGrpSpPr>
        <p:grpSpPr bwMode="auto">
          <a:xfrm>
            <a:off x="6858000" y="2667000"/>
            <a:ext cx="152400" cy="152400"/>
            <a:chOff x="1008" y="960"/>
            <a:chExt cx="96" cy="96"/>
          </a:xfrm>
        </p:grpSpPr>
        <p:sp>
          <p:nvSpPr>
            <p:cNvPr id="51270" name="Line 52"/>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1" name="Line 53"/>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222" name="Oval 54"/>
          <p:cNvSpPr>
            <a:spLocks noChangeArrowheads="1"/>
          </p:cNvSpPr>
          <p:nvPr/>
        </p:nvSpPr>
        <p:spPr bwMode="auto">
          <a:xfrm>
            <a:off x="7302500" y="1277938"/>
            <a:ext cx="1096963" cy="109696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1223" name="Group 55"/>
          <p:cNvGrpSpPr>
            <a:grpSpLocks/>
          </p:cNvGrpSpPr>
          <p:nvPr/>
        </p:nvGrpSpPr>
        <p:grpSpPr bwMode="auto">
          <a:xfrm>
            <a:off x="6781800" y="749300"/>
            <a:ext cx="2133600" cy="2146300"/>
            <a:chOff x="4272" y="472"/>
            <a:chExt cx="1344" cy="1352"/>
          </a:xfrm>
        </p:grpSpPr>
        <p:sp>
          <p:nvSpPr>
            <p:cNvPr id="51266" name="Line 56"/>
            <p:cNvSpPr>
              <a:spLocks noChangeShapeType="1"/>
            </p:cNvSpPr>
            <p:nvPr/>
          </p:nvSpPr>
          <p:spPr bwMode="auto">
            <a:xfrm flipV="1">
              <a:off x="4944" y="1536"/>
              <a:ext cx="0"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7" name="Line 57"/>
            <p:cNvSpPr>
              <a:spLocks noChangeShapeType="1"/>
            </p:cNvSpPr>
            <p:nvPr/>
          </p:nvSpPr>
          <p:spPr bwMode="auto">
            <a:xfrm rot="16200000" flipV="1">
              <a:off x="5472" y="1008"/>
              <a:ext cx="0"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8" name="Line 58"/>
            <p:cNvSpPr>
              <a:spLocks noChangeShapeType="1"/>
            </p:cNvSpPr>
            <p:nvPr/>
          </p:nvSpPr>
          <p:spPr bwMode="auto">
            <a:xfrm rot="5400000" flipV="1">
              <a:off x="4416" y="1008"/>
              <a:ext cx="0"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9" name="Line 59"/>
            <p:cNvSpPr>
              <a:spLocks noChangeShapeType="1"/>
            </p:cNvSpPr>
            <p:nvPr/>
          </p:nvSpPr>
          <p:spPr bwMode="auto">
            <a:xfrm rot="10800000" flipV="1">
              <a:off x="4944" y="472"/>
              <a:ext cx="0"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mc:AlternateContent xmlns:mc="http://schemas.openxmlformats.org/markup-compatibility/2006" xmlns:a14="http://schemas.microsoft.com/office/drawing/2010/main">
        <mc:Choice Requires="a14">
          <p:sp>
            <p:nvSpPr>
              <p:cNvPr id="51224" name="Object 60"/>
              <p:cNvSpPr txBox="1"/>
              <p:nvPr/>
            </p:nvSpPr>
            <p:spPr bwMode="auto">
              <a:xfrm>
                <a:off x="7010400" y="2971800"/>
                <a:ext cx="1828800" cy="942975"/>
              </a:xfrm>
              <a:prstGeom prst="rect">
                <a:avLst/>
              </a:prstGeom>
              <a:noFill/>
              <a:ln>
                <a:noFill/>
              </a:ln>
              <a:effectLst/>
            </p:spPr>
            <p:txBody>
              <a:bodyPr>
                <a:normAutofit fontScale="5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ℰ</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𝑑</m:t>
                          </m:r>
                          <m:sSub>
                            <m:sSubPr>
                              <m:ctrlPr>
                                <a:rPr lang="en-US" i="1">
                                  <a:solidFill>
                                    <a:srgbClr val="000000"/>
                                  </a:solidFill>
                                  <a:latin typeface="Cambria Math" panose="02040503050406030204" pitchFamily="18" charset="0"/>
                                </a:rPr>
                              </m:ctrlPr>
                            </m:sSubPr>
                            <m:e>
                              <m:r>
                                <m:rPr>
                                  <m:sty m:val="p"/>
                                </m:rPr>
                                <a:rPr lang="en-US" i="1">
                                  <a:solidFill>
                                    <a:srgbClr val="000000"/>
                                  </a:solidFill>
                                  <a:latin typeface="Cambria Math" panose="02040503050406030204" pitchFamily="18" charset="0"/>
                                </a:rPr>
                                <m:t>Φ</m:t>
                              </m:r>
                            </m:e>
                            <m:sub>
                              <m:r>
                                <a:rPr lang="en-US" i="1">
                                  <a:solidFill>
                                    <a:srgbClr val="000000"/>
                                  </a:solidFill>
                                  <a:latin typeface="Cambria Math" panose="02040503050406030204" pitchFamily="18" charset="0"/>
                                </a:rPr>
                                <m:t>𝐵</m:t>
                              </m:r>
                            </m:sub>
                          </m:sSub>
                        </m:num>
                        <m:den>
                          <m:r>
                            <a:rPr lang="en-US" i="1">
                              <a:solidFill>
                                <a:srgbClr val="000000"/>
                              </a:solidFill>
                              <a:latin typeface="Cambria Math" panose="02040503050406030204" pitchFamily="18" charset="0"/>
                            </a:rPr>
                            <m:t>𝑑𝑡</m:t>
                          </m:r>
                        </m:den>
                      </m:f>
                    </m:oMath>
                  </m:oMathPara>
                </a14:m>
                <a:endParaRPr lang="en-US" dirty="0"/>
              </a:p>
            </p:txBody>
          </p:sp>
        </mc:Choice>
        <mc:Fallback xmlns="">
          <p:sp>
            <p:nvSpPr>
              <p:cNvPr id="51224" name="Object 60"/>
              <p:cNvSpPr txBox="1">
                <a:spLocks noRot="1" noChangeAspect="1" noMove="1" noResize="1" noEditPoints="1" noAdjustHandles="1" noChangeArrowheads="1" noChangeShapeType="1" noTextEdit="1"/>
              </p:cNvSpPr>
              <p:nvPr/>
            </p:nvSpPr>
            <p:spPr bwMode="auto">
              <a:xfrm>
                <a:off x="7010400" y="2971800"/>
                <a:ext cx="1828800" cy="942975"/>
              </a:xfrm>
              <a:prstGeom prst="rect">
                <a:avLst/>
              </a:prstGeom>
              <a:blipFill>
                <a:blip r:embed="rId2"/>
                <a:stretch>
                  <a:fillRect/>
                </a:stretch>
              </a:blipFill>
              <a:ln>
                <a:noFill/>
              </a:ln>
              <a:effectLst/>
            </p:spPr>
            <p:txBody>
              <a:bodyPr/>
              <a:lstStyle/>
              <a:p>
                <a:r>
                  <a:rPr lang="en-US">
                    <a:noFill/>
                  </a:rPr>
                  <a:t> </a:t>
                </a:r>
              </a:p>
            </p:txBody>
          </p:sp>
        </mc:Fallback>
      </mc:AlternateContent>
      <p:grpSp>
        <p:nvGrpSpPr>
          <p:cNvPr id="51225" name="Group 62"/>
          <p:cNvGrpSpPr>
            <a:grpSpLocks/>
          </p:cNvGrpSpPr>
          <p:nvPr/>
        </p:nvGrpSpPr>
        <p:grpSpPr bwMode="auto">
          <a:xfrm>
            <a:off x="7302500" y="1270000"/>
            <a:ext cx="1117600" cy="1092200"/>
            <a:chOff x="4600" y="800"/>
            <a:chExt cx="704" cy="688"/>
          </a:xfrm>
        </p:grpSpPr>
        <p:sp>
          <p:nvSpPr>
            <p:cNvPr id="51262" name="Line 63"/>
            <p:cNvSpPr>
              <a:spLocks noChangeShapeType="1"/>
            </p:cNvSpPr>
            <p:nvPr/>
          </p:nvSpPr>
          <p:spPr bwMode="auto">
            <a:xfrm>
              <a:off x="5304" y="1152"/>
              <a:ext cx="0" cy="336"/>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3" name="Line 64"/>
            <p:cNvSpPr>
              <a:spLocks noChangeShapeType="1"/>
            </p:cNvSpPr>
            <p:nvPr/>
          </p:nvSpPr>
          <p:spPr bwMode="auto">
            <a:xfrm rot="-5400000">
              <a:off x="5112" y="632"/>
              <a:ext cx="0" cy="336"/>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4" name="Line 65"/>
            <p:cNvSpPr>
              <a:spLocks noChangeShapeType="1"/>
            </p:cNvSpPr>
            <p:nvPr/>
          </p:nvSpPr>
          <p:spPr bwMode="auto">
            <a:xfrm rot="5400000">
              <a:off x="4776" y="1320"/>
              <a:ext cx="0" cy="336"/>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5" name="Line 66"/>
            <p:cNvSpPr>
              <a:spLocks noChangeShapeType="1"/>
            </p:cNvSpPr>
            <p:nvPr/>
          </p:nvSpPr>
          <p:spPr bwMode="auto">
            <a:xfrm rot="10800000">
              <a:off x="4600" y="816"/>
              <a:ext cx="0" cy="336"/>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26" name="Group 67"/>
          <p:cNvGrpSpPr>
            <a:grpSpLocks/>
          </p:cNvGrpSpPr>
          <p:nvPr/>
        </p:nvGrpSpPr>
        <p:grpSpPr bwMode="auto">
          <a:xfrm>
            <a:off x="7467600" y="1447800"/>
            <a:ext cx="762000" cy="762000"/>
            <a:chOff x="4704" y="912"/>
            <a:chExt cx="480" cy="480"/>
          </a:xfrm>
        </p:grpSpPr>
        <p:grpSp>
          <p:nvGrpSpPr>
            <p:cNvPr id="51247" name="Group 68"/>
            <p:cNvGrpSpPr>
              <a:grpSpLocks/>
            </p:cNvGrpSpPr>
            <p:nvPr/>
          </p:nvGrpSpPr>
          <p:grpSpPr bwMode="auto">
            <a:xfrm>
              <a:off x="4704" y="1104"/>
              <a:ext cx="96" cy="96"/>
              <a:chOff x="1008" y="960"/>
              <a:chExt cx="96" cy="96"/>
            </a:xfrm>
          </p:grpSpPr>
          <p:sp>
            <p:nvSpPr>
              <p:cNvPr id="51260" name="Line 69"/>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1" name="Line 70"/>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48" name="Group 71"/>
            <p:cNvGrpSpPr>
              <a:grpSpLocks/>
            </p:cNvGrpSpPr>
            <p:nvPr/>
          </p:nvGrpSpPr>
          <p:grpSpPr bwMode="auto">
            <a:xfrm>
              <a:off x="4896" y="1104"/>
              <a:ext cx="96" cy="96"/>
              <a:chOff x="1008" y="960"/>
              <a:chExt cx="96" cy="96"/>
            </a:xfrm>
          </p:grpSpPr>
          <p:sp>
            <p:nvSpPr>
              <p:cNvPr id="51258" name="Line 72"/>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9" name="Line 73"/>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49" name="Group 74"/>
            <p:cNvGrpSpPr>
              <a:grpSpLocks/>
            </p:cNvGrpSpPr>
            <p:nvPr/>
          </p:nvGrpSpPr>
          <p:grpSpPr bwMode="auto">
            <a:xfrm>
              <a:off x="5088" y="1104"/>
              <a:ext cx="96" cy="96"/>
              <a:chOff x="1008" y="960"/>
              <a:chExt cx="96" cy="96"/>
            </a:xfrm>
          </p:grpSpPr>
          <p:sp>
            <p:nvSpPr>
              <p:cNvPr id="51256" name="Line 75"/>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7" name="Line 76"/>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50" name="Group 77"/>
            <p:cNvGrpSpPr>
              <a:grpSpLocks/>
            </p:cNvGrpSpPr>
            <p:nvPr/>
          </p:nvGrpSpPr>
          <p:grpSpPr bwMode="auto">
            <a:xfrm>
              <a:off x="4896" y="1296"/>
              <a:ext cx="96" cy="96"/>
              <a:chOff x="1008" y="960"/>
              <a:chExt cx="96" cy="96"/>
            </a:xfrm>
          </p:grpSpPr>
          <p:sp>
            <p:nvSpPr>
              <p:cNvPr id="51254" name="Line 78"/>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5" name="Line 79"/>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51" name="Group 80"/>
            <p:cNvGrpSpPr>
              <a:grpSpLocks/>
            </p:cNvGrpSpPr>
            <p:nvPr/>
          </p:nvGrpSpPr>
          <p:grpSpPr bwMode="auto">
            <a:xfrm>
              <a:off x="4896" y="912"/>
              <a:ext cx="96" cy="96"/>
              <a:chOff x="1008" y="960"/>
              <a:chExt cx="96" cy="96"/>
            </a:xfrm>
          </p:grpSpPr>
          <p:sp>
            <p:nvSpPr>
              <p:cNvPr id="51252" name="Line 81"/>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3" name="Line 82"/>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765016" name="Arc 88"/>
          <p:cNvSpPr>
            <a:spLocks/>
          </p:cNvSpPr>
          <p:nvPr/>
        </p:nvSpPr>
        <p:spPr bwMode="auto">
          <a:xfrm>
            <a:off x="2057400" y="4414838"/>
            <a:ext cx="457200" cy="1828800"/>
          </a:xfrm>
          <a:custGeom>
            <a:avLst/>
            <a:gdLst>
              <a:gd name="T0" fmla="*/ 0 w 21600"/>
              <a:gd name="T1" fmla="*/ 0 h 43200"/>
              <a:gd name="T2" fmla="*/ 0 w 21600"/>
              <a:gd name="T3" fmla="*/ 2147483647 h 43200"/>
              <a:gd name="T4" fmla="*/ 0 w 21600"/>
              <a:gd name="T5" fmla="*/ 2147483647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lnTo>
                  <a:pt x="-1"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1228" name="Group 96"/>
          <p:cNvGrpSpPr>
            <a:grpSpLocks/>
          </p:cNvGrpSpPr>
          <p:nvPr/>
        </p:nvGrpSpPr>
        <p:grpSpPr bwMode="auto">
          <a:xfrm>
            <a:off x="152400" y="3957638"/>
            <a:ext cx="3352800" cy="2747962"/>
            <a:chOff x="96" y="2493"/>
            <a:chExt cx="2112" cy="1731"/>
          </a:xfrm>
        </p:grpSpPr>
        <p:sp>
          <p:nvSpPr>
            <p:cNvPr id="51243" name="AutoShape 89"/>
            <p:cNvSpPr>
              <a:spLocks noChangeArrowheads="1"/>
            </p:cNvSpPr>
            <p:nvPr/>
          </p:nvSpPr>
          <p:spPr bwMode="auto">
            <a:xfrm rot="5400000">
              <a:off x="552" y="2709"/>
              <a:ext cx="384" cy="1296"/>
            </a:xfrm>
            <a:prstGeom prst="can">
              <a:avLst>
                <a:gd name="adj" fmla="val 36453"/>
              </a:avLst>
            </a:prstGeom>
            <a:gradFill rotWithShape="1">
              <a:gsLst>
                <a:gs pos="0">
                  <a:srgbClr val="767600"/>
                </a:gs>
                <a:gs pos="50000">
                  <a:srgbClr val="FFFF00"/>
                </a:gs>
                <a:gs pos="100000">
                  <a:srgbClr val="7676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44" name="Line 90"/>
            <p:cNvSpPr>
              <a:spLocks noChangeShapeType="1"/>
            </p:cNvSpPr>
            <p:nvPr/>
          </p:nvSpPr>
          <p:spPr bwMode="auto">
            <a:xfrm>
              <a:off x="1344" y="3357"/>
              <a:ext cx="864"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5" name="Arc 91"/>
            <p:cNvSpPr>
              <a:spLocks/>
            </p:cNvSpPr>
            <p:nvPr/>
          </p:nvSpPr>
          <p:spPr bwMode="auto">
            <a:xfrm>
              <a:off x="1344" y="3454"/>
              <a:ext cx="528" cy="770"/>
            </a:xfrm>
            <a:custGeom>
              <a:avLst/>
              <a:gdLst>
                <a:gd name="T0" fmla="*/ 0 w 21600"/>
                <a:gd name="T1" fmla="*/ 0 h 34665"/>
                <a:gd name="T2" fmla="*/ 0 w 21600"/>
                <a:gd name="T3" fmla="*/ 0 h 34665"/>
                <a:gd name="T4" fmla="*/ 0 w 21600"/>
                <a:gd name="T5" fmla="*/ 0 h 34665"/>
                <a:gd name="T6" fmla="*/ 0 60000 65536"/>
                <a:gd name="T7" fmla="*/ 0 60000 65536"/>
                <a:gd name="T8" fmla="*/ 0 60000 65536"/>
              </a:gdLst>
              <a:ahLst/>
              <a:cxnLst>
                <a:cxn ang="T6">
                  <a:pos x="T0" y="T1"/>
                </a:cxn>
                <a:cxn ang="T7">
                  <a:pos x="T2" y="T3"/>
                </a:cxn>
                <a:cxn ang="T8">
                  <a:pos x="T4" y="T5"/>
                </a:cxn>
              </a:cxnLst>
              <a:rect l="0" t="0" r="r" b="b"/>
              <a:pathLst>
                <a:path w="21600" h="34665" fill="none" extrusionOk="0">
                  <a:moveTo>
                    <a:pt x="-1" y="0"/>
                  </a:moveTo>
                  <a:cubicBezTo>
                    <a:pt x="11929" y="0"/>
                    <a:pt x="21600" y="9670"/>
                    <a:pt x="21600" y="21600"/>
                  </a:cubicBezTo>
                  <a:cubicBezTo>
                    <a:pt x="21600" y="26318"/>
                    <a:pt x="20054" y="30907"/>
                    <a:pt x="17200" y="34664"/>
                  </a:cubicBezTo>
                </a:path>
                <a:path w="21600" h="34665" stroke="0" extrusionOk="0">
                  <a:moveTo>
                    <a:pt x="-1" y="0"/>
                  </a:moveTo>
                  <a:cubicBezTo>
                    <a:pt x="11929" y="0"/>
                    <a:pt x="21600" y="9670"/>
                    <a:pt x="21600" y="21600"/>
                  </a:cubicBezTo>
                  <a:cubicBezTo>
                    <a:pt x="21600" y="26318"/>
                    <a:pt x="20054" y="30907"/>
                    <a:pt x="17200" y="34664"/>
                  </a:cubicBezTo>
                  <a:lnTo>
                    <a:pt x="0" y="21600"/>
                  </a:lnTo>
                  <a:lnTo>
                    <a:pt x="-1" y="0"/>
                  </a:lnTo>
                  <a:close/>
                </a:path>
              </a:pathLst>
            </a:custGeom>
            <a:noFill/>
            <a:ln w="28575">
              <a:solidFill>
                <a:srgbClr val="00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46" name="Arc 92"/>
            <p:cNvSpPr>
              <a:spLocks/>
            </p:cNvSpPr>
            <p:nvPr/>
          </p:nvSpPr>
          <p:spPr bwMode="auto">
            <a:xfrm flipV="1">
              <a:off x="1344" y="2493"/>
              <a:ext cx="528" cy="770"/>
            </a:xfrm>
            <a:custGeom>
              <a:avLst/>
              <a:gdLst>
                <a:gd name="T0" fmla="*/ 0 w 21600"/>
                <a:gd name="T1" fmla="*/ 0 h 34665"/>
                <a:gd name="T2" fmla="*/ 0 w 21600"/>
                <a:gd name="T3" fmla="*/ 0 h 34665"/>
                <a:gd name="T4" fmla="*/ 0 w 21600"/>
                <a:gd name="T5" fmla="*/ 0 h 34665"/>
                <a:gd name="T6" fmla="*/ 0 60000 65536"/>
                <a:gd name="T7" fmla="*/ 0 60000 65536"/>
                <a:gd name="T8" fmla="*/ 0 60000 65536"/>
              </a:gdLst>
              <a:ahLst/>
              <a:cxnLst>
                <a:cxn ang="T6">
                  <a:pos x="T0" y="T1"/>
                </a:cxn>
                <a:cxn ang="T7">
                  <a:pos x="T2" y="T3"/>
                </a:cxn>
                <a:cxn ang="T8">
                  <a:pos x="T4" y="T5"/>
                </a:cxn>
              </a:cxnLst>
              <a:rect l="0" t="0" r="r" b="b"/>
              <a:pathLst>
                <a:path w="21600" h="34665" fill="none" extrusionOk="0">
                  <a:moveTo>
                    <a:pt x="-1" y="0"/>
                  </a:moveTo>
                  <a:cubicBezTo>
                    <a:pt x="11929" y="0"/>
                    <a:pt x="21600" y="9670"/>
                    <a:pt x="21600" y="21600"/>
                  </a:cubicBezTo>
                  <a:cubicBezTo>
                    <a:pt x="21600" y="26318"/>
                    <a:pt x="20054" y="30907"/>
                    <a:pt x="17200" y="34664"/>
                  </a:cubicBezTo>
                </a:path>
                <a:path w="21600" h="34665" stroke="0" extrusionOk="0">
                  <a:moveTo>
                    <a:pt x="-1" y="0"/>
                  </a:moveTo>
                  <a:cubicBezTo>
                    <a:pt x="11929" y="0"/>
                    <a:pt x="21600" y="9670"/>
                    <a:pt x="21600" y="21600"/>
                  </a:cubicBezTo>
                  <a:cubicBezTo>
                    <a:pt x="21600" y="26318"/>
                    <a:pt x="20054" y="30907"/>
                    <a:pt x="17200" y="34664"/>
                  </a:cubicBezTo>
                  <a:lnTo>
                    <a:pt x="0" y="21600"/>
                  </a:lnTo>
                  <a:lnTo>
                    <a:pt x="-1" y="0"/>
                  </a:lnTo>
                  <a:close/>
                </a:path>
              </a:pathLst>
            </a:custGeom>
            <a:noFill/>
            <a:ln w="28575">
              <a:solidFill>
                <a:srgbClr val="00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241" name="Text Box 94"/>
          <p:cNvSpPr txBox="1">
            <a:spLocks noChangeArrowheads="1"/>
          </p:cNvSpPr>
          <p:nvPr/>
        </p:nvSpPr>
        <p:spPr bwMode="auto">
          <a:xfrm>
            <a:off x="4582160" y="2234565"/>
            <a:ext cx="1981200" cy="830997"/>
          </a:xfrm>
          <a:prstGeom prst="rect">
            <a:avLst/>
          </a:prstGeom>
          <a:solidFill>
            <a:srgbClr val="99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dirty="0"/>
              <a:t>Current loops resist change</a:t>
            </a:r>
          </a:p>
        </p:txBody>
      </p:sp>
      <p:sp>
        <p:nvSpPr>
          <p:cNvPr id="765025" name="Text Box 97"/>
          <p:cNvSpPr txBox="1">
            <a:spLocks noChangeArrowheads="1"/>
          </p:cNvSpPr>
          <p:nvPr/>
        </p:nvSpPr>
        <p:spPr bwMode="auto">
          <a:xfrm>
            <a:off x="6019800" y="3886200"/>
            <a:ext cx="31242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FF0000"/>
                </a:solidFill>
              </a:rPr>
              <a:t>Move loop to the right</a:t>
            </a:r>
          </a:p>
          <a:p>
            <a:pPr eaLnBrk="1" hangingPunct="1">
              <a:buFontTx/>
              <a:buChar char="•"/>
            </a:pPr>
            <a:r>
              <a:rPr lang="en-US" sz="2400">
                <a:solidFill>
                  <a:srgbClr val="FF0000"/>
                </a:solidFill>
              </a:rPr>
              <a:t>Current flows to maintain </a:t>
            </a:r>
            <a:r>
              <a:rPr lang="en-US" sz="2400" b="1">
                <a:solidFill>
                  <a:srgbClr val="FF0000"/>
                </a:solidFill>
              </a:rPr>
              <a:t>B</a:t>
            </a:r>
            <a:r>
              <a:rPr lang="en-US" sz="2400">
                <a:solidFill>
                  <a:srgbClr val="FF0000"/>
                </a:solidFill>
              </a:rPr>
              <a:t>-field</a:t>
            </a:r>
          </a:p>
          <a:p>
            <a:pPr eaLnBrk="1" hangingPunct="1">
              <a:buFontTx/>
              <a:buChar char="•"/>
            </a:pPr>
            <a:r>
              <a:rPr lang="en-US" sz="2400">
                <a:solidFill>
                  <a:srgbClr val="FF0000"/>
                </a:solidFill>
              </a:rPr>
              <a:t>Current dies away</a:t>
            </a:r>
          </a:p>
          <a:p>
            <a:pPr eaLnBrk="1" hangingPunct="1">
              <a:buFontTx/>
              <a:buChar char="•"/>
            </a:pPr>
            <a:r>
              <a:rPr lang="en-US" sz="2400">
                <a:solidFill>
                  <a:srgbClr val="FF0000"/>
                </a:solidFill>
              </a:rPr>
              <a:t>Move loop to the left</a:t>
            </a:r>
          </a:p>
          <a:p>
            <a:pPr eaLnBrk="1" hangingPunct="1">
              <a:buFontTx/>
              <a:buChar char="•"/>
            </a:pPr>
            <a:r>
              <a:rPr lang="en-US" sz="2400">
                <a:solidFill>
                  <a:srgbClr val="FF0000"/>
                </a:solidFill>
              </a:rPr>
              <a:t>Current flows to kill </a:t>
            </a:r>
            <a:r>
              <a:rPr lang="en-US" sz="2400" b="1">
                <a:solidFill>
                  <a:srgbClr val="FF0000"/>
                </a:solidFill>
              </a:rPr>
              <a:t>B-</a:t>
            </a:r>
            <a:r>
              <a:rPr lang="en-US" sz="2400">
                <a:solidFill>
                  <a:srgbClr val="FF0000"/>
                </a:solidFill>
              </a:rPr>
              <a:t>field</a:t>
            </a:r>
          </a:p>
          <a:p>
            <a:pPr eaLnBrk="1" hangingPunct="1">
              <a:buFontTx/>
              <a:buChar char="•"/>
            </a:pPr>
            <a:r>
              <a:rPr lang="en-US" sz="2400">
                <a:solidFill>
                  <a:srgbClr val="FF0000"/>
                </a:solidFill>
              </a:rPr>
              <a:t>Current dies away</a:t>
            </a:r>
          </a:p>
        </p:txBody>
      </p:sp>
      <p:grpSp>
        <p:nvGrpSpPr>
          <p:cNvPr id="765028" name="Group 100"/>
          <p:cNvGrpSpPr>
            <a:grpSpLocks/>
          </p:cNvGrpSpPr>
          <p:nvPr/>
        </p:nvGrpSpPr>
        <p:grpSpPr bwMode="auto">
          <a:xfrm>
            <a:off x="3886200" y="4800600"/>
            <a:ext cx="914400" cy="1143000"/>
            <a:chOff x="1008" y="2976"/>
            <a:chExt cx="576" cy="720"/>
          </a:xfrm>
        </p:grpSpPr>
        <p:sp>
          <p:nvSpPr>
            <p:cNvPr id="51239" name="Line 98"/>
            <p:cNvSpPr>
              <a:spLocks noChangeShapeType="1"/>
            </p:cNvSpPr>
            <p:nvPr/>
          </p:nvSpPr>
          <p:spPr bwMode="auto">
            <a:xfrm flipV="1">
              <a:off x="1584" y="2976"/>
              <a:ext cx="0" cy="384"/>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0" name="Line 99"/>
            <p:cNvSpPr>
              <a:spLocks noChangeShapeType="1"/>
            </p:cNvSpPr>
            <p:nvPr/>
          </p:nvSpPr>
          <p:spPr bwMode="auto">
            <a:xfrm>
              <a:off x="1008" y="3312"/>
              <a:ext cx="0" cy="384"/>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65034" name="Group 106"/>
          <p:cNvGrpSpPr>
            <a:grpSpLocks/>
          </p:cNvGrpSpPr>
          <p:nvPr/>
        </p:nvGrpSpPr>
        <p:grpSpPr bwMode="auto">
          <a:xfrm>
            <a:off x="3581400" y="3657600"/>
            <a:ext cx="1676400" cy="3352800"/>
            <a:chOff x="2256" y="2304"/>
            <a:chExt cx="1056" cy="2112"/>
          </a:xfrm>
        </p:grpSpPr>
        <p:sp>
          <p:nvSpPr>
            <p:cNvPr id="51237" name="Arc 104"/>
            <p:cNvSpPr>
              <a:spLocks/>
            </p:cNvSpPr>
            <p:nvPr/>
          </p:nvSpPr>
          <p:spPr bwMode="auto">
            <a:xfrm>
              <a:off x="2256" y="3456"/>
              <a:ext cx="1056" cy="96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672"/>
                    <a:pt x="5491" y="4665"/>
                    <a:pt x="13819" y="1449"/>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672"/>
                    <a:pt x="5491" y="4665"/>
                    <a:pt x="13819" y="1449"/>
                  </a:cubicBezTo>
                  <a:lnTo>
                    <a:pt x="21600" y="21600"/>
                  </a:lnTo>
                  <a:lnTo>
                    <a:pt x="21599" y="0"/>
                  </a:lnTo>
                  <a:close/>
                </a:path>
              </a:pathLst>
            </a:custGeom>
            <a:noFill/>
            <a:ln w="28575">
              <a:solidFill>
                <a:srgbClr val="00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38" name="Arc 105"/>
            <p:cNvSpPr>
              <a:spLocks/>
            </p:cNvSpPr>
            <p:nvPr/>
          </p:nvSpPr>
          <p:spPr bwMode="auto">
            <a:xfrm flipV="1">
              <a:off x="2256" y="2304"/>
              <a:ext cx="1056" cy="96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908"/>
                    <a:pt x="5208" y="5064"/>
                    <a:pt x="13219" y="169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908"/>
                    <a:pt x="5208" y="5064"/>
                    <a:pt x="13219" y="1692"/>
                  </a:cubicBezTo>
                  <a:lnTo>
                    <a:pt x="21600" y="21600"/>
                  </a:lnTo>
                  <a:lnTo>
                    <a:pt x="21599" y="0"/>
                  </a:lnTo>
                  <a:close/>
                </a:path>
              </a:pathLst>
            </a:custGeom>
            <a:noFill/>
            <a:ln w="28575">
              <a:solidFill>
                <a:srgbClr val="00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65035" name="Group 107"/>
          <p:cNvGrpSpPr>
            <a:grpSpLocks/>
          </p:cNvGrpSpPr>
          <p:nvPr/>
        </p:nvGrpSpPr>
        <p:grpSpPr bwMode="auto">
          <a:xfrm flipV="1">
            <a:off x="1600200" y="4724400"/>
            <a:ext cx="914400" cy="1143000"/>
            <a:chOff x="1008" y="2976"/>
            <a:chExt cx="576" cy="720"/>
          </a:xfrm>
        </p:grpSpPr>
        <p:sp>
          <p:nvSpPr>
            <p:cNvPr id="51235" name="Line 108"/>
            <p:cNvSpPr>
              <a:spLocks noChangeShapeType="1"/>
            </p:cNvSpPr>
            <p:nvPr/>
          </p:nvSpPr>
          <p:spPr bwMode="auto">
            <a:xfrm flipV="1">
              <a:off x="1584" y="2976"/>
              <a:ext cx="0" cy="384"/>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6" name="Line 109"/>
            <p:cNvSpPr>
              <a:spLocks noChangeShapeType="1"/>
            </p:cNvSpPr>
            <p:nvPr/>
          </p:nvSpPr>
          <p:spPr bwMode="auto">
            <a:xfrm>
              <a:off x="1008" y="3312"/>
              <a:ext cx="0" cy="384"/>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5015" name="Arc 87"/>
          <p:cNvSpPr>
            <a:spLocks/>
          </p:cNvSpPr>
          <p:nvPr/>
        </p:nvSpPr>
        <p:spPr bwMode="auto">
          <a:xfrm flipH="1">
            <a:off x="1600200" y="4414838"/>
            <a:ext cx="457200" cy="1828800"/>
          </a:xfrm>
          <a:custGeom>
            <a:avLst/>
            <a:gdLst>
              <a:gd name="T0" fmla="*/ 0 w 21600"/>
              <a:gd name="T1" fmla="*/ 0 h 43200"/>
              <a:gd name="T2" fmla="*/ 0 w 21600"/>
              <a:gd name="T3" fmla="*/ 2147483647 h 43200"/>
              <a:gd name="T4" fmla="*/ 0 w 21600"/>
              <a:gd name="T5" fmla="*/ 2147483647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lnTo>
                  <a:pt x="-1"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2280198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4931">
                                            <p:txEl>
                                              <p:pRg st="0" end="0"/>
                                            </p:txEl>
                                          </p:spTgt>
                                        </p:tgtEl>
                                        <p:attrNameLst>
                                          <p:attrName>style.visibility</p:attrName>
                                        </p:attrNameLst>
                                      </p:cBhvr>
                                      <p:to>
                                        <p:strVal val="visible"/>
                                      </p:to>
                                    </p:set>
                                    <p:anim calcmode="lin" valueType="num">
                                      <p:cBhvr additive="base">
                                        <p:cTn id="7" dur="500" fill="hold"/>
                                        <p:tgtEl>
                                          <p:spTgt spid="7649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49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4931">
                                            <p:txEl>
                                              <p:pRg st="1" end="1"/>
                                            </p:txEl>
                                          </p:spTgt>
                                        </p:tgtEl>
                                        <p:attrNameLst>
                                          <p:attrName>style.visibility</p:attrName>
                                        </p:attrNameLst>
                                      </p:cBhvr>
                                      <p:to>
                                        <p:strVal val="visible"/>
                                      </p:to>
                                    </p:set>
                                    <p:anim calcmode="lin" valueType="num">
                                      <p:cBhvr additive="base">
                                        <p:cTn id="13" dur="500" fill="hold"/>
                                        <p:tgtEl>
                                          <p:spTgt spid="7649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649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764945"/>
                                        </p:tgtEl>
                                        <p:attrNameLst>
                                          <p:attrName>style.visibility</p:attrName>
                                        </p:attrNameLst>
                                      </p:cBhvr>
                                      <p:to>
                                        <p:strVal val="visible"/>
                                      </p:to>
                                    </p:set>
                                    <p:animEffect transition="in" filter="dissolve">
                                      <p:cBhvr>
                                        <p:cTn id="19" dur="500"/>
                                        <p:tgtEl>
                                          <p:spTgt spid="764945"/>
                                        </p:tgtEl>
                                      </p:cBhvr>
                                    </p:animEffect>
                                  </p:childTnLst>
                                </p:cTn>
                              </p:par>
                            </p:childTnLst>
                          </p:cTn>
                        </p:par>
                        <p:par>
                          <p:cTn id="20" fill="hold" nodeType="afterGroup">
                            <p:stCondLst>
                              <p:cond delay="500"/>
                            </p:stCondLst>
                            <p:childTnLst>
                              <p:par>
                                <p:cTn id="21" presetID="9" presetClass="entr" presetSubtype="0" fill="hold" grpId="0" nodeType="afterEffect">
                                  <p:stCondLst>
                                    <p:cond delay="0"/>
                                  </p:stCondLst>
                                  <p:childTnLst>
                                    <p:set>
                                      <p:cBhvr>
                                        <p:cTn id="22" dur="1" fill="hold">
                                          <p:stCondLst>
                                            <p:cond delay="0"/>
                                          </p:stCondLst>
                                        </p:cTn>
                                        <p:tgtEl>
                                          <p:spTgt spid="765016"/>
                                        </p:tgtEl>
                                        <p:attrNameLst>
                                          <p:attrName>style.visibility</p:attrName>
                                        </p:attrNameLst>
                                      </p:cBhvr>
                                      <p:to>
                                        <p:strVal val="visible"/>
                                      </p:to>
                                    </p:set>
                                    <p:animEffect transition="in" filter="dissolve">
                                      <p:cBhvr>
                                        <p:cTn id="23" dur="500"/>
                                        <p:tgtEl>
                                          <p:spTgt spid="765016"/>
                                        </p:tgtEl>
                                      </p:cBhvr>
                                    </p:animEffect>
                                  </p:childTnLst>
                                </p:cTn>
                              </p:par>
                            </p:childTnLst>
                          </p:cTn>
                        </p:par>
                        <p:par>
                          <p:cTn id="24" fill="hold" nodeType="afterGroup">
                            <p:stCondLst>
                              <p:cond delay="1000"/>
                            </p:stCondLst>
                            <p:childTnLst>
                              <p:par>
                                <p:cTn id="25" presetID="9" presetClass="entr" presetSubtype="0" fill="hold" grpId="0" nodeType="afterEffect">
                                  <p:stCondLst>
                                    <p:cond delay="0"/>
                                  </p:stCondLst>
                                  <p:childTnLst>
                                    <p:set>
                                      <p:cBhvr>
                                        <p:cTn id="26" dur="1" fill="hold">
                                          <p:stCondLst>
                                            <p:cond delay="0"/>
                                          </p:stCondLst>
                                        </p:cTn>
                                        <p:tgtEl>
                                          <p:spTgt spid="765015"/>
                                        </p:tgtEl>
                                        <p:attrNameLst>
                                          <p:attrName>style.visibility</p:attrName>
                                        </p:attrNameLst>
                                      </p:cBhvr>
                                      <p:to>
                                        <p:strVal val="visible"/>
                                      </p:to>
                                    </p:set>
                                    <p:animEffect transition="in" filter="dissolve">
                                      <p:cBhvr>
                                        <p:cTn id="27" dur="500"/>
                                        <p:tgtEl>
                                          <p:spTgt spid="7650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765025">
                                            <p:txEl>
                                              <p:pRg st="0" end="0"/>
                                            </p:txEl>
                                          </p:spTgt>
                                        </p:tgtEl>
                                        <p:attrNameLst>
                                          <p:attrName>style.visibility</p:attrName>
                                        </p:attrNameLst>
                                      </p:cBhvr>
                                      <p:to>
                                        <p:strVal val="visible"/>
                                      </p:to>
                                    </p:set>
                                    <p:anim calcmode="lin" valueType="num">
                                      <p:cBhvr additive="base">
                                        <p:cTn id="32" dur="500" fill="hold"/>
                                        <p:tgtEl>
                                          <p:spTgt spid="765025">
                                            <p:txEl>
                                              <p:pRg st="0" end="0"/>
                                            </p:txEl>
                                          </p:spTgt>
                                        </p:tgtEl>
                                        <p:attrNameLst>
                                          <p:attrName>ppt_x</p:attrName>
                                        </p:attrNameLst>
                                      </p:cBhvr>
                                      <p:tavLst>
                                        <p:tav tm="0">
                                          <p:val>
                                            <p:strVal val="1+#ppt_w/2"/>
                                          </p:val>
                                        </p:tav>
                                        <p:tav tm="100000">
                                          <p:val>
                                            <p:strVal val="#ppt_x"/>
                                          </p:val>
                                        </p:tav>
                                      </p:tavLst>
                                    </p:anim>
                                    <p:anim calcmode="lin" valueType="num">
                                      <p:cBhvr additive="base">
                                        <p:cTn id="33" dur="500" fill="hold"/>
                                        <p:tgtEl>
                                          <p:spTgt spid="765025">
                                            <p:txEl>
                                              <p:pRg st="0" end="0"/>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500"/>
                            </p:stCondLst>
                            <p:childTnLst>
                              <p:par>
                                <p:cTn id="35" presetID="63" presetClass="path" presetSubtype="0" accel="50000" decel="50000" fill="hold" grpId="1" nodeType="afterEffect">
                                  <p:stCondLst>
                                    <p:cond delay="0"/>
                                  </p:stCondLst>
                                  <p:childTnLst>
                                    <p:animMotion origin="layout" path="M 0 0  L 0.25 0  E" pathEditMode="relative" ptsTypes="">
                                      <p:cBhvr>
                                        <p:cTn id="36" dur="2000" fill="hold"/>
                                        <p:tgtEl>
                                          <p:spTgt spid="765016"/>
                                        </p:tgtEl>
                                        <p:attrNameLst>
                                          <p:attrName>ppt_x</p:attrName>
                                          <p:attrName>ppt_y</p:attrName>
                                        </p:attrNameLst>
                                      </p:cBhvr>
                                    </p:animMotion>
                                  </p:childTnLst>
                                </p:cTn>
                              </p:par>
                              <p:par>
                                <p:cTn id="37" presetID="63" presetClass="path" presetSubtype="0" accel="50000" decel="50000" fill="hold" grpId="1" nodeType="withEffect">
                                  <p:stCondLst>
                                    <p:cond delay="0"/>
                                  </p:stCondLst>
                                  <p:childTnLst>
                                    <p:animMotion origin="layout" path="M 0 0  L 0.25 0  E" pathEditMode="relative" ptsTypes="">
                                      <p:cBhvr>
                                        <p:cTn id="38" dur="2000" fill="hold"/>
                                        <p:tgtEl>
                                          <p:spTgt spid="765015"/>
                                        </p:tgtEl>
                                        <p:attrNameLst>
                                          <p:attrName>ppt_x</p:attrName>
                                          <p:attrName>ppt_y</p:attrName>
                                        </p:attrNameLst>
                                      </p:cBhvr>
                                    </p:animMotion>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765025">
                                            <p:txEl>
                                              <p:pRg st="1" end="1"/>
                                            </p:txEl>
                                          </p:spTgt>
                                        </p:tgtEl>
                                        <p:attrNameLst>
                                          <p:attrName>style.visibility</p:attrName>
                                        </p:attrNameLst>
                                      </p:cBhvr>
                                      <p:to>
                                        <p:strVal val="visible"/>
                                      </p:to>
                                    </p:set>
                                    <p:anim calcmode="lin" valueType="num">
                                      <p:cBhvr additive="base">
                                        <p:cTn id="43" dur="500" fill="hold"/>
                                        <p:tgtEl>
                                          <p:spTgt spid="765025">
                                            <p:txEl>
                                              <p:pRg st="1" end="1"/>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765025">
                                            <p:txEl>
                                              <p:pRg st="1" end="1"/>
                                            </p:txEl>
                                          </p:spTgt>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500"/>
                            </p:stCondLst>
                            <p:childTnLst>
                              <p:par>
                                <p:cTn id="46" presetID="9" presetClass="entr" presetSubtype="0" fill="hold" nodeType="afterEffect">
                                  <p:stCondLst>
                                    <p:cond delay="0"/>
                                  </p:stCondLst>
                                  <p:childTnLst>
                                    <p:set>
                                      <p:cBhvr>
                                        <p:cTn id="47" dur="1" fill="hold">
                                          <p:stCondLst>
                                            <p:cond delay="0"/>
                                          </p:stCondLst>
                                        </p:cTn>
                                        <p:tgtEl>
                                          <p:spTgt spid="765028"/>
                                        </p:tgtEl>
                                        <p:attrNameLst>
                                          <p:attrName>style.visibility</p:attrName>
                                        </p:attrNameLst>
                                      </p:cBhvr>
                                      <p:to>
                                        <p:strVal val="visible"/>
                                      </p:to>
                                    </p:set>
                                    <p:animEffect transition="in" filter="dissolve">
                                      <p:cBhvr>
                                        <p:cTn id="48" dur="500"/>
                                        <p:tgtEl>
                                          <p:spTgt spid="76502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32" fill="hold" nodeType="clickEffect">
                                  <p:stCondLst>
                                    <p:cond delay="0"/>
                                  </p:stCondLst>
                                  <p:childTnLst>
                                    <p:set>
                                      <p:cBhvr>
                                        <p:cTn id="52" dur="1" fill="hold">
                                          <p:stCondLst>
                                            <p:cond delay="0"/>
                                          </p:stCondLst>
                                        </p:cTn>
                                        <p:tgtEl>
                                          <p:spTgt spid="765034"/>
                                        </p:tgtEl>
                                        <p:attrNameLst>
                                          <p:attrName>style.visibility</p:attrName>
                                        </p:attrNameLst>
                                      </p:cBhvr>
                                      <p:to>
                                        <p:strVal val="visible"/>
                                      </p:to>
                                    </p:set>
                                    <p:animEffect transition="in" filter="box(out)">
                                      <p:cBhvr>
                                        <p:cTn id="53" dur="500"/>
                                        <p:tgtEl>
                                          <p:spTgt spid="76503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2" fill="hold" grpId="0" nodeType="clickEffect">
                                  <p:stCondLst>
                                    <p:cond delay="0"/>
                                  </p:stCondLst>
                                  <p:childTnLst>
                                    <p:set>
                                      <p:cBhvr>
                                        <p:cTn id="57" dur="1" fill="hold">
                                          <p:stCondLst>
                                            <p:cond delay="0"/>
                                          </p:stCondLst>
                                        </p:cTn>
                                        <p:tgtEl>
                                          <p:spTgt spid="765025">
                                            <p:txEl>
                                              <p:pRg st="2" end="2"/>
                                            </p:txEl>
                                          </p:spTgt>
                                        </p:tgtEl>
                                        <p:attrNameLst>
                                          <p:attrName>style.visibility</p:attrName>
                                        </p:attrNameLst>
                                      </p:cBhvr>
                                      <p:to>
                                        <p:strVal val="visible"/>
                                      </p:to>
                                    </p:set>
                                    <p:anim calcmode="lin" valueType="num">
                                      <p:cBhvr additive="base">
                                        <p:cTn id="58" dur="500" fill="hold"/>
                                        <p:tgtEl>
                                          <p:spTgt spid="765025">
                                            <p:txEl>
                                              <p:pRg st="2" end="2"/>
                                            </p:txEl>
                                          </p:spTgt>
                                        </p:tgtEl>
                                        <p:attrNameLst>
                                          <p:attrName>ppt_x</p:attrName>
                                        </p:attrNameLst>
                                      </p:cBhvr>
                                      <p:tavLst>
                                        <p:tav tm="0">
                                          <p:val>
                                            <p:strVal val="1+#ppt_w/2"/>
                                          </p:val>
                                        </p:tav>
                                        <p:tav tm="100000">
                                          <p:val>
                                            <p:strVal val="#ppt_x"/>
                                          </p:val>
                                        </p:tav>
                                      </p:tavLst>
                                    </p:anim>
                                    <p:anim calcmode="lin" valueType="num">
                                      <p:cBhvr additive="base">
                                        <p:cTn id="59" dur="500" fill="hold"/>
                                        <p:tgtEl>
                                          <p:spTgt spid="765025">
                                            <p:txEl>
                                              <p:pRg st="2" end="2"/>
                                            </p:txEl>
                                          </p:spTgt>
                                        </p:tgtEl>
                                        <p:attrNameLst>
                                          <p:attrName>ppt_y</p:attrName>
                                        </p:attrNameLst>
                                      </p:cBhvr>
                                      <p:tavLst>
                                        <p:tav tm="0">
                                          <p:val>
                                            <p:strVal val="#ppt_y"/>
                                          </p:val>
                                        </p:tav>
                                        <p:tav tm="100000">
                                          <p:val>
                                            <p:strVal val="#ppt_y"/>
                                          </p:val>
                                        </p:tav>
                                      </p:tavLst>
                                    </p:anim>
                                  </p:childTnLst>
                                </p:cTn>
                              </p:par>
                            </p:childTnLst>
                          </p:cTn>
                        </p:par>
                        <p:par>
                          <p:cTn id="60" fill="hold" nodeType="afterGroup">
                            <p:stCondLst>
                              <p:cond delay="500"/>
                            </p:stCondLst>
                            <p:childTnLst>
                              <p:par>
                                <p:cTn id="61" presetID="9" presetClass="exit" presetSubtype="0" fill="hold" nodeType="afterEffect">
                                  <p:stCondLst>
                                    <p:cond delay="0"/>
                                  </p:stCondLst>
                                  <p:childTnLst>
                                    <p:animEffect transition="out" filter="dissolve">
                                      <p:cBhvr>
                                        <p:cTn id="62" dur="500"/>
                                        <p:tgtEl>
                                          <p:spTgt spid="765028"/>
                                        </p:tgtEl>
                                      </p:cBhvr>
                                    </p:animEffect>
                                    <p:set>
                                      <p:cBhvr>
                                        <p:cTn id="63" dur="1" fill="hold">
                                          <p:stCondLst>
                                            <p:cond delay="499"/>
                                          </p:stCondLst>
                                        </p:cTn>
                                        <p:tgtEl>
                                          <p:spTgt spid="765028"/>
                                        </p:tgtEl>
                                        <p:attrNameLst>
                                          <p:attrName>style.visibility</p:attrName>
                                        </p:attrNameLst>
                                      </p:cBhvr>
                                      <p:to>
                                        <p:strVal val="hidden"/>
                                      </p:to>
                                    </p:set>
                                  </p:childTnLst>
                                </p:cTn>
                              </p:par>
                              <p:par>
                                <p:cTn id="64" presetID="9" presetClass="exit" presetSubtype="0" fill="hold" nodeType="withEffect">
                                  <p:stCondLst>
                                    <p:cond delay="0"/>
                                  </p:stCondLst>
                                  <p:childTnLst>
                                    <p:animEffect transition="out" filter="dissolve">
                                      <p:cBhvr>
                                        <p:cTn id="65" dur="500"/>
                                        <p:tgtEl>
                                          <p:spTgt spid="765034"/>
                                        </p:tgtEl>
                                      </p:cBhvr>
                                    </p:animEffect>
                                    <p:set>
                                      <p:cBhvr>
                                        <p:cTn id="66" dur="1" fill="hold">
                                          <p:stCondLst>
                                            <p:cond delay="499"/>
                                          </p:stCondLst>
                                        </p:cTn>
                                        <p:tgtEl>
                                          <p:spTgt spid="765034"/>
                                        </p:tgtEl>
                                        <p:attrNameLst>
                                          <p:attrName>style.visibility</p:attrName>
                                        </p:attrNameLst>
                                      </p:cBhvr>
                                      <p:to>
                                        <p:strVal val="hidden"/>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2" fill="hold" grpId="0" nodeType="clickEffect">
                                  <p:stCondLst>
                                    <p:cond delay="0"/>
                                  </p:stCondLst>
                                  <p:childTnLst>
                                    <p:set>
                                      <p:cBhvr>
                                        <p:cTn id="70" dur="1" fill="hold">
                                          <p:stCondLst>
                                            <p:cond delay="0"/>
                                          </p:stCondLst>
                                        </p:cTn>
                                        <p:tgtEl>
                                          <p:spTgt spid="765025">
                                            <p:txEl>
                                              <p:pRg st="3" end="3"/>
                                            </p:txEl>
                                          </p:spTgt>
                                        </p:tgtEl>
                                        <p:attrNameLst>
                                          <p:attrName>style.visibility</p:attrName>
                                        </p:attrNameLst>
                                      </p:cBhvr>
                                      <p:to>
                                        <p:strVal val="visible"/>
                                      </p:to>
                                    </p:set>
                                    <p:anim calcmode="lin" valueType="num">
                                      <p:cBhvr additive="base">
                                        <p:cTn id="71" dur="500" fill="hold"/>
                                        <p:tgtEl>
                                          <p:spTgt spid="765025">
                                            <p:txEl>
                                              <p:pRg st="3" end="3"/>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765025">
                                            <p:txEl>
                                              <p:pRg st="3" end="3"/>
                                            </p:txEl>
                                          </p:spTgt>
                                        </p:tgtEl>
                                        <p:attrNameLst>
                                          <p:attrName>ppt_y</p:attrName>
                                        </p:attrNameLst>
                                      </p:cBhvr>
                                      <p:tavLst>
                                        <p:tav tm="0">
                                          <p:val>
                                            <p:strVal val="#ppt_y"/>
                                          </p:val>
                                        </p:tav>
                                        <p:tav tm="100000">
                                          <p:val>
                                            <p:strVal val="#ppt_y"/>
                                          </p:val>
                                        </p:tav>
                                      </p:tavLst>
                                    </p:anim>
                                  </p:childTnLst>
                                </p:cTn>
                              </p:par>
                            </p:childTnLst>
                          </p:cTn>
                        </p:par>
                        <p:par>
                          <p:cTn id="73" fill="hold" nodeType="afterGroup">
                            <p:stCondLst>
                              <p:cond delay="500"/>
                            </p:stCondLst>
                            <p:childTnLst>
                              <p:par>
                                <p:cTn id="74" presetID="35" presetClass="path" presetSubtype="0" accel="50000" decel="50000" fill="hold" grpId="2" nodeType="afterEffect">
                                  <p:stCondLst>
                                    <p:cond delay="0"/>
                                  </p:stCondLst>
                                  <p:childTnLst>
                                    <p:animMotion origin="layout" path="M 0.25 -3.33333E-6 L 0 -3.33333E-6 " pathEditMode="relative" rAng="0" ptsTypes="AA">
                                      <p:cBhvr>
                                        <p:cTn id="75" dur="2000" fill="hold"/>
                                        <p:tgtEl>
                                          <p:spTgt spid="765016"/>
                                        </p:tgtEl>
                                        <p:attrNameLst>
                                          <p:attrName>ppt_x</p:attrName>
                                          <p:attrName>ppt_y</p:attrName>
                                        </p:attrNameLst>
                                      </p:cBhvr>
                                      <p:rCtr x="-12500" y="0"/>
                                    </p:animMotion>
                                  </p:childTnLst>
                                </p:cTn>
                              </p:par>
                              <p:par>
                                <p:cTn id="76" presetID="35" presetClass="path" presetSubtype="0" accel="50000" decel="50000" fill="hold" grpId="2" nodeType="withEffect">
                                  <p:stCondLst>
                                    <p:cond delay="0"/>
                                  </p:stCondLst>
                                  <p:childTnLst>
                                    <p:animMotion origin="layout" path="M 0.25 -3.33333E-6 L 0 -3.33333E-6 " pathEditMode="relative" rAng="0" ptsTypes="AA">
                                      <p:cBhvr>
                                        <p:cTn id="77" dur="2000" fill="hold"/>
                                        <p:tgtEl>
                                          <p:spTgt spid="765015"/>
                                        </p:tgtEl>
                                        <p:attrNameLst>
                                          <p:attrName>ppt_x</p:attrName>
                                          <p:attrName>ppt_y</p:attrName>
                                        </p:attrNameLst>
                                      </p:cBhvr>
                                      <p:rCtr x="-12500" y="0"/>
                                    </p:animMotion>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2" fill="hold" grpId="0" nodeType="clickEffect">
                                  <p:stCondLst>
                                    <p:cond delay="0"/>
                                  </p:stCondLst>
                                  <p:childTnLst>
                                    <p:set>
                                      <p:cBhvr>
                                        <p:cTn id="81" dur="1" fill="hold">
                                          <p:stCondLst>
                                            <p:cond delay="0"/>
                                          </p:stCondLst>
                                        </p:cTn>
                                        <p:tgtEl>
                                          <p:spTgt spid="765025">
                                            <p:txEl>
                                              <p:pRg st="4" end="4"/>
                                            </p:txEl>
                                          </p:spTgt>
                                        </p:tgtEl>
                                        <p:attrNameLst>
                                          <p:attrName>style.visibility</p:attrName>
                                        </p:attrNameLst>
                                      </p:cBhvr>
                                      <p:to>
                                        <p:strVal val="visible"/>
                                      </p:to>
                                    </p:set>
                                    <p:anim calcmode="lin" valueType="num">
                                      <p:cBhvr additive="base">
                                        <p:cTn id="82" dur="500" fill="hold"/>
                                        <p:tgtEl>
                                          <p:spTgt spid="765025">
                                            <p:txEl>
                                              <p:pRg st="4" end="4"/>
                                            </p:txEl>
                                          </p:spTgt>
                                        </p:tgtEl>
                                        <p:attrNameLst>
                                          <p:attrName>ppt_x</p:attrName>
                                        </p:attrNameLst>
                                      </p:cBhvr>
                                      <p:tavLst>
                                        <p:tav tm="0">
                                          <p:val>
                                            <p:strVal val="1+#ppt_w/2"/>
                                          </p:val>
                                        </p:tav>
                                        <p:tav tm="100000">
                                          <p:val>
                                            <p:strVal val="#ppt_x"/>
                                          </p:val>
                                        </p:tav>
                                      </p:tavLst>
                                    </p:anim>
                                    <p:anim calcmode="lin" valueType="num">
                                      <p:cBhvr additive="base">
                                        <p:cTn id="83" dur="500" fill="hold"/>
                                        <p:tgtEl>
                                          <p:spTgt spid="765025">
                                            <p:txEl>
                                              <p:pRg st="4" end="4"/>
                                            </p:txEl>
                                          </p:spTgt>
                                        </p:tgtEl>
                                        <p:attrNameLst>
                                          <p:attrName>ppt_y</p:attrName>
                                        </p:attrNameLst>
                                      </p:cBhvr>
                                      <p:tavLst>
                                        <p:tav tm="0">
                                          <p:val>
                                            <p:strVal val="#ppt_y"/>
                                          </p:val>
                                        </p:tav>
                                        <p:tav tm="100000">
                                          <p:val>
                                            <p:strVal val="#ppt_y"/>
                                          </p:val>
                                        </p:tav>
                                      </p:tavLst>
                                    </p:anim>
                                  </p:childTnLst>
                                </p:cTn>
                              </p:par>
                            </p:childTnLst>
                          </p:cTn>
                        </p:par>
                        <p:par>
                          <p:cTn id="84" fill="hold" nodeType="afterGroup">
                            <p:stCondLst>
                              <p:cond delay="500"/>
                            </p:stCondLst>
                            <p:childTnLst>
                              <p:par>
                                <p:cTn id="85" presetID="9" presetClass="entr" presetSubtype="0" fill="hold" nodeType="afterEffect">
                                  <p:stCondLst>
                                    <p:cond delay="0"/>
                                  </p:stCondLst>
                                  <p:childTnLst>
                                    <p:set>
                                      <p:cBhvr>
                                        <p:cTn id="86" dur="1" fill="hold">
                                          <p:stCondLst>
                                            <p:cond delay="0"/>
                                          </p:stCondLst>
                                        </p:cTn>
                                        <p:tgtEl>
                                          <p:spTgt spid="765035"/>
                                        </p:tgtEl>
                                        <p:attrNameLst>
                                          <p:attrName>style.visibility</p:attrName>
                                        </p:attrNameLst>
                                      </p:cBhvr>
                                      <p:to>
                                        <p:strVal val="visible"/>
                                      </p:to>
                                    </p:set>
                                    <p:animEffect transition="in" filter="dissolve">
                                      <p:cBhvr>
                                        <p:cTn id="87" dur="500"/>
                                        <p:tgtEl>
                                          <p:spTgt spid="7650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2" fill="hold" grpId="0" nodeType="clickEffect">
                                  <p:stCondLst>
                                    <p:cond delay="0"/>
                                  </p:stCondLst>
                                  <p:childTnLst>
                                    <p:set>
                                      <p:cBhvr>
                                        <p:cTn id="91" dur="1" fill="hold">
                                          <p:stCondLst>
                                            <p:cond delay="0"/>
                                          </p:stCondLst>
                                        </p:cTn>
                                        <p:tgtEl>
                                          <p:spTgt spid="765025">
                                            <p:txEl>
                                              <p:pRg st="5" end="5"/>
                                            </p:txEl>
                                          </p:spTgt>
                                        </p:tgtEl>
                                        <p:attrNameLst>
                                          <p:attrName>style.visibility</p:attrName>
                                        </p:attrNameLst>
                                      </p:cBhvr>
                                      <p:to>
                                        <p:strVal val="visible"/>
                                      </p:to>
                                    </p:set>
                                    <p:anim calcmode="lin" valueType="num">
                                      <p:cBhvr additive="base">
                                        <p:cTn id="92" dur="500" fill="hold"/>
                                        <p:tgtEl>
                                          <p:spTgt spid="765025">
                                            <p:txEl>
                                              <p:pRg st="5" end="5"/>
                                            </p:txEl>
                                          </p:spTgt>
                                        </p:tgtEl>
                                        <p:attrNameLst>
                                          <p:attrName>ppt_x</p:attrName>
                                        </p:attrNameLst>
                                      </p:cBhvr>
                                      <p:tavLst>
                                        <p:tav tm="0">
                                          <p:val>
                                            <p:strVal val="1+#ppt_w/2"/>
                                          </p:val>
                                        </p:tav>
                                        <p:tav tm="100000">
                                          <p:val>
                                            <p:strVal val="#ppt_x"/>
                                          </p:val>
                                        </p:tav>
                                      </p:tavLst>
                                    </p:anim>
                                    <p:anim calcmode="lin" valueType="num">
                                      <p:cBhvr additive="base">
                                        <p:cTn id="93" dur="500" fill="hold"/>
                                        <p:tgtEl>
                                          <p:spTgt spid="765025">
                                            <p:txEl>
                                              <p:pRg st="5" end="5"/>
                                            </p:txEl>
                                          </p:spTgt>
                                        </p:tgtEl>
                                        <p:attrNameLst>
                                          <p:attrName>ppt_y</p:attrName>
                                        </p:attrNameLst>
                                      </p:cBhvr>
                                      <p:tavLst>
                                        <p:tav tm="0">
                                          <p:val>
                                            <p:strVal val="#ppt_y"/>
                                          </p:val>
                                        </p:tav>
                                        <p:tav tm="100000">
                                          <p:val>
                                            <p:strVal val="#ppt_y"/>
                                          </p:val>
                                        </p:tav>
                                      </p:tavLst>
                                    </p:anim>
                                  </p:childTnLst>
                                </p:cTn>
                              </p:par>
                            </p:childTnLst>
                          </p:cTn>
                        </p:par>
                        <p:par>
                          <p:cTn id="94" fill="hold" nodeType="afterGroup">
                            <p:stCondLst>
                              <p:cond delay="500"/>
                            </p:stCondLst>
                            <p:childTnLst>
                              <p:par>
                                <p:cTn id="95" presetID="9" presetClass="exit" presetSubtype="0" fill="hold" nodeType="afterEffect">
                                  <p:stCondLst>
                                    <p:cond delay="0"/>
                                  </p:stCondLst>
                                  <p:childTnLst>
                                    <p:animEffect transition="out" filter="dissolve">
                                      <p:cBhvr>
                                        <p:cTn id="96" dur="500"/>
                                        <p:tgtEl>
                                          <p:spTgt spid="765035"/>
                                        </p:tgtEl>
                                      </p:cBhvr>
                                    </p:animEffect>
                                    <p:set>
                                      <p:cBhvr>
                                        <p:cTn id="97" dur="1" fill="hold">
                                          <p:stCondLst>
                                            <p:cond delay="499"/>
                                          </p:stCondLst>
                                        </p:cTn>
                                        <p:tgtEl>
                                          <p:spTgt spid="7650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4931" grpId="0" build="p"/>
      <p:bldP spid="764945" grpId="0" animBg="1"/>
      <p:bldP spid="765016" grpId="0" animBg="1"/>
      <p:bldP spid="765016" grpId="1" animBg="1"/>
      <p:bldP spid="765016" grpId="2" animBg="1"/>
      <p:bldP spid="765025" grpId="0" build="p"/>
      <p:bldP spid="765015" grpId="0" animBg="1"/>
      <p:bldP spid="765015" grpId="1" animBg="1"/>
      <p:bldP spid="765015" grpId="2"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1143000" y="76200"/>
            <a:ext cx="6248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Power and Motional EMF</a:t>
            </a:r>
          </a:p>
        </p:txBody>
      </p:sp>
      <p:sp>
        <p:nvSpPr>
          <p:cNvPr id="768003" name="Text Box 3"/>
          <p:cNvSpPr txBox="1">
            <a:spLocks noChangeArrowheads="1"/>
          </p:cNvSpPr>
          <p:nvPr/>
        </p:nvSpPr>
        <p:spPr bwMode="auto">
          <a:xfrm>
            <a:off x="0" y="685800"/>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009900"/>
                </a:solidFill>
              </a:rPr>
              <a:t>Resistor feels a voltage – current flows</a:t>
            </a:r>
          </a:p>
        </p:txBody>
      </p:sp>
      <p:grpSp>
        <p:nvGrpSpPr>
          <p:cNvPr id="47108" name="Group 4"/>
          <p:cNvGrpSpPr>
            <a:grpSpLocks/>
          </p:cNvGrpSpPr>
          <p:nvPr/>
        </p:nvGrpSpPr>
        <p:grpSpPr bwMode="auto">
          <a:xfrm rot="5400000">
            <a:off x="4953000" y="1447800"/>
            <a:ext cx="1371600" cy="304800"/>
            <a:chOff x="4272" y="3792"/>
            <a:chExt cx="864" cy="192"/>
          </a:xfrm>
        </p:grpSpPr>
        <p:sp>
          <p:nvSpPr>
            <p:cNvPr id="47185" name="Line 5"/>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86" name="Line 6"/>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87" name="Line 7"/>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88" name="Line 8"/>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89" name="Line 9"/>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90" name="Line 10"/>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91" name="Line 11"/>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92" name="Line 12"/>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93" name="Line 13"/>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109" name="Line 14"/>
          <p:cNvSpPr>
            <a:spLocks noChangeShapeType="1"/>
          </p:cNvSpPr>
          <p:nvPr/>
        </p:nvSpPr>
        <p:spPr bwMode="auto">
          <a:xfrm>
            <a:off x="5638800" y="914400"/>
            <a:ext cx="3276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0" name="Line 15"/>
          <p:cNvSpPr>
            <a:spLocks noChangeShapeType="1"/>
          </p:cNvSpPr>
          <p:nvPr/>
        </p:nvSpPr>
        <p:spPr bwMode="auto">
          <a:xfrm>
            <a:off x="5638800" y="2286000"/>
            <a:ext cx="3276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1" name="Line 16"/>
          <p:cNvSpPr>
            <a:spLocks noChangeShapeType="1"/>
          </p:cNvSpPr>
          <p:nvPr/>
        </p:nvSpPr>
        <p:spPr bwMode="auto">
          <a:xfrm>
            <a:off x="6705600" y="1295400"/>
            <a:ext cx="990600" cy="0"/>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2" name="Line 17"/>
          <p:cNvSpPr>
            <a:spLocks noChangeShapeType="1"/>
          </p:cNvSpPr>
          <p:nvPr/>
        </p:nvSpPr>
        <p:spPr bwMode="auto">
          <a:xfrm>
            <a:off x="6096000" y="914400"/>
            <a:ext cx="0" cy="1371600"/>
          </a:xfrm>
          <a:prstGeom prst="line">
            <a:avLst/>
          </a:prstGeom>
          <a:noFill/>
          <a:ln w="28575">
            <a:solidFill>
              <a:schemeClr val="tx1"/>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3" name="Text Box 18"/>
          <p:cNvSpPr txBox="1">
            <a:spLocks noChangeArrowheads="1"/>
          </p:cNvSpPr>
          <p:nvPr/>
        </p:nvSpPr>
        <p:spPr bwMode="auto">
          <a:xfrm>
            <a:off x="7162800" y="9144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FF0000"/>
                </a:solidFill>
              </a:rPr>
              <a:t>v</a:t>
            </a:r>
          </a:p>
        </p:txBody>
      </p:sp>
      <p:sp>
        <p:nvSpPr>
          <p:cNvPr id="47114" name="Text Box 19"/>
          <p:cNvSpPr txBox="1">
            <a:spLocks noChangeArrowheads="1"/>
          </p:cNvSpPr>
          <p:nvPr/>
        </p:nvSpPr>
        <p:spPr bwMode="auto">
          <a:xfrm>
            <a:off x="5791200" y="1371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tx1"/>
                </a:solidFill>
              </a:rPr>
              <a:t>L</a:t>
            </a:r>
          </a:p>
        </p:txBody>
      </p:sp>
      <p:sp>
        <p:nvSpPr>
          <p:cNvPr id="47115" name="Text Box 20"/>
          <p:cNvSpPr txBox="1">
            <a:spLocks noChangeArrowheads="1"/>
          </p:cNvSpPr>
          <p:nvPr/>
        </p:nvSpPr>
        <p:spPr bwMode="auto">
          <a:xfrm>
            <a:off x="7162800" y="1600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009900"/>
                </a:solidFill>
              </a:rPr>
              <a:t>B</a:t>
            </a:r>
          </a:p>
        </p:txBody>
      </p:sp>
      <p:graphicFrame>
        <p:nvGraphicFramePr>
          <p:cNvPr id="768022" name="Object 22"/>
          <p:cNvGraphicFramePr>
            <a:graphicFrameLocks noChangeAspect="1"/>
          </p:cNvGraphicFramePr>
          <p:nvPr/>
        </p:nvGraphicFramePr>
        <p:xfrm>
          <a:off x="152400" y="3886200"/>
          <a:ext cx="1370013" cy="392113"/>
        </p:xfrm>
        <a:graphic>
          <a:graphicData uri="http://schemas.openxmlformats.org/presentationml/2006/ole">
            <mc:AlternateContent xmlns:mc="http://schemas.openxmlformats.org/markup-compatibility/2006">
              <mc:Choice xmlns:v="urn:schemas-microsoft-com:vml" Requires="v">
                <p:oleObj name="Equation" r:id="rId2" imgW="558558" imgH="177723" progId="Equation.DSMT4">
                  <p:embed/>
                </p:oleObj>
              </mc:Choice>
              <mc:Fallback>
                <p:oleObj name="Equation" r:id="rId2" imgW="558558" imgH="177723"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886200"/>
                        <a:ext cx="13700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7117" name="Object 23"/>
              <p:cNvSpPr txBox="1"/>
              <p:nvPr/>
            </p:nvSpPr>
            <p:spPr bwMode="auto">
              <a:xfrm>
                <a:off x="36512" y="1046162"/>
                <a:ext cx="1411285" cy="488951"/>
              </a:xfrm>
              <a:prstGeom prst="rect">
                <a:avLst/>
              </a:prstGeom>
              <a:noFill/>
              <a:ln>
                <a:noFill/>
              </a:ln>
              <a:effectLst/>
            </p:spPr>
            <p:txBody>
              <a:bodyPr>
                <a:normAutofit fontScale="47500" lnSpcReduction="20000"/>
              </a:bodyPr>
              <a:lstStyle/>
              <a:p>
                <a:pPr/>
                <a14:m>
                  <m:oMathPara xmlns:m="http://schemas.openxmlformats.org/officeDocument/2006/math">
                    <m:oMathParaPr>
                      <m:jc m:val="left"/>
                    </m:oMathParaPr>
                    <m:oMath xmlns:m="http://schemas.openxmlformats.org/officeDocument/2006/math">
                      <m:r>
                        <a:rPr lang="en-US" sz="5100" i="1">
                          <a:solidFill>
                            <a:srgbClr val="000000"/>
                          </a:solidFill>
                          <a:latin typeface="Cambria Math" panose="02040503050406030204" pitchFamily="18" charset="0"/>
                        </a:rPr>
                        <m:t>ℰ</m:t>
                      </m:r>
                      <m:r>
                        <a:rPr lang="en-US" sz="5100" i="1">
                          <a:solidFill>
                            <a:srgbClr val="000000"/>
                          </a:solidFill>
                          <a:latin typeface="Cambria Math" panose="02040503050406030204" pitchFamily="18" charset="0"/>
                        </a:rPr>
                        <m:t>=</m:t>
                      </m:r>
                      <m:r>
                        <a:rPr lang="en-US" sz="5100" i="1">
                          <a:solidFill>
                            <a:srgbClr val="000000"/>
                          </a:solidFill>
                          <a:latin typeface="Cambria Math" panose="02040503050406030204" pitchFamily="18" charset="0"/>
                        </a:rPr>
                        <m:t>𝑣𝐿𝐵</m:t>
                      </m:r>
                    </m:oMath>
                  </m:oMathPara>
                </a14:m>
                <a:endParaRPr lang="en-US" dirty="0"/>
              </a:p>
            </p:txBody>
          </p:sp>
        </mc:Choice>
        <mc:Fallback xmlns="">
          <p:sp>
            <p:nvSpPr>
              <p:cNvPr id="47117" name="Object 23"/>
              <p:cNvSpPr txBox="1">
                <a:spLocks noRot="1" noChangeAspect="1" noMove="1" noResize="1" noEditPoints="1" noAdjustHandles="1" noChangeArrowheads="1" noChangeShapeType="1" noTextEdit="1"/>
              </p:cNvSpPr>
              <p:nvPr/>
            </p:nvSpPr>
            <p:spPr bwMode="auto">
              <a:xfrm>
                <a:off x="36512" y="1046162"/>
                <a:ext cx="1411285" cy="488951"/>
              </a:xfrm>
              <a:prstGeom prst="rect">
                <a:avLst/>
              </a:prstGeom>
              <a:blipFill>
                <a:blip r:embed="rId4"/>
                <a:stretch>
                  <a:fillRect l="-1299"/>
                </a:stretch>
              </a:blipFill>
              <a:ln>
                <a:noFill/>
              </a:ln>
              <a:effectLst/>
            </p:spPr>
            <p:txBody>
              <a:bodyPr/>
              <a:lstStyle/>
              <a:p>
                <a:r>
                  <a:rPr lang="en-US">
                    <a:noFill/>
                  </a:rPr>
                  <a:t> </a:t>
                </a:r>
              </a:p>
            </p:txBody>
          </p:sp>
        </mc:Fallback>
      </mc:AlternateContent>
      <p:grpSp>
        <p:nvGrpSpPr>
          <p:cNvPr id="47118" name="Group 27"/>
          <p:cNvGrpSpPr>
            <a:grpSpLocks/>
          </p:cNvGrpSpPr>
          <p:nvPr/>
        </p:nvGrpSpPr>
        <p:grpSpPr bwMode="auto">
          <a:xfrm>
            <a:off x="6553200" y="1066800"/>
            <a:ext cx="152400" cy="152400"/>
            <a:chOff x="1536" y="4080"/>
            <a:chExt cx="96" cy="96"/>
          </a:xfrm>
        </p:grpSpPr>
        <p:sp>
          <p:nvSpPr>
            <p:cNvPr id="47183" name="Oval 28"/>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84" name="Oval 29"/>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19" name="Group 30"/>
          <p:cNvGrpSpPr>
            <a:grpSpLocks/>
          </p:cNvGrpSpPr>
          <p:nvPr/>
        </p:nvGrpSpPr>
        <p:grpSpPr bwMode="auto">
          <a:xfrm>
            <a:off x="6553200" y="1524000"/>
            <a:ext cx="152400" cy="152400"/>
            <a:chOff x="1536" y="4080"/>
            <a:chExt cx="96" cy="96"/>
          </a:xfrm>
        </p:grpSpPr>
        <p:sp>
          <p:nvSpPr>
            <p:cNvPr id="47181" name="Oval 31"/>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82" name="Oval 32"/>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20" name="Group 33"/>
          <p:cNvGrpSpPr>
            <a:grpSpLocks/>
          </p:cNvGrpSpPr>
          <p:nvPr/>
        </p:nvGrpSpPr>
        <p:grpSpPr bwMode="auto">
          <a:xfrm>
            <a:off x="6553200" y="1981200"/>
            <a:ext cx="152400" cy="152400"/>
            <a:chOff x="1536" y="4080"/>
            <a:chExt cx="96" cy="96"/>
          </a:xfrm>
        </p:grpSpPr>
        <p:sp>
          <p:nvSpPr>
            <p:cNvPr id="47179" name="Oval 34"/>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80" name="Oval 35"/>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21" name="Group 36"/>
          <p:cNvGrpSpPr>
            <a:grpSpLocks/>
          </p:cNvGrpSpPr>
          <p:nvPr/>
        </p:nvGrpSpPr>
        <p:grpSpPr bwMode="auto">
          <a:xfrm>
            <a:off x="7010400" y="1066800"/>
            <a:ext cx="152400" cy="152400"/>
            <a:chOff x="1536" y="4080"/>
            <a:chExt cx="96" cy="96"/>
          </a:xfrm>
        </p:grpSpPr>
        <p:sp>
          <p:nvSpPr>
            <p:cNvPr id="47177" name="Oval 37"/>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78" name="Oval 38"/>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22" name="Group 39"/>
          <p:cNvGrpSpPr>
            <a:grpSpLocks/>
          </p:cNvGrpSpPr>
          <p:nvPr/>
        </p:nvGrpSpPr>
        <p:grpSpPr bwMode="auto">
          <a:xfrm>
            <a:off x="7010400" y="1524000"/>
            <a:ext cx="152400" cy="152400"/>
            <a:chOff x="1536" y="4080"/>
            <a:chExt cx="96" cy="96"/>
          </a:xfrm>
        </p:grpSpPr>
        <p:sp>
          <p:nvSpPr>
            <p:cNvPr id="47175" name="Oval 40"/>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76" name="Oval 41"/>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23" name="Group 42"/>
          <p:cNvGrpSpPr>
            <a:grpSpLocks/>
          </p:cNvGrpSpPr>
          <p:nvPr/>
        </p:nvGrpSpPr>
        <p:grpSpPr bwMode="auto">
          <a:xfrm>
            <a:off x="7010400" y="1981200"/>
            <a:ext cx="152400" cy="152400"/>
            <a:chOff x="1536" y="4080"/>
            <a:chExt cx="96" cy="96"/>
          </a:xfrm>
        </p:grpSpPr>
        <p:sp>
          <p:nvSpPr>
            <p:cNvPr id="47173" name="Oval 43"/>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74" name="Oval 44"/>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24" name="Group 45"/>
          <p:cNvGrpSpPr>
            <a:grpSpLocks/>
          </p:cNvGrpSpPr>
          <p:nvPr/>
        </p:nvGrpSpPr>
        <p:grpSpPr bwMode="auto">
          <a:xfrm>
            <a:off x="7467600" y="1066800"/>
            <a:ext cx="152400" cy="152400"/>
            <a:chOff x="1536" y="4080"/>
            <a:chExt cx="96" cy="96"/>
          </a:xfrm>
        </p:grpSpPr>
        <p:sp>
          <p:nvSpPr>
            <p:cNvPr id="47171" name="Oval 46"/>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72" name="Oval 47"/>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25" name="Group 48"/>
          <p:cNvGrpSpPr>
            <a:grpSpLocks/>
          </p:cNvGrpSpPr>
          <p:nvPr/>
        </p:nvGrpSpPr>
        <p:grpSpPr bwMode="auto">
          <a:xfrm>
            <a:off x="7467600" y="1524000"/>
            <a:ext cx="152400" cy="152400"/>
            <a:chOff x="1536" y="4080"/>
            <a:chExt cx="96" cy="96"/>
          </a:xfrm>
        </p:grpSpPr>
        <p:sp>
          <p:nvSpPr>
            <p:cNvPr id="47169" name="Oval 49"/>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70" name="Oval 50"/>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26" name="Group 51"/>
          <p:cNvGrpSpPr>
            <a:grpSpLocks/>
          </p:cNvGrpSpPr>
          <p:nvPr/>
        </p:nvGrpSpPr>
        <p:grpSpPr bwMode="auto">
          <a:xfrm>
            <a:off x="7467600" y="1981200"/>
            <a:ext cx="152400" cy="152400"/>
            <a:chOff x="1536" y="4080"/>
            <a:chExt cx="96" cy="96"/>
          </a:xfrm>
        </p:grpSpPr>
        <p:sp>
          <p:nvSpPr>
            <p:cNvPr id="47167" name="Oval 52"/>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68" name="Oval 53"/>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27" name="Group 54"/>
          <p:cNvGrpSpPr>
            <a:grpSpLocks/>
          </p:cNvGrpSpPr>
          <p:nvPr/>
        </p:nvGrpSpPr>
        <p:grpSpPr bwMode="auto">
          <a:xfrm>
            <a:off x="7924800" y="1066800"/>
            <a:ext cx="152400" cy="152400"/>
            <a:chOff x="1536" y="4080"/>
            <a:chExt cx="96" cy="96"/>
          </a:xfrm>
        </p:grpSpPr>
        <p:sp>
          <p:nvSpPr>
            <p:cNvPr id="47165" name="Oval 55"/>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66" name="Oval 56"/>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28" name="Group 57"/>
          <p:cNvGrpSpPr>
            <a:grpSpLocks/>
          </p:cNvGrpSpPr>
          <p:nvPr/>
        </p:nvGrpSpPr>
        <p:grpSpPr bwMode="auto">
          <a:xfrm>
            <a:off x="7924800" y="1524000"/>
            <a:ext cx="152400" cy="152400"/>
            <a:chOff x="1536" y="4080"/>
            <a:chExt cx="96" cy="96"/>
          </a:xfrm>
        </p:grpSpPr>
        <p:sp>
          <p:nvSpPr>
            <p:cNvPr id="47163" name="Oval 58"/>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64" name="Oval 59"/>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29" name="Group 60"/>
          <p:cNvGrpSpPr>
            <a:grpSpLocks/>
          </p:cNvGrpSpPr>
          <p:nvPr/>
        </p:nvGrpSpPr>
        <p:grpSpPr bwMode="auto">
          <a:xfrm>
            <a:off x="7924800" y="1981200"/>
            <a:ext cx="152400" cy="152400"/>
            <a:chOff x="1536" y="4080"/>
            <a:chExt cx="96" cy="96"/>
          </a:xfrm>
        </p:grpSpPr>
        <p:sp>
          <p:nvSpPr>
            <p:cNvPr id="47161" name="Oval 61"/>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62" name="Oval 62"/>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30" name="Group 63"/>
          <p:cNvGrpSpPr>
            <a:grpSpLocks/>
          </p:cNvGrpSpPr>
          <p:nvPr/>
        </p:nvGrpSpPr>
        <p:grpSpPr bwMode="auto">
          <a:xfrm>
            <a:off x="8382000" y="1066800"/>
            <a:ext cx="152400" cy="152400"/>
            <a:chOff x="1536" y="4080"/>
            <a:chExt cx="96" cy="96"/>
          </a:xfrm>
        </p:grpSpPr>
        <p:sp>
          <p:nvSpPr>
            <p:cNvPr id="47159" name="Oval 64"/>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60" name="Oval 65"/>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31" name="Group 66"/>
          <p:cNvGrpSpPr>
            <a:grpSpLocks/>
          </p:cNvGrpSpPr>
          <p:nvPr/>
        </p:nvGrpSpPr>
        <p:grpSpPr bwMode="auto">
          <a:xfrm>
            <a:off x="8382000" y="1524000"/>
            <a:ext cx="152400" cy="152400"/>
            <a:chOff x="1536" y="4080"/>
            <a:chExt cx="96" cy="96"/>
          </a:xfrm>
        </p:grpSpPr>
        <p:sp>
          <p:nvSpPr>
            <p:cNvPr id="47157" name="Oval 67"/>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58" name="Oval 68"/>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32" name="Group 69"/>
          <p:cNvGrpSpPr>
            <a:grpSpLocks/>
          </p:cNvGrpSpPr>
          <p:nvPr/>
        </p:nvGrpSpPr>
        <p:grpSpPr bwMode="auto">
          <a:xfrm>
            <a:off x="8382000" y="1981200"/>
            <a:ext cx="152400" cy="152400"/>
            <a:chOff x="1536" y="4080"/>
            <a:chExt cx="96" cy="96"/>
          </a:xfrm>
        </p:grpSpPr>
        <p:sp>
          <p:nvSpPr>
            <p:cNvPr id="47155" name="Oval 70"/>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56" name="Oval 71"/>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68072" name="AutoShape 72"/>
          <p:cNvSpPr>
            <a:spLocks noChangeArrowheads="1"/>
          </p:cNvSpPr>
          <p:nvPr/>
        </p:nvSpPr>
        <p:spPr bwMode="auto">
          <a:xfrm>
            <a:off x="7696200" y="762000"/>
            <a:ext cx="304800" cy="1676400"/>
          </a:xfrm>
          <a:prstGeom prst="can">
            <a:avLst>
              <a:gd name="adj" fmla="val 37863"/>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nvGrpSpPr>
          <p:cNvPr id="47134" name="Group 73"/>
          <p:cNvGrpSpPr>
            <a:grpSpLocks/>
          </p:cNvGrpSpPr>
          <p:nvPr/>
        </p:nvGrpSpPr>
        <p:grpSpPr bwMode="auto">
          <a:xfrm>
            <a:off x="7772400" y="1143000"/>
            <a:ext cx="152400" cy="1295400"/>
            <a:chOff x="4560" y="1872"/>
            <a:chExt cx="96" cy="816"/>
          </a:xfrm>
        </p:grpSpPr>
        <p:sp>
          <p:nvSpPr>
            <p:cNvPr id="47149" name="Oval 74"/>
            <p:cNvSpPr>
              <a:spLocks noChangeArrowheads="1"/>
            </p:cNvSpPr>
            <p:nvPr/>
          </p:nvSpPr>
          <p:spPr bwMode="auto">
            <a:xfrm>
              <a:off x="4560" y="1872"/>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50" name="Oval 75"/>
            <p:cNvSpPr>
              <a:spLocks noChangeArrowheads="1"/>
            </p:cNvSpPr>
            <p:nvPr/>
          </p:nvSpPr>
          <p:spPr bwMode="auto">
            <a:xfrm>
              <a:off x="4560" y="2016"/>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51" name="Oval 76"/>
            <p:cNvSpPr>
              <a:spLocks noChangeArrowheads="1"/>
            </p:cNvSpPr>
            <p:nvPr/>
          </p:nvSpPr>
          <p:spPr bwMode="auto">
            <a:xfrm>
              <a:off x="4560" y="2160"/>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52" name="Oval 77"/>
            <p:cNvSpPr>
              <a:spLocks noChangeArrowheads="1"/>
            </p:cNvSpPr>
            <p:nvPr/>
          </p:nvSpPr>
          <p:spPr bwMode="auto">
            <a:xfrm>
              <a:off x="4560" y="2304"/>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53" name="Oval 78"/>
            <p:cNvSpPr>
              <a:spLocks noChangeArrowheads="1"/>
            </p:cNvSpPr>
            <p:nvPr/>
          </p:nvSpPr>
          <p:spPr bwMode="auto">
            <a:xfrm>
              <a:off x="4560" y="2448"/>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54" name="Oval 79"/>
            <p:cNvSpPr>
              <a:spLocks noChangeArrowheads="1"/>
            </p:cNvSpPr>
            <p:nvPr/>
          </p:nvSpPr>
          <p:spPr bwMode="auto">
            <a:xfrm>
              <a:off x="4560" y="2592"/>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68080" name="Text Box 80"/>
          <p:cNvSpPr txBox="1">
            <a:spLocks noChangeArrowheads="1"/>
          </p:cNvSpPr>
          <p:nvPr/>
        </p:nvSpPr>
        <p:spPr bwMode="auto">
          <a:xfrm>
            <a:off x="0" y="3048000"/>
            <a:ext cx="7086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chemeClr val="accent2"/>
                </a:solidFill>
              </a:rPr>
              <a:t>To get it to move, you must oppose this force</a:t>
            </a:r>
          </a:p>
          <a:p>
            <a:pPr eaLnBrk="1" hangingPunct="1">
              <a:buFontTx/>
              <a:buChar char="•"/>
            </a:pPr>
            <a:r>
              <a:rPr lang="en-US" sz="2400" dirty="0">
                <a:solidFill>
                  <a:schemeClr val="accent2"/>
                </a:solidFill>
              </a:rPr>
              <a:t>You are doing work</a:t>
            </a:r>
          </a:p>
        </p:txBody>
      </p:sp>
      <p:sp>
        <p:nvSpPr>
          <p:cNvPr id="768089" name="Text Box 89"/>
          <p:cNvSpPr txBox="1">
            <a:spLocks noChangeArrowheads="1"/>
          </p:cNvSpPr>
          <p:nvPr/>
        </p:nvSpPr>
        <p:spPr bwMode="auto">
          <a:xfrm>
            <a:off x="228600" y="4724400"/>
            <a:ext cx="4876800" cy="1187450"/>
          </a:xfrm>
          <a:prstGeom prst="rect">
            <a:avLst/>
          </a:prstGeom>
          <a:solidFill>
            <a:srgbClr val="00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eaLnBrk="1" hangingPunct="1"/>
            <a:r>
              <a:rPr lang="en-US" sz="2400" b="1" dirty="0"/>
              <a:t>The power dissipated in the resistor matches the mechanical power you must put in to move the rod</a:t>
            </a:r>
            <a:endParaRPr lang="en-US" sz="2400" i="1" dirty="0"/>
          </a:p>
        </p:txBody>
      </p:sp>
      <p:sp>
        <p:nvSpPr>
          <p:cNvPr id="47137" name="Text Box 90"/>
          <p:cNvSpPr txBox="1">
            <a:spLocks noChangeArrowheads="1"/>
          </p:cNvSpPr>
          <p:nvPr/>
        </p:nvSpPr>
        <p:spPr bwMode="auto">
          <a:xfrm>
            <a:off x="5029200" y="1447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tx1"/>
                </a:solidFill>
              </a:rPr>
              <a:t>R</a:t>
            </a:r>
          </a:p>
        </p:txBody>
      </p:sp>
      <mc:AlternateContent xmlns:mc="http://schemas.openxmlformats.org/markup-compatibility/2006" xmlns:a14="http://schemas.microsoft.com/office/drawing/2010/main">
        <mc:Choice Requires="a14">
          <p:sp>
            <p:nvSpPr>
              <p:cNvPr id="768091" name="Object 91"/>
              <p:cNvSpPr txBox="1"/>
              <p:nvPr/>
            </p:nvSpPr>
            <p:spPr bwMode="auto">
              <a:xfrm>
                <a:off x="3257122" y="1111249"/>
                <a:ext cx="1411289" cy="555625"/>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𝒫</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𝐼</m:t>
                      </m:r>
                      <m:r>
                        <a:rPr lang="en-US" i="1">
                          <a:solidFill>
                            <a:srgbClr val="000000"/>
                          </a:solidFill>
                          <a:latin typeface="Cambria Math" panose="02040503050406030204" pitchFamily="18" charset="0"/>
                        </a:rPr>
                        <m:t>ℰ</m:t>
                      </m:r>
                    </m:oMath>
                  </m:oMathPara>
                </a14:m>
                <a:endParaRPr lang="en-US" dirty="0"/>
              </a:p>
            </p:txBody>
          </p:sp>
        </mc:Choice>
        <mc:Fallback xmlns="">
          <p:sp>
            <p:nvSpPr>
              <p:cNvPr id="768091" name="Object 91"/>
              <p:cNvSpPr txBox="1">
                <a:spLocks noRot="1" noChangeAspect="1" noMove="1" noResize="1" noEditPoints="1" noAdjustHandles="1" noChangeArrowheads="1" noChangeShapeType="1" noTextEdit="1"/>
              </p:cNvSpPr>
              <p:nvPr/>
            </p:nvSpPr>
            <p:spPr bwMode="auto">
              <a:xfrm>
                <a:off x="3257122" y="1111249"/>
                <a:ext cx="1411289" cy="555625"/>
              </a:xfrm>
              <a:prstGeom prst="rect">
                <a:avLst/>
              </a:prstGeom>
              <a:blipFill>
                <a:blip r:embed="rId5"/>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8093" name="Object 93"/>
              <p:cNvSpPr txBox="1"/>
              <p:nvPr/>
            </p:nvSpPr>
            <p:spPr bwMode="auto">
              <a:xfrm>
                <a:off x="1885523" y="981352"/>
                <a:ext cx="1523998" cy="50165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400" i="1">
                          <a:solidFill>
                            <a:srgbClr val="000000"/>
                          </a:solidFill>
                          <a:latin typeface="Cambria Math" panose="02040503050406030204" pitchFamily="18" charset="0"/>
                        </a:rPr>
                        <m:t>𝐼</m:t>
                      </m:r>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ℰ</m:t>
                          </m:r>
                        </m:num>
                        <m:den>
                          <m:r>
                            <a:rPr lang="en-US" sz="2400" i="1">
                              <a:solidFill>
                                <a:srgbClr val="000000"/>
                              </a:solidFill>
                              <a:latin typeface="Cambria Math" panose="02040503050406030204" pitchFamily="18" charset="0"/>
                            </a:rPr>
                            <m:t>𝑅</m:t>
                          </m:r>
                        </m:den>
                      </m:f>
                    </m:oMath>
                  </m:oMathPara>
                </a14:m>
                <a:endParaRPr lang="en-US" sz="2400" dirty="0"/>
              </a:p>
            </p:txBody>
          </p:sp>
        </mc:Choice>
        <mc:Fallback xmlns="">
          <p:sp>
            <p:nvSpPr>
              <p:cNvPr id="768093" name="Object 93"/>
              <p:cNvSpPr txBox="1">
                <a:spLocks noRot="1" noChangeAspect="1" noMove="1" noResize="1" noEditPoints="1" noAdjustHandles="1" noChangeArrowheads="1" noChangeShapeType="1" noTextEdit="1"/>
              </p:cNvSpPr>
              <p:nvPr/>
            </p:nvSpPr>
            <p:spPr bwMode="auto">
              <a:xfrm>
                <a:off x="1885523" y="981352"/>
                <a:ext cx="1523998" cy="501650"/>
              </a:xfrm>
              <a:prstGeom prst="rect">
                <a:avLst/>
              </a:prstGeom>
              <a:blipFill>
                <a:blip r:embed="rId6"/>
                <a:stretch>
                  <a:fillRect b="-46341"/>
                </a:stretch>
              </a:blipFill>
              <a:ln>
                <a:noFill/>
              </a:ln>
              <a:effectLst/>
            </p:spPr>
            <p:txBody>
              <a:bodyPr/>
              <a:lstStyle/>
              <a:p>
                <a:r>
                  <a:rPr lang="en-US">
                    <a:noFill/>
                  </a:rPr>
                  <a:t> </a:t>
                </a:r>
              </a:p>
            </p:txBody>
          </p:sp>
        </mc:Fallback>
      </mc:AlternateContent>
      <p:sp>
        <p:nvSpPr>
          <p:cNvPr id="768094" name="Text Box 94"/>
          <p:cNvSpPr txBox="1">
            <a:spLocks noChangeArrowheads="1"/>
          </p:cNvSpPr>
          <p:nvPr/>
        </p:nvSpPr>
        <p:spPr bwMode="auto">
          <a:xfrm>
            <a:off x="0" y="1600200"/>
            <a:ext cx="7086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9900CC"/>
                </a:solidFill>
              </a:rPr>
              <a:t>Where does the power come from?</a:t>
            </a:r>
          </a:p>
          <a:p>
            <a:pPr eaLnBrk="1" hangingPunct="1">
              <a:buFontTx/>
              <a:buChar char="•"/>
            </a:pPr>
            <a:r>
              <a:rPr lang="en-US" sz="2400" dirty="0">
                <a:solidFill>
                  <a:srgbClr val="9900CC"/>
                </a:solidFill>
              </a:rPr>
              <a:t>Current is in a magnetic field</a:t>
            </a:r>
          </a:p>
        </p:txBody>
      </p:sp>
      <p:graphicFrame>
        <p:nvGraphicFramePr>
          <p:cNvPr id="768095" name="Object 95"/>
          <p:cNvGraphicFramePr>
            <a:graphicFrameLocks noChangeAspect="1"/>
          </p:cNvGraphicFramePr>
          <p:nvPr>
            <p:extLst>
              <p:ext uri="{D42A27DB-BD31-4B8C-83A1-F6EECF244321}">
                <p14:modId xmlns:p14="http://schemas.microsoft.com/office/powerpoint/2010/main" val="3010679658"/>
              </p:ext>
            </p:extLst>
          </p:nvPr>
        </p:nvGraphicFramePr>
        <p:xfrm>
          <a:off x="381000" y="2438400"/>
          <a:ext cx="1649413" cy="363538"/>
        </p:xfrm>
        <a:graphic>
          <a:graphicData uri="http://schemas.openxmlformats.org/presentationml/2006/ole">
            <mc:AlternateContent xmlns:mc="http://schemas.openxmlformats.org/markup-compatibility/2006">
              <mc:Choice xmlns:v="urn:schemas-microsoft-com:vml" Requires="v">
                <p:oleObj name="Equation" r:id="rId7" imgW="672840" imgH="164880" progId="Equation.DSMT4">
                  <p:embed/>
                </p:oleObj>
              </mc:Choice>
              <mc:Fallback>
                <p:oleObj name="Equation" r:id="rId7" imgW="672840" imgH="164880" progId="Equation.DSMT4">
                  <p:embed/>
                  <p:pic>
                    <p:nvPicPr>
                      <p:cNvPr id="0" name=""/>
                      <p:cNvPicPr>
                        <a:picLocks noChangeAspect="1" noChangeArrowheads="1"/>
                      </p:cNvPicPr>
                      <p:nvPr/>
                    </p:nvPicPr>
                    <p:blipFill>
                      <a:blip r:embed="rId8"/>
                      <a:srcRect/>
                      <a:stretch>
                        <a:fillRect/>
                      </a:stretch>
                    </p:blipFill>
                    <p:spPr bwMode="auto">
                      <a:xfrm>
                        <a:off x="381000" y="2438400"/>
                        <a:ext cx="164941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96" name="Object 96"/>
          <p:cNvGraphicFramePr>
            <a:graphicFrameLocks noChangeAspect="1"/>
          </p:cNvGraphicFramePr>
          <p:nvPr>
            <p:extLst>
              <p:ext uri="{D42A27DB-BD31-4B8C-83A1-F6EECF244321}">
                <p14:modId xmlns:p14="http://schemas.microsoft.com/office/powerpoint/2010/main" val="175458056"/>
              </p:ext>
            </p:extLst>
          </p:nvPr>
        </p:nvGraphicFramePr>
        <p:xfrm>
          <a:off x="3124200" y="2514600"/>
          <a:ext cx="1338263" cy="363538"/>
        </p:xfrm>
        <a:graphic>
          <a:graphicData uri="http://schemas.openxmlformats.org/presentationml/2006/ole">
            <mc:AlternateContent xmlns:mc="http://schemas.openxmlformats.org/markup-compatibility/2006">
              <mc:Choice xmlns:v="urn:schemas-microsoft-com:vml" Requires="v">
                <p:oleObj name="Equation" r:id="rId9" imgW="545760" imgH="164880" progId="Equation.DSMT4">
                  <p:embed/>
                </p:oleObj>
              </mc:Choice>
              <mc:Fallback>
                <p:oleObj name="Equation" r:id="rId9" imgW="545760" imgH="164880" progId="Equation.DSMT4">
                  <p:embed/>
                  <p:pic>
                    <p:nvPicPr>
                      <p:cNvPr id="0" name=""/>
                      <p:cNvPicPr>
                        <a:picLocks noChangeAspect="1" noChangeArrowheads="1"/>
                      </p:cNvPicPr>
                      <p:nvPr/>
                    </p:nvPicPr>
                    <p:blipFill>
                      <a:blip r:embed="rId10"/>
                      <a:srcRect/>
                      <a:stretch>
                        <a:fillRect/>
                      </a:stretch>
                    </p:blipFill>
                    <p:spPr bwMode="auto">
                      <a:xfrm>
                        <a:off x="3124200" y="2514600"/>
                        <a:ext cx="133826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43" name="Line 98"/>
          <p:cNvSpPr>
            <a:spLocks noChangeShapeType="1"/>
          </p:cNvSpPr>
          <p:nvPr/>
        </p:nvSpPr>
        <p:spPr bwMode="auto">
          <a:xfrm flipH="1">
            <a:off x="7924800" y="1752600"/>
            <a:ext cx="762000" cy="0"/>
          </a:xfrm>
          <a:prstGeom prst="line">
            <a:avLst/>
          </a:prstGeom>
          <a:noFill/>
          <a:ln w="28575">
            <a:solidFill>
              <a:srgbClr val="9900CC"/>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44" name="Text Box 99"/>
          <p:cNvSpPr txBox="1">
            <a:spLocks noChangeArrowheads="1"/>
          </p:cNvSpPr>
          <p:nvPr/>
        </p:nvSpPr>
        <p:spPr bwMode="auto">
          <a:xfrm>
            <a:off x="8686800" y="1447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9900CC"/>
                </a:solidFill>
              </a:rPr>
              <a:t>F</a:t>
            </a:r>
          </a:p>
        </p:txBody>
      </p:sp>
      <p:graphicFrame>
        <p:nvGraphicFramePr>
          <p:cNvPr id="768102" name="Object 102"/>
          <p:cNvGraphicFramePr>
            <a:graphicFrameLocks noChangeAspect="1"/>
          </p:cNvGraphicFramePr>
          <p:nvPr/>
        </p:nvGraphicFramePr>
        <p:xfrm>
          <a:off x="2406650" y="3648075"/>
          <a:ext cx="1400175" cy="868363"/>
        </p:xfrm>
        <a:graphic>
          <a:graphicData uri="http://schemas.openxmlformats.org/presentationml/2006/ole">
            <mc:AlternateContent xmlns:mc="http://schemas.openxmlformats.org/markup-compatibility/2006">
              <mc:Choice xmlns:v="urn:schemas-microsoft-com:vml" Requires="v">
                <p:oleObj name="Equation" r:id="rId11" imgW="571252" imgH="393529" progId="Equation.DSMT4">
                  <p:embed/>
                </p:oleObj>
              </mc:Choice>
              <mc:Fallback>
                <p:oleObj name="Equation" r:id="rId11" imgW="571252"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6650" y="3648075"/>
                        <a:ext cx="1400175"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03" name="Object 103"/>
          <p:cNvGraphicFramePr>
            <a:graphicFrameLocks noChangeAspect="1"/>
          </p:cNvGraphicFramePr>
          <p:nvPr/>
        </p:nvGraphicFramePr>
        <p:xfrm>
          <a:off x="3816350" y="3657600"/>
          <a:ext cx="1212850" cy="868363"/>
        </p:xfrm>
        <a:graphic>
          <a:graphicData uri="http://schemas.openxmlformats.org/presentationml/2006/ole">
            <mc:AlternateContent xmlns:mc="http://schemas.openxmlformats.org/markup-compatibility/2006">
              <mc:Choice xmlns:v="urn:schemas-microsoft-com:vml" Requires="v">
                <p:oleObj name="Equation" r:id="rId13" imgW="495085" imgH="393529" progId="Equation.DSMT4">
                  <p:embed/>
                </p:oleObj>
              </mc:Choice>
              <mc:Fallback>
                <p:oleObj name="Equation" r:id="rId13" imgW="495085"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6350" y="3657600"/>
                        <a:ext cx="121285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04" name="Object 104"/>
          <p:cNvGraphicFramePr>
            <a:graphicFrameLocks noChangeAspect="1"/>
          </p:cNvGraphicFramePr>
          <p:nvPr>
            <p:extLst>
              <p:ext uri="{D42A27DB-BD31-4B8C-83A1-F6EECF244321}">
                <p14:modId xmlns:p14="http://schemas.microsoft.com/office/powerpoint/2010/main" val="1107230360"/>
              </p:ext>
            </p:extLst>
          </p:nvPr>
        </p:nvGraphicFramePr>
        <p:xfrm>
          <a:off x="5097463" y="3886200"/>
          <a:ext cx="1150937" cy="392113"/>
        </p:xfrm>
        <a:graphic>
          <a:graphicData uri="http://schemas.openxmlformats.org/presentationml/2006/ole">
            <mc:AlternateContent xmlns:mc="http://schemas.openxmlformats.org/markup-compatibility/2006">
              <mc:Choice xmlns:v="urn:schemas-microsoft-com:vml" Requires="v">
                <p:oleObj name="Equation" r:id="rId15" imgW="469696" imgH="177723" progId="Equation.DSMT4">
                  <p:embed/>
                </p:oleObj>
              </mc:Choice>
              <mc:Fallback>
                <p:oleObj name="Equation" r:id="rId15" imgW="469696" imgH="17772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97463" y="3886200"/>
                        <a:ext cx="1150937"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768105" name="Object 105"/>
              <p:cNvSpPr txBox="1"/>
              <p:nvPr/>
            </p:nvSpPr>
            <p:spPr bwMode="auto">
              <a:xfrm>
                <a:off x="6191066" y="3752646"/>
                <a:ext cx="809625" cy="36353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3200" i="1">
                          <a:solidFill>
                            <a:srgbClr val="000000"/>
                          </a:solidFill>
                          <a:latin typeface="Cambria Math" panose="02040503050406030204" pitchFamily="18" charset="0"/>
                        </a:rPr>
                        <m:t>=</m:t>
                      </m:r>
                      <m:r>
                        <a:rPr lang="en-US" sz="3200" i="1">
                          <a:solidFill>
                            <a:srgbClr val="000000"/>
                          </a:solidFill>
                          <a:latin typeface="Cambria Math" panose="02040503050406030204" pitchFamily="18" charset="0"/>
                        </a:rPr>
                        <m:t>𝐼</m:t>
                      </m:r>
                      <m:r>
                        <a:rPr lang="en-US" sz="3200" i="1">
                          <a:solidFill>
                            <a:srgbClr val="000000"/>
                          </a:solidFill>
                          <a:latin typeface="Cambria Math" panose="02040503050406030204" pitchFamily="18" charset="0"/>
                        </a:rPr>
                        <m:t>ℰ</m:t>
                      </m:r>
                    </m:oMath>
                  </m:oMathPara>
                </a14:m>
                <a:endParaRPr lang="en-US" sz="3200" dirty="0"/>
              </a:p>
            </p:txBody>
          </p:sp>
        </mc:Choice>
        <mc:Fallback xmlns="">
          <p:sp>
            <p:nvSpPr>
              <p:cNvPr id="768105" name="Object 105"/>
              <p:cNvSpPr txBox="1">
                <a:spLocks noRot="1" noChangeAspect="1" noMove="1" noResize="1" noEditPoints="1" noAdjustHandles="1" noChangeArrowheads="1" noChangeShapeType="1" noTextEdit="1"/>
              </p:cNvSpPr>
              <p:nvPr/>
            </p:nvSpPr>
            <p:spPr bwMode="auto">
              <a:xfrm>
                <a:off x="6191066" y="3752646"/>
                <a:ext cx="809625" cy="363538"/>
              </a:xfrm>
              <a:prstGeom prst="rect">
                <a:avLst/>
              </a:prstGeom>
              <a:blipFill>
                <a:blip r:embed="rId17"/>
                <a:stretch>
                  <a:fillRect r="-10606" b="-22034"/>
                </a:stretch>
              </a:blipFill>
              <a:ln>
                <a:noFill/>
              </a:ln>
              <a:effectLst/>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18">
            <p14:nvContentPartPr>
              <p14:cNvPr id="2" name="Ink 1">
                <a:extLst>
                  <a:ext uri="{FF2B5EF4-FFF2-40B4-BE49-F238E27FC236}">
                    <a16:creationId xmlns:a16="http://schemas.microsoft.com/office/drawing/2014/main" id="{8743DA0B-FFE2-CBF4-2CD7-32A5E38AA5F1}"/>
                  </a:ext>
                </a:extLst>
              </p14:cNvPr>
              <p14:cNvContentPartPr/>
              <p14:nvPr/>
            </p14:nvContentPartPr>
            <p14:xfrm>
              <a:off x="4828680" y="612720"/>
              <a:ext cx="3375000" cy="3123360"/>
            </p14:xfrm>
          </p:contentPart>
        </mc:Choice>
        <mc:Fallback xmlns="">
          <p:pic>
            <p:nvPicPr>
              <p:cNvPr id="2" name="Ink 1">
                <a:extLst>
                  <a:ext uri="{FF2B5EF4-FFF2-40B4-BE49-F238E27FC236}">
                    <a16:creationId xmlns:a16="http://schemas.microsoft.com/office/drawing/2014/main" id="{8743DA0B-FFE2-CBF4-2CD7-32A5E38AA5F1}"/>
                  </a:ext>
                </a:extLst>
              </p:cNvPr>
              <p:cNvPicPr/>
              <p:nvPr/>
            </p:nvPicPr>
            <p:blipFill>
              <a:blip r:embed="rId19"/>
              <a:stretch>
                <a:fillRect/>
              </a:stretch>
            </p:blipFill>
            <p:spPr>
              <a:xfrm>
                <a:off x="4819320" y="603360"/>
                <a:ext cx="3393720" cy="3142080"/>
              </a:xfrm>
              <a:prstGeom prst="rect">
                <a:avLst/>
              </a:prstGeom>
            </p:spPr>
          </p:pic>
        </mc:Fallback>
      </mc:AlternateContent>
    </p:spTree>
    <p:extLst>
      <p:ext uri="{BB962C8B-B14F-4D97-AF65-F5344CB8AC3E}">
        <p14:creationId xmlns:p14="http://schemas.microsoft.com/office/powerpoint/2010/main" val="17744730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03">
                                            <p:txEl>
                                              <p:pRg st="0" end="0"/>
                                            </p:txEl>
                                          </p:spTgt>
                                        </p:tgtEl>
                                        <p:attrNameLst>
                                          <p:attrName>style.visibility</p:attrName>
                                        </p:attrNameLst>
                                      </p:cBhvr>
                                      <p:to>
                                        <p:strVal val="visible"/>
                                      </p:to>
                                    </p:set>
                                    <p:anim calcmode="lin" valueType="num">
                                      <p:cBhvr additive="base">
                                        <p:cTn id="7" dur="500" fill="hold"/>
                                        <p:tgtEl>
                                          <p:spTgt spid="7680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80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71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680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6809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68094">
                                            <p:txEl>
                                              <p:pRg st="0" end="0"/>
                                            </p:txEl>
                                          </p:spTgt>
                                        </p:tgtEl>
                                        <p:attrNameLst>
                                          <p:attrName>style.visibility</p:attrName>
                                        </p:attrNameLst>
                                      </p:cBhvr>
                                      <p:to>
                                        <p:strVal val="visible"/>
                                      </p:to>
                                    </p:set>
                                    <p:anim calcmode="lin" valueType="num">
                                      <p:cBhvr additive="base">
                                        <p:cTn id="25" dur="500" fill="hold"/>
                                        <p:tgtEl>
                                          <p:spTgt spid="768094">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6809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68094">
                                            <p:txEl>
                                              <p:pRg st="1" end="1"/>
                                            </p:txEl>
                                          </p:spTgt>
                                        </p:tgtEl>
                                        <p:attrNameLst>
                                          <p:attrName>style.visibility</p:attrName>
                                        </p:attrNameLst>
                                      </p:cBhvr>
                                      <p:to>
                                        <p:strVal val="visible"/>
                                      </p:to>
                                    </p:set>
                                    <p:anim calcmode="lin" valueType="num">
                                      <p:cBhvr additive="base">
                                        <p:cTn id="31" dur="500" fill="hold"/>
                                        <p:tgtEl>
                                          <p:spTgt spid="768094">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6809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7143"/>
                                        </p:tgtEl>
                                        <p:attrNameLst>
                                          <p:attrName>style.visibility</p:attrName>
                                        </p:attrNameLst>
                                      </p:cBhvr>
                                      <p:to>
                                        <p:strVal val="visible"/>
                                      </p:to>
                                    </p:set>
                                  </p:childTnLst>
                                </p:cTn>
                              </p:par>
                            </p:childTnLst>
                          </p:cTn>
                        </p:par>
                        <p:par>
                          <p:cTn id="37" fill="hold">
                            <p:stCondLst>
                              <p:cond delay="0"/>
                            </p:stCondLst>
                            <p:childTnLst>
                              <p:par>
                                <p:cTn id="38" presetID="22" presetClass="entr" presetSubtype="8" fill="hold" nodeType="afterEffect">
                                  <p:stCondLst>
                                    <p:cond delay="0"/>
                                  </p:stCondLst>
                                  <p:childTnLst>
                                    <p:set>
                                      <p:cBhvr>
                                        <p:cTn id="39" dur="1" fill="hold">
                                          <p:stCondLst>
                                            <p:cond delay="0"/>
                                          </p:stCondLst>
                                        </p:cTn>
                                        <p:tgtEl>
                                          <p:spTgt spid="768095"/>
                                        </p:tgtEl>
                                        <p:attrNameLst>
                                          <p:attrName>style.visibility</p:attrName>
                                        </p:attrNameLst>
                                      </p:cBhvr>
                                      <p:to>
                                        <p:strVal val="visible"/>
                                      </p:to>
                                    </p:set>
                                    <p:animEffect transition="in" filter="wipe(left)">
                                      <p:cBhvr>
                                        <p:cTn id="40" dur="500"/>
                                        <p:tgtEl>
                                          <p:spTgt spid="768095"/>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768096"/>
                                        </p:tgtEl>
                                        <p:attrNameLst>
                                          <p:attrName>style.visibility</p:attrName>
                                        </p:attrNameLst>
                                      </p:cBhvr>
                                      <p:to>
                                        <p:strVal val="visible"/>
                                      </p:to>
                                    </p:set>
                                    <p:animEffect transition="in" filter="wipe(left)">
                                      <p:cBhvr>
                                        <p:cTn id="44" dur="500"/>
                                        <p:tgtEl>
                                          <p:spTgt spid="768096"/>
                                        </p:tgtEl>
                                      </p:cBhvr>
                                    </p:animEffect>
                                  </p:childTnLst>
                                </p:cTn>
                              </p:par>
                              <p:par>
                                <p:cTn id="45" presetID="1" presetClass="entr" presetSubtype="0" fill="hold" grpId="0" nodeType="withEffect">
                                  <p:stCondLst>
                                    <p:cond delay="0"/>
                                  </p:stCondLst>
                                  <p:childTnLst>
                                    <p:set>
                                      <p:cBhvr>
                                        <p:cTn id="46" dur="1" fill="hold">
                                          <p:stCondLst>
                                            <p:cond delay="0"/>
                                          </p:stCondLst>
                                        </p:cTn>
                                        <p:tgtEl>
                                          <p:spTgt spid="4714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768080">
                                            <p:txEl>
                                              <p:pRg st="0" end="0"/>
                                            </p:txEl>
                                          </p:spTgt>
                                        </p:tgtEl>
                                        <p:attrNameLst>
                                          <p:attrName>style.visibility</p:attrName>
                                        </p:attrNameLst>
                                      </p:cBhvr>
                                      <p:to>
                                        <p:strVal val="visible"/>
                                      </p:to>
                                    </p:set>
                                    <p:anim calcmode="lin" valueType="num">
                                      <p:cBhvr additive="base">
                                        <p:cTn id="51" dur="500" fill="hold"/>
                                        <p:tgtEl>
                                          <p:spTgt spid="768080">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768080">
                                            <p:txEl>
                                              <p:pRg st="0" end="0"/>
                                            </p:txEl>
                                          </p:spTgt>
                                        </p:tgtEl>
                                        <p:attrNameLst>
                                          <p:attrName>ppt_y</p:attrName>
                                        </p:attrNameLst>
                                      </p:cBhvr>
                                      <p:tavLst>
                                        <p:tav tm="0">
                                          <p:val>
                                            <p:strVal val="#ppt_y"/>
                                          </p:val>
                                        </p:tav>
                                        <p:tav tm="100000">
                                          <p:val>
                                            <p:strVal val="#ppt_y"/>
                                          </p:val>
                                        </p:tav>
                                      </p:tavLst>
                                    </p:anim>
                                  </p:childTnLst>
                                </p:cTn>
                              </p:par>
                            </p:childTnLst>
                          </p:cTn>
                        </p:par>
                        <p:par>
                          <p:cTn id="53" fill="hold" nodeType="afterGroup">
                            <p:stCondLst>
                              <p:cond delay="500"/>
                            </p:stCondLst>
                            <p:childTnLst>
                              <p:par>
                                <p:cTn id="54" presetID="2" presetClass="entr" presetSubtype="8" fill="hold" grpId="0" nodeType="afterEffect">
                                  <p:stCondLst>
                                    <p:cond delay="0"/>
                                  </p:stCondLst>
                                  <p:childTnLst>
                                    <p:set>
                                      <p:cBhvr>
                                        <p:cTn id="55" dur="1" fill="hold">
                                          <p:stCondLst>
                                            <p:cond delay="0"/>
                                          </p:stCondLst>
                                        </p:cTn>
                                        <p:tgtEl>
                                          <p:spTgt spid="768080">
                                            <p:txEl>
                                              <p:pRg st="1" end="1"/>
                                            </p:txEl>
                                          </p:spTgt>
                                        </p:tgtEl>
                                        <p:attrNameLst>
                                          <p:attrName>style.visibility</p:attrName>
                                        </p:attrNameLst>
                                      </p:cBhvr>
                                      <p:to>
                                        <p:strVal val="visible"/>
                                      </p:to>
                                    </p:set>
                                    <p:anim calcmode="lin" valueType="num">
                                      <p:cBhvr additive="base">
                                        <p:cTn id="56" dur="500" fill="hold"/>
                                        <p:tgtEl>
                                          <p:spTgt spid="768080">
                                            <p:txEl>
                                              <p:pRg st="1" end="1"/>
                                            </p:txEl>
                                          </p:spTgt>
                                        </p:tgtEl>
                                        <p:attrNameLst>
                                          <p:attrName>ppt_x</p:attrName>
                                        </p:attrNameLst>
                                      </p:cBhvr>
                                      <p:tavLst>
                                        <p:tav tm="0">
                                          <p:val>
                                            <p:strVal val="0-#ppt_w/2"/>
                                          </p:val>
                                        </p:tav>
                                        <p:tav tm="100000">
                                          <p:val>
                                            <p:strVal val="#ppt_x"/>
                                          </p:val>
                                        </p:tav>
                                      </p:tavLst>
                                    </p:anim>
                                    <p:anim calcmode="lin" valueType="num">
                                      <p:cBhvr additive="base">
                                        <p:cTn id="57" dur="500" fill="hold"/>
                                        <p:tgtEl>
                                          <p:spTgt spid="76808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768022"/>
                                        </p:tgtEl>
                                        <p:attrNameLst>
                                          <p:attrName>style.visibility</p:attrName>
                                        </p:attrNameLst>
                                      </p:cBhvr>
                                      <p:to>
                                        <p:strVal val="visible"/>
                                      </p:to>
                                    </p:set>
                                    <p:animEffect transition="in" filter="wipe(left)">
                                      <p:cBhvr>
                                        <p:cTn id="62" dur="500"/>
                                        <p:tgtEl>
                                          <p:spTgt spid="76802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768102"/>
                                        </p:tgtEl>
                                        <p:attrNameLst>
                                          <p:attrName>style.visibility</p:attrName>
                                        </p:attrNameLst>
                                      </p:cBhvr>
                                      <p:to>
                                        <p:strVal val="visible"/>
                                      </p:to>
                                    </p:set>
                                    <p:animEffect transition="in" filter="wipe(left)">
                                      <p:cBhvr>
                                        <p:cTn id="67" dur="500"/>
                                        <p:tgtEl>
                                          <p:spTgt spid="76810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768103"/>
                                        </p:tgtEl>
                                        <p:attrNameLst>
                                          <p:attrName>style.visibility</p:attrName>
                                        </p:attrNameLst>
                                      </p:cBhvr>
                                      <p:to>
                                        <p:strVal val="visible"/>
                                      </p:to>
                                    </p:set>
                                    <p:animEffect transition="in" filter="wipe(left)">
                                      <p:cBhvr>
                                        <p:cTn id="72" dur="500"/>
                                        <p:tgtEl>
                                          <p:spTgt spid="76810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768104"/>
                                        </p:tgtEl>
                                        <p:attrNameLst>
                                          <p:attrName>style.visibility</p:attrName>
                                        </p:attrNameLst>
                                      </p:cBhvr>
                                      <p:to>
                                        <p:strVal val="visible"/>
                                      </p:to>
                                    </p:set>
                                    <p:animEffect transition="in" filter="wipe(left)">
                                      <p:cBhvr>
                                        <p:cTn id="77" dur="500"/>
                                        <p:tgtEl>
                                          <p:spTgt spid="768104"/>
                                        </p:tgtEl>
                                      </p:cBhvr>
                                    </p:animEffect>
                                  </p:childTnLst>
                                </p:cTn>
                              </p:par>
                            </p:childTnLst>
                          </p:cTn>
                        </p:par>
                        <p:par>
                          <p:cTn id="78" fill="hold">
                            <p:stCondLst>
                              <p:cond delay="500"/>
                            </p:stCondLst>
                            <p:childTnLst>
                              <p:par>
                                <p:cTn id="79" presetID="9" presetClass="entr" presetSubtype="0" fill="hold" grpId="0" nodeType="afterEffect">
                                  <p:stCondLst>
                                    <p:cond delay="0"/>
                                  </p:stCondLst>
                                  <p:childTnLst>
                                    <p:set>
                                      <p:cBhvr>
                                        <p:cTn id="80" dur="1" fill="hold">
                                          <p:stCondLst>
                                            <p:cond delay="0"/>
                                          </p:stCondLst>
                                        </p:cTn>
                                        <p:tgtEl>
                                          <p:spTgt spid="768089"/>
                                        </p:tgtEl>
                                        <p:attrNameLst>
                                          <p:attrName>style.visibility</p:attrName>
                                        </p:attrNameLst>
                                      </p:cBhvr>
                                      <p:to>
                                        <p:strVal val="visible"/>
                                      </p:to>
                                    </p:set>
                                    <p:animEffect transition="in" filter="dissolve">
                                      <p:cBhvr>
                                        <p:cTn id="81" dur="500"/>
                                        <p:tgtEl>
                                          <p:spTgt spid="768089"/>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768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03" grpId="0" build="p"/>
      <p:bldP spid="47117" grpId="0"/>
      <p:bldP spid="768080" grpId="0" build="p"/>
      <p:bldP spid="768089" grpId="0" animBg="1"/>
      <p:bldP spid="768091" grpId="0"/>
      <p:bldP spid="768093" grpId="0"/>
      <p:bldP spid="768094" grpId="0" build="p"/>
      <p:bldP spid="47143" grpId="0" animBg="1"/>
      <p:bldP spid="47144" grpId="0"/>
      <p:bldP spid="76810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265FFD62-0714-4303-B237-7DE35C851D54}"/>
              </a:ext>
            </a:extLst>
          </p:cNvPr>
          <p:cNvPicPr>
            <a:picLocks/>
          </p:cNvPicPr>
          <p:nvPr/>
        </p:nvPicPr>
        <p:blipFill>
          <a:blip r:embed="rId3">
            <a:extLst>
              <a:ext uri="{28A0092B-C50C-407E-A947-70E740481C1C}">
                <a14:useLocalDpi xmlns:a14="http://schemas.microsoft.com/office/drawing/2010/main" val="0"/>
              </a:ext>
            </a:extLst>
          </a:blip>
          <a:stretch>
            <a:fillRect/>
          </a:stretch>
        </p:blipFill>
        <p:spPr>
          <a:xfrm>
            <a:off x="0" y="0"/>
            <a:ext cx="9144000" cy="1271016"/>
          </a:xfrm>
          <a:prstGeom prst="rect">
            <a:avLst/>
          </a:prstGeom>
        </p:spPr>
      </p:pic>
      <p:sp>
        <p:nvSpPr>
          <p:cNvPr id="10" name="Title 1"/>
          <p:cNvSpPr txBox="1">
            <a:spLocks/>
          </p:cNvSpPr>
          <p:nvPr/>
        </p:nvSpPr>
        <p:spPr>
          <a:xfrm>
            <a:off x="457200" y="0"/>
            <a:ext cx="8229600" cy="112424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b="1" kern="1200">
                <a:solidFill>
                  <a:schemeClr val="bg1"/>
                </a:solidFill>
                <a:latin typeface="Times New Roman" panose="02020603050405020304" pitchFamily="18" charset="0"/>
                <a:ea typeface="+mj-ea"/>
                <a:cs typeface="Times New Roman" panose="02020603050405020304" pitchFamily="18" charset="0"/>
              </a:defRPr>
            </a:lvl1pPr>
          </a:lstStyle>
          <a:p>
            <a:r>
              <a:rPr lang="en-US" dirty="0">
                <a:solidFill>
                  <a:srgbClr val="FF0000"/>
                </a:solidFill>
              </a:rPr>
              <a:t>JIT </a:t>
            </a:r>
            <a:r>
              <a:rPr lang="en-US" dirty="0">
                <a:solidFill>
                  <a:schemeClr val="tx1"/>
                </a:solidFill>
              </a:rPr>
              <a:t>Quick Quiz 30.2</a:t>
            </a:r>
          </a:p>
        </p:txBody>
      </p:sp>
      <p:sp>
        <p:nvSpPr>
          <p:cNvPr id="4" name="Rectangle 3"/>
          <p:cNvSpPr/>
          <p:nvPr/>
        </p:nvSpPr>
        <p:spPr>
          <a:xfrm>
            <a:off x="457199" y="1371600"/>
            <a:ext cx="8376250" cy="4651915"/>
          </a:xfrm>
          <a:prstGeom prst="rect">
            <a:avLst/>
          </a:prstGeom>
        </p:spPr>
        <p:txBody>
          <a:bodyPr wrap="square">
            <a:spAutoFit/>
          </a:bodyPr>
          <a:lstStyle/>
          <a:p>
            <a:pPr>
              <a:lnSpc>
                <a:spcPct val="107000"/>
              </a:lnSpc>
              <a:spcAft>
                <a:spcPts val="800"/>
              </a:spcAft>
            </a:pPr>
            <a:r>
              <a:rPr lang="en-US" sz="2800" dirty="0">
                <a:solidFill>
                  <a:schemeClr val="tx1"/>
                </a:solidFill>
                <a:latin typeface="Times New Roman" panose="02020603050405020304" pitchFamily="18" charset="0"/>
                <a:cs typeface="Times New Roman" panose="02020603050405020304" pitchFamily="18" charset="0"/>
              </a:rPr>
              <a:t>In the figure, a given applied force of magnitude </a:t>
            </a:r>
            <a:r>
              <a:rPr lang="en-US" sz="2800" i="1" dirty="0">
                <a:solidFill>
                  <a:schemeClr val="tx1"/>
                </a:solidFill>
                <a:latin typeface="Times New Roman" panose="02020603050405020304" pitchFamily="18" charset="0"/>
                <a:cs typeface="Times New Roman" panose="02020603050405020304" pitchFamily="18" charset="0"/>
              </a:rPr>
              <a:t>F</a:t>
            </a:r>
            <a:r>
              <a:rPr lang="en-US" sz="2800" dirty="0">
                <a:solidFill>
                  <a:schemeClr val="tx1"/>
                </a:solidFill>
                <a:latin typeface="Times New Roman" panose="02020603050405020304" pitchFamily="18" charset="0"/>
                <a:cs typeface="Times New Roman" panose="02020603050405020304" pitchFamily="18" charset="0"/>
              </a:rPr>
              <a:t> results in a constant speed v and a power input </a:t>
            </a:r>
            <a:r>
              <a:rPr lang="en-US" sz="2800" i="1" dirty="0">
                <a:solidFill>
                  <a:schemeClr val="tx1"/>
                </a:solidFill>
                <a:latin typeface="Times New Roman" panose="02020603050405020304" pitchFamily="18" charset="0"/>
                <a:cs typeface="Times New Roman" panose="02020603050405020304" pitchFamily="18" charset="0"/>
              </a:rPr>
              <a:t>P</a:t>
            </a:r>
            <a:r>
              <a:rPr lang="en-US" sz="2800" dirty="0">
                <a:solidFill>
                  <a:schemeClr val="tx1"/>
                </a:solidFill>
                <a:latin typeface="Times New Roman" panose="02020603050405020304" pitchFamily="18" charset="0"/>
                <a:cs typeface="Times New Roman" panose="02020603050405020304" pitchFamily="18" charset="0"/>
              </a:rPr>
              <a:t>. Imagine that the force is increased so that the constant speed of the bar is doubled to </a:t>
            </a:r>
            <a:r>
              <a:rPr lang="en-US" sz="2800" dirty="0" err="1">
                <a:solidFill>
                  <a:schemeClr val="tx1"/>
                </a:solidFill>
                <a:latin typeface="Times New Roman" panose="02020603050405020304" pitchFamily="18" charset="0"/>
                <a:cs typeface="Times New Roman" panose="02020603050405020304" pitchFamily="18" charset="0"/>
              </a:rPr>
              <a:t>2</a:t>
            </a:r>
            <a:r>
              <a:rPr lang="en-US" sz="2800" i="1" dirty="0" err="1">
                <a:solidFill>
                  <a:schemeClr val="tx1"/>
                </a:solidFill>
                <a:latin typeface="Times New Roman" panose="02020603050405020304" pitchFamily="18" charset="0"/>
                <a:cs typeface="Times New Roman" panose="02020603050405020304" pitchFamily="18" charset="0"/>
              </a:rPr>
              <a:t>v</a:t>
            </a:r>
            <a:r>
              <a:rPr lang="en-US" sz="2800" dirty="0">
                <a:solidFill>
                  <a:schemeClr val="tx1"/>
                </a:solidFill>
                <a:latin typeface="Times New Roman" panose="02020603050405020304" pitchFamily="18" charset="0"/>
                <a:cs typeface="Times New Roman" panose="02020603050405020304" pitchFamily="18" charset="0"/>
              </a:rPr>
              <a:t>. Under these conditions, what are the new force and the new power input? </a:t>
            </a:r>
          </a:p>
          <a:p>
            <a:pPr marL="514350" indent="-514350">
              <a:lnSpc>
                <a:spcPct val="107000"/>
              </a:lnSpc>
              <a:spcAft>
                <a:spcPts val="800"/>
              </a:spcAft>
              <a:buAutoNum type="alphaLcParenBoth"/>
            </a:pPr>
            <a:r>
              <a:rPr lang="en-US" sz="2800" dirty="0" err="1">
                <a:solidFill>
                  <a:schemeClr val="tx1"/>
                </a:solidFill>
                <a:latin typeface="Times New Roman" panose="02020603050405020304" pitchFamily="18" charset="0"/>
                <a:cs typeface="Times New Roman" panose="02020603050405020304" pitchFamily="18" charset="0"/>
              </a:rPr>
              <a:t>2</a:t>
            </a:r>
            <a:r>
              <a:rPr lang="en-US" sz="2800" i="1" dirty="0" err="1">
                <a:solidFill>
                  <a:schemeClr val="tx1"/>
                </a:solidFill>
                <a:latin typeface="Times New Roman" panose="02020603050405020304" pitchFamily="18" charset="0"/>
                <a:cs typeface="Times New Roman" panose="02020603050405020304" pitchFamily="18" charset="0"/>
              </a:rPr>
              <a:t>F</a:t>
            </a:r>
            <a:r>
              <a:rPr lang="en-US" sz="2800" dirty="0">
                <a:solidFill>
                  <a:schemeClr val="tx1"/>
                </a:solidFill>
                <a:latin typeface="Times New Roman" panose="02020603050405020304" pitchFamily="18" charset="0"/>
                <a:cs typeface="Times New Roman" panose="02020603050405020304" pitchFamily="18" charset="0"/>
              </a:rPr>
              <a:t> and </a:t>
            </a:r>
            <a:r>
              <a:rPr lang="en-US" sz="2800" dirty="0" err="1">
                <a:solidFill>
                  <a:schemeClr val="tx1"/>
                </a:solidFill>
                <a:latin typeface="Times New Roman" panose="02020603050405020304" pitchFamily="18" charset="0"/>
                <a:cs typeface="Times New Roman" panose="02020603050405020304" pitchFamily="18" charset="0"/>
              </a:rPr>
              <a:t>2</a:t>
            </a:r>
            <a:r>
              <a:rPr lang="en-US" sz="2800" i="1" dirty="0" err="1">
                <a:solidFill>
                  <a:schemeClr val="tx1"/>
                </a:solidFill>
                <a:latin typeface="Times New Roman" panose="02020603050405020304" pitchFamily="18" charset="0"/>
                <a:cs typeface="Times New Roman" panose="02020603050405020304" pitchFamily="18" charset="0"/>
              </a:rPr>
              <a:t>P</a:t>
            </a:r>
            <a:r>
              <a:rPr lang="en-US" sz="2800" dirty="0">
                <a:solidFill>
                  <a:schemeClr val="tx1"/>
                </a:solidFill>
                <a:latin typeface="Times New Roman" panose="02020603050405020304" pitchFamily="18" charset="0"/>
                <a:cs typeface="Times New Roman" panose="02020603050405020304" pitchFamily="18" charset="0"/>
              </a:rPr>
              <a:t> </a:t>
            </a:r>
          </a:p>
          <a:p>
            <a:pPr marL="514350" indent="-514350">
              <a:lnSpc>
                <a:spcPct val="107000"/>
              </a:lnSpc>
              <a:spcAft>
                <a:spcPts val="800"/>
              </a:spcAft>
              <a:buAutoNum type="alphaLcParenBoth"/>
            </a:pPr>
            <a:r>
              <a:rPr lang="en-US" sz="2800" dirty="0" err="1">
                <a:solidFill>
                  <a:schemeClr val="tx1"/>
                </a:solidFill>
                <a:latin typeface="Times New Roman" panose="02020603050405020304" pitchFamily="18" charset="0"/>
                <a:cs typeface="Times New Roman" panose="02020603050405020304" pitchFamily="18" charset="0"/>
              </a:rPr>
              <a:t>4</a:t>
            </a:r>
            <a:r>
              <a:rPr lang="en-US" sz="2800" i="1" dirty="0" err="1">
                <a:solidFill>
                  <a:schemeClr val="tx1"/>
                </a:solidFill>
                <a:latin typeface="Times New Roman" panose="02020603050405020304" pitchFamily="18" charset="0"/>
                <a:cs typeface="Times New Roman" panose="02020603050405020304" pitchFamily="18" charset="0"/>
              </a:rPr>
              <a:t>F</a:t>
            </a:r>
            <a:r>
              <a:rPr lang="en-US" sz="2800" dirty="0">
                <a:solidFill>
                  <a:schemeClr val="tx1"/>
                </a:solidFill>
                <a:latin typeface="Times New Roman" panose="02020603050405020304" pitchFamily="18" charset="0"/>
                <a:cs typeface="Times New Roman" panose="02020603050405020304" pitchFamily="18" charset="0"/>
              </a:rPr>
              <a:t> and </a:t>
            </a:r>
            <a:r>
              <a:rPr lang="en-US" sz="2800" dirty="0" err="1">
                <a:solidFill>
                  <a:schemeClr val="tx1"/>
                </a:solidFill>
                <a:latin typeface="Times New Roman" panose="02020603050405020304" pitchFamily="18" charset="0"/>
                <a:cs typeface="Times New Roman" panose="02020603050405020304" pitchFamily="18" charset="0"/>
              </a:rPr>
              <a:t>2</a:t>
            </a:r>
            <a:r>
              <a:rPr lang="en-US" sz="2800" i="1" dirty="0" err="1">
                <a:solidFill>
                  <a:schemeClr val="tx1"/>
                </a:solidFill>
                <a:latin typeface="Times New Roman" panose="02020603050405020304" pitchFamily="18" charset="0"/>
                <a:cs typeface="Times New Roman" panose="02020603050405020304" pitchFamily="18" charset="0"/>
              </a:rPr>
              <a:t>P</a:t>
            </a:r>
            <a:r>
              <a:rPr lang="en-US" sz="2800" i="1" dirty="0">
                <a:solidFill>
                  <a:schemeClr val="tx1"/>
                </a:solidFill>
                <a:latin typeface="Times New Roman" panose="02020603050405020304" pitchFamily="18" charset="0"/>
                <a:cs typeface="Times New Roman" panose="02020603050405020304" pitchFamily="18" charset="0"/>
              </a:rPr>
              <a:t> </a:t>
            </a:r>
          </a:p>
          <a:p>
            <a:pPr marL="514350" indent="-514350">
              <a:lnSpc>
                <a:spcPct val="107000"/>
              </a:lnSpc>
              <a:spcAft>
                <a:spcPts val="800"/>
              </a:spcAft>
              <a:buAutoNum type="alphaLcParenBoth"/>
            </a:pPr>
            <a:r>
              <a:rPr lang="en-US" sz="2800" dirty="0" err="1">
                <a:solidFill>
                  <a:schemeClr val="tx1"/>
                </a:solidFill>
                <a:latin typeface="Times New Roman" panose="02020603050405020304" pitchFamily="18" charset="0"/>
                <a:cs typeface="Times New Roman" panose="02020603050405020304" pitchFamily="18" charset="0"/>
              </a:rPr>
              <a:t>2</a:t>
            </a:r>
            <a:r>
              <a:rPr lang="en-US" sz="2800" i="1" dirty="0" err="1">
                <a:solidFill>
                  <a:schemeClr val="tx1"/>
                </a:solidFill>
                <a:latin typeface="Times New Roman" panose="02020603050405020304" pitchFamily="18" charset="0"/>
                <a:cs typeface="Times New Roman" panose="02020603050405020304" pitchFamily="18" charset="0"/>
              </a:rPr>
              <a:t>F</a:t>
            </a:r>
            <a:r>
              <a:rPr lang="en-US" sz="2800" dirty="0">
                <a:solidFill>
                  <a:schemeClr val="tx1"/>
                </a:solidFill>
                <a:latin typeface="Times New Roman" panose="02020603050405020304" pitchFamily="18" charset="0"/>
                <a:cs typeface="Times New Roman" panose="02020603050405020304" pitchFamily="18" charset="0"/>
              </a:rPr>
              <a:t> and </a:t>
            </a:r>
            <a:r>
              <a:rPr lang="en-US" sz="2800" dirty="0" err="1">
                <a:solidFill>
                  <a:schemeClr val="tx1"/>
                </a:solidFill>
                <a:latin typeface="Times New Roman" panose="02020603050405020304" pitchFamily="18" charset="0"/>
                <a:cs typeface="Times New Roman" panose="02020603050405020304" pitchFamily="18" charset="0"/>
              </a:rPr>
              <a:t>4</a:t>
            </a:r>
            <a:r>
              <a:rPr lang="en-US" sz="2800" i="1" dirty="0" err="1">
                <a:solidFill>
                  <a:schemeClr val="tx1"/>
                </a:solidFill>
                <a:latin typeface="Times New Roman" panose="02020603050405020304" pitchFamily="18" charset="0"/>
                <a:cs typeface="Times New Roman" panose="02020603050405020304" pitchFamily="18" charset="0"/>
              </a:rPr>
              <a:t>P</a:t>
            </a:r>
            <a:r>
              <a:rPr lang="en-US" sz="2800" i="1" dirty="0">
                <a:solidFill>
                  <a:schemeClr val="tx1"/>
                </a:solidFill>
                <a:latin typeface="Times New Roman" panose="02020603050405020304" pitchFamily="18" charset="0"/>
                <a:cs typeface="Times New Roman" panose="02020603050405020304" pitchFamily="18" charset="0"/>
              </a:rPr>
              <a:t> </a:t>
            </a:r>
          </a:p>
          <a:p>
            <a:pPr marL="514350" indent="-514350">
              <a:lnSpc>
                <a:spcPct val="107000"/>
              </a:lnSpc>
              <a:spcAft>
                <a:spcPts val="800"/>
              </a:spcAft>
              <a:buAutoNum type="alphaLcParenBoth"/>
            </a:pPr>
            <a:r>
              <a:rPr lang="en-US" sz="2800" dirty="0" err="1">
                <a:solidFill>
                  <a:schemeClr val="tx1"/>
                </a:solidFill>
                <a:latin typeface="Times New Roman" panose="02020603050405020304" pitchFamily="18" charset="0"/>
                <a:cs typeface="Times New Roman" panose="02020603050405020304" pitchFamily="18" charset="0"/>
              </a:rPr>
              <a:t>4</a:t>
            </a:r>
            <a:r>
              <a:rPr lang="en-US" sz="2800" i="1" dirty="0" err="1">
                <a:solidFill>
                  <a:schemeClr val="tx1"/>
                </a:solidFill>
                <a:latin typeface="Times New Roman" panose="02020603050405020304" pitchFamily="18" charset="0"/>
                <a:cs typeface="Times New Roman" panose="02020603050405020304" pitchFamily="18" charset="0"/>
              </a:rPr>
              <a:t>F</a:t>
            </a:r>
            <a:r>
              <a:rPr lang="en-US" sz="2800" dirty="0">
                <a:solidFill>
                  <a:schemeClr val="tx1"/>
                </a:solidFill>
                <a:latin typeface="Times New Roman" panose="02020603050405020304" pitchFamily="18" charset="0"/>
                <a:cs typeface="Times New Roman" panose="02020603050405020304" pitchFamily="18" charset="0"/>
              </a:rPr>
              <a:t> and </a:t>
            </a:r>
            <a:r>
              <a:rPr lang="en-US" sz="2800" dirty="0" err="1">
                <a:solidFill>
                  <a:schemeClr val="tx1"/>
                </a:solidFill>
                <a:latin typeface="Times New Roman" panose="02020603050405020304" pitchFamily="18" charset="0"/>
                <a:cs typeface="Times New Roman" panose="02020603050405020304" pitchFamily="18" charset="0"/>
              </a:rPr>
              <a:t>4</a:t>
            </a:r>
            <a:r>
              <a:rPr lang="en-US" sz="2800" i="1" dirty="0" err="1">
                <a:solidFill>
                  <a:schemeClr val="tx1"/>
                </a:solidFill>
                <a:latin typeface="Times New Roman" panose="02020603050405020304" pitchFamily="18" charset="0"/>
                <a:cs typeface="Times New Roman" panose="02020603050405020304" pitchFamily="18" charset="0"/>
              </a:rPr>
              <a:t>P</a:t>
            </a:r>
            <a:endParaRPr lang="en-US" sz="4000" i="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3" name="Picture 2" descr="In illustration, a uniform magnetic field is depicted by crosses to indicate that the field arrows are penetrating inward through the paper, and is labeled as the magnetic field vector B subscript in. From the center of the bar, an arrow each moves in the left and right direction, horizontally. The leftward arrow is labeled as the force vector F subscript B, and the right is labeled as the force vector F subscript app. Right above this rightward arrow, a shorter horizontally rightward arrow is seen, marked as velocity vector v. Another horizontally rightward arrow representing current is shown to move from toward the bar from the left side. The distance between the two rails is marked as l, and the distance between the left side of the rail and the placement of the bar is marked as x. Between the two rails, on the extreme left, a vertical circuit line is connected to the left edges of the two rails with a resistor labeled R in the middle. The leftward arrow is attached to a text box that mentions that a counterclockwise current I is induced in the loop. The magnetic force Force vector subscript B on the bar carrying this current opposes the motion.">
            <a:extLst>
              <a:ext uri="{FF2B5EF4-FFF2-40B4-BE49-F238E27FC236}">
                <a16:creationId xmlns:a16="http://schemas.microsoft.com/office/drawing/2014/main" id="{7B438FE0-6AF9-498C-B5E9-736F903A8FDA}"/>
              </a:ext>
            </a:extLst>
          </p:cNvPr>
          <p:cNvPicPr>
            <a:picLocks noChangeAspect="1"/>
          </p:cNvPicPr>
          <p:nvPr/>
        </p:nvPicPr>
        <p:blipFill>
          <a:blip r:embed="rId4"/>
          <a:stretch>
            <a:fillRect/>
          </a:stretch>
        </p:blipFill>
        <p:spPr>
          <a:xfrm>
            <a:off x="5634880" y="3792096"/>
            <a:ext cx="3051920" cy="2947251"/>
          </a:xfrm>
          <a:prstGeom prst="rect">
            <a:avLst/>
          </a:prstGeom>
        </p:spPr>
      </p:pic>
      <p:sp>
        <p:nvSpPr>
          <p:cNvPr id="7" name="TextBox 6"/>
          <p:cNvSpPr txBox="1"/>
          <p:nvPr/>
        </p:nvSpPr>
        <p:spPr>
          <a:xfrm>
            <a:off x="1219200" y="5908350"/>
            <a:ext cx="5410200" cy="830997"/>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C</a:t>
            </a:r>
          </a:p>
        </p:txBody>
      </p:sp>
      <mc:AlternateContent xmlns:mc="http://schemas.openxmlformats.org/markup-compatibility/2006" xmlns:p14="http://schemas.microsoft.com/office/powerpoint/2010/main">
        <mc:Choice Requires="p14">
          <p:contentPart p14:bwMode="auto" r:id="rId5">
            <p14:nvContentPartPr>
              <p14:cNvPr id="2" name="Ink 1">
                <a:extLst>
                  <a:ext uri="{FF2B5EF4-FFF2-40B4-BE49-F238E27FC236}">
                    <a16:creationId xmlns:a16="http://schemas.microsoft.com/office/drawing/2014/main" id="{D1E17067-AFFC-B22F-6C40-E5A2D8A448D6}"/>
                  </a:ext>
                </a:extLst>
              </p14:cNvPr>
              <p14:cNvContentPartPr/>
              <p14:nvPr/>
            </p14:nvContentPartPr>
            <p14:xfrm>
              <a:off x="3145320" y="3726720"/>
              <a:ext cx="2521800" cy="2363400"/>
            </p14:xfrm>
          </p:contentPart>
        </mc:Choice>
        <mc:Fallback xmlns="">
          <p:pic>
            <p:nvPicPr>
              <p:cNvPr id="2" name="Ink 1">
                <a:extLst>
                  <a:ext uri="{FF2B5EF4-FFF2-40B4-BE49-F238E27FC236}">
                    <a16:creationId xmlns:a16="http://schemas.microsoft.com/office/drawing/2014/main" id="{D1E17067-AFFC-B22F-6C40-E5A2D8A448D6}"/>
                  </a:ext>
                </a:extLst>
              </p:cNvPr>
              <p:cNvPicPr/>
              <p:nvPr/>
            </p:nvPicPr>
            <p:blipFill>
              <a:blip r:embed="rId6"/>
              <a:stretch>
                <a:fillRect/>
              </a:stretch>
            </p:blipFill>
            <p:spPr>
              <a:xfrm>
                <a:off x="3135960" y="3717360"/>
                <a:ext cx="2540520" cy="2382120"/>
              </a:xfrm>
              <a:prstGeom prst="rect">
                <a:avLst/>
              </a:prstGeom>
            </p:spPr>
          </p:pic>
        </mc:Fallback>
      </mc:AlternateContent>
    </p:spTree>
    <p:extLst>
      <p:ext uri="{BB962C8B-B14F-4D97-AF65-F5344CB8AC3E}">
        <p14:creationId xmlns:p14="http://schemas.microsoft.com/office/powerpoint/2010/main" val="241079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800" b="0" i="0" u="none" strike="noStrike" cap="none" normalizeH="0" baseline="0" smtClean="0">
            <a:ln>
              <a:noFill/>
            </a:ln>
            <a:solidFill>
              <a:schemeClr val="bg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800" b="0" i="0" u="none" strike="noStrike" cap="none" normalizeH="0" baseline="0" smtClean="0">
            <a:ln>
              <a:noFill/>
            </a:ln>
            <a:solidFill>
              <a:schemeClr val="bg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31315</TotalTime>
  <Words>1607</Words>
  <Application>Microsoft Office PowerPoint</Application>
  <PresentationFormat>On-screen Show (4:3)</PresentationFormat>
  <Paragraphs>207</Paragraphs>
  <Slides>24</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2" baseType="lpstr">
      <vt:lpstr>Arial</vt:lpstr>
      <vt:lpstr>Arial Black</vt:lpstr>
      <vt:lpstr>Cambria Math</vt:lpstr>
      <vt:lpstr>Symbol</vt:lpstr>
      <vt:lpstr>Times New Roman</vt:lpstr>
      <vt:lpstr>Blank Presentation</vt:lpstr>
      <vt:lpstr>Equation</vt:lpstr>
      <vt:lpstr>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ddy Currents, braking</vt:lpstr>
      <vt:lpstr>Eddy Currents</vt:lpstr>
      <vt:lpstr>PowerPoint Presentation</vt:lpstr>
      <vt:lpstr>PowerPoint Presentation</vt:lpstr>
      <vt:lpstr>PowerPoint Presentation</vt:lpstr>
      <vt:lpstr>PowerPoint Presentation</vt:lpstr>
      <vt:lpstr>PowerPoint Presentation</vt:lpstr>
    </vt:vector>
  </TitlesOfParts>
  <Company>Wake Forest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Wake Forest University</dc:creator>
  <cp:lastModifiedBy>Kim-Shapiro, Daniel</cp:lastModifiedBy>
  <cp:revision>672</cp:revision>
  <cp:lastPrinted>1998-03-31T16:12:30Z</cp:lastPrinted>
  <dcterms:created xsi:type="dcterms:W3CDTF">1997-09-10T20:18:06Z</dcterms:created>
  <dcterms:modified xsi:type="dcterms:W3CDTF">2023-04-11T15:12:45Z</dcterms:modified>
</cp:coreProperties>
</file>